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0515E68" w14:textId="748E4BF0" w:rsidR="00B63A22" w:rsidRPr="004E3EDF" w:rsidRDefault="004E3EDF" w:rsidP="004E3EDF">
      <w:pPr>
        <w:tabs>
          <w:tab w:val="right" w:pos="9270"/>
        </w:tabs>
        <w:jc w:val="center"/>
        <w:rPr>
          <w:b/>
          <w:bCs/>
          <w:color w:val="7030A0"/>
          <w:sz w:val="36"/>
          <w:szCs w:val="36"/>
        </w:rPr>
      </w:pPr>
      <w:r w:rsidRPr="004E3EDF">
        <w:rPr>
          <w:b/>
          <w:bCs/>
          <w:color w:val="7030A0"/>
          <w:sz w:val="36"/>
          <w:szCs w:val="36"/>
        </w:rPr>
        <w:t>Differential Geometry</w:t>
      </w:r>
    </w:p>
    <w:p w14:paraId="7887E1B0" w14:textId="759F34F9" w:rsidR="004E3EDF" w:rsidRDefault="004E3EDF" w:rsidP="004E3EDF">
      <w:pPr>
        <w:tabs>
          <w:tab w:val="right" w:pos="6840"/>
          <w:tab w:val="right" w:pos="8550"/>
          <w:tab w:val="right" w:pos="9270"/>
        </w:tabs>
      </w:pPr>
      <w:r>
        <w:tab/>
      </w:r>
      <w:r w:rsidR="00F406DF">
        <w:t xml:space="preserve">by </w:t>
      </w:r>
      <w:r>
        <w:t>William Graustein</w:t>
      </w:r>
      <w:r>
        <w:tab/>
        <w:t>1935, 1966</w:t>
      </w:r>
    </w:p>
    <w:p w14:paraId="7D6188AA" w14:textId="2307B2B0" w:rsidR="004E3EDF" w:rsidRDefault="004E3EDF" w:rsidP="004E3EDF">
      <w:pPr>
        <w:tabs>
          <w:tab w:val="right" w:pos="9270"/>
        </w:tabs>
      </w:pPr>
    </w:p>
    <w:p w14:paraId="40851AE6" w14:textId="77777777" w:rsidR="00011AFB" w:rsidRDefault="00011AFB" w:rsidP="009F5D54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rPr>
          <w:b/>
          <w:bCs/>
        </w:rPr>
      </w:pPr>
      <w:bookmarkStart w:id="0" w:name="OLE_LINK44"/>
      <w:bookmarkStart w:id="1" w:name="OLE_LINK45"/>
      <w:bookmarkStart w:id="2" w:name="OLE_LINK46"/>
      <w:bookmarkStart w:id="3" w:name="OLE_LINK48"/>
    </w:p>
    <w:bookmarkStart w:id="4" w:name="OLE_LINK7"/>
    <w:bookmarkStart w:id="5" w:name="OLE_LINK30"/>
    <w:p w14:paraId="1A53DE26" w14:textId="61602555" w:rsidR="004E3EDF" w:rsidRPr="004E3EDF" w:rsidRDefault="001D6E2C" w:rsidP="009F5D54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36224" behindDoc="0" locked="0" layoutInCell="1" allowOverlap="1" wp14:anchorId="38878A41" wp14:editId="4B38C0B7">
                <wp:simplePos x="0" y="0"/>
                <wp:positionH relativeFrom="column">
                  <wp:posOffset>3700780</wp:posOffset>
                </wp:positionH>
                <wp:positionV relativeFrom="paragraph">
                  <wp:posOffset>97790</wp:posOffset>
                </wp:positionV>
                <wp:extent cx="1755775" cy="1510030"/>
                <wp:effectExtent l="0" t="0" r="0" b="0"/>
                <wp:wrapSquare wrapText="bothSides"/>
                <wp:docPr id="38" name="Group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55775" cy="1510030"/>
                          <a:chOff x="-168859" y="-130872"/>
                          <a:chExt cx="3016212" cy="2594598"/>
                        </a:xfrm>
                      </wpg:grpSpPr>
                      <wps:wsp>
                        <wps:cNvPr id="28" name="Straight Connector 28"/>
                        <wps:cNvCnPr/>
                        <wps:spPr>
                          <a:xfrm>
                            <a:off x="1035050" y="1168400"/>
                            <a:ext cx="0" cy="625049"/>
                          </a:xfrm>
                          <a:prstGeom prst="line">
                            <a:avLst/>
                          </a:prstGeom>
                          <a:ln>
                            <a:prstDash val="sysDash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Straight Connector 29"/>
                        <wps:cNvCnPr/>
                        <wps:spPr>
                          <a:xfrm>
                            <a:off x="1619250" y="609600"/>
                            <a:ext cx="0" cy="1168708"/>
                          </a:xfrm>
                          <a:prstGeom prst="line">
                            <a:avLst/>
                          </a:prstGeom>
                          <a:ln>
                            <a:prstDash val="sysDash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Straight Connector 33"/>
                        <wps:cNvCnPr/>
                        <wps:spPr>
                          <a:xfrm flipH="1">
                            <a:off x="590550" y="647700"/>
                            <a:ext cx="1008950" cy="0"/>
                          </a:xfrm>
                          <a:prstGeom prst="line">
                            <a:avLst/>
                          </a:prstGeom>
                          <a:ln>
                            <a:prstDash val="sysDash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Straight Connector 34"/>
                        <wps:cNvCnPr/>
                        <wps:spPr>
                          <a:xfrm flipH="1">
                            <a:off x="615628" y="1187450"/>
                            <a:ext cx="433079" cy="0"/>
                          </a:xfrm>
                          <a:prstGeom prst="line">
                            <a:avLst/>
                          </a:prstGeom>
                          <a:ln>
                            <a:prstDash val="sysDash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Straight Connector 21"/>
                        <wps:cNvCnPr/>
                        <wps:spPr>
                          <a:xfrm>
                            <a:off x="660400" y="234950"/>
                            <a:ext cx="0" cy="1498862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Straight Connector 22"/>
                        <wps:cNvCnPr/>
                        <wps:spPr>
                          <a:xfrm>
                            <a:off x="654050" y="1733550"/>
                            <a:ext cx="1746387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Straight Arrow Connector 23"/>
                        <wps:cNvCnPr/>
                        <wps:spPr>
                          <a:xfrm flipV="1">
                            <a:off x="1047750" y="615950"/>
                            <a:ext cx="575317" cy="575317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Oval 24"/>
                        <wps:cNvSpPr/>
                        <wps:spPr>
                          <a:xfrm>
                            <a:off x="971550" y="1130300"/>
                            <a:ext cx="131975" cy="13197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26" name="Text Box 26"/>
                        <wps:cNvSpPr txBox="1"/>
                        <wps:spPr>
                          <a:xfrm>
                            <a:off x="615628" y="1176542"/>
                            <a:ext cx="508338" cy="46916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AB9EE2A" w14:textId="77777777" w:rsidR="0054626B" w:rsidRPr="008B03B6" w:rsidRDefault="0054626B" w:rsidP="008D2381">
                              <w:pPr>
                                <w:rPr>
                                  <w:i/>
                                  <w:iCs/>
                                </w:rPr>
                              </w:pPr>
                              <w:r w:rsidRPr="008B03B6">
                                <w:rPr>
                                  <w:i/>
                                  <w:iCs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27" name="Text Box 27"/>
                        <wps:cNvSpPr txBox="1"/>
                        <wps:spPr>
                          <a:xfrm>
                            <a:off x="1442681" y="220976"/>
                            <a:ext cx="529064" cy="46916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9F28226" w14:textId="77777777" w:rsidR="0054626B" w:rsidRPr="008B03B6" w:rsidRDefault="0054626B" w:rsidP="008D2381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0" name="Left Brace 30"/>
                        <wps:cNvSpPr/>
                        <wps:spPr>
                          <a:xfrm rot="16200000">
                            <a:off x="1245803" y="1642132"/>
                            <a:ext cx="171707" cy="550601"/>
                          </a:xfrm>
                          <a:prstGeom prst="leftBrace">
                            <a:avLst>
                              <a:gd name="adj1" fmla="val 28727"/>
                              <a:gd name="adj2" fmla="val 50256"/>
                            </a:avLst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Text Box 31"/>
                        <wps:cNvSpPr txBox="1"/>
                        <wps:spPr>
                          <a:xfrm>
                            <a:off x="1065083" y="1899500"/>
                            <a:ext cx="663296" cy="56422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777AAD3" w14:textId="4F1237A0" w:rsidR="0054626B" w:rsidRPr="00B97038" w:rsidRDefault="0054626B" w:rsidP="008D2381">
                              <w:pPr>
                                <w:rPr>
                                  <w:i/>
                                  <w:iCs/>
                                  <w:vertAlign w:val="subscript"/>
                                </w:rPr>
                              </w:pPr>
                              <w:r w:rsidRPr="00EA6CC1">
                                <w:rPr>
                                  <w:rFonts w:cstheme="minorHAnsi"/>
                                  <w:i/>
                                  <w:iCs/>
                                </w:rPr>
                                <w:t>a</w:t>
                              </w:r>
                              <w:r w:rsidRPr="00735A55"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Text Box 32"/>
                        <wps:cNvSpPr txBox="1"/>
                        <wps:spPr>
                          <a:xfrm rot="10800000" flipV="1">
                            <a:off x="-168859" y="602850"/>
                            <a:ext cx="587970" cy="46916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4E10AEA" w14:textId="5259BEE2" w:rsidR="0054626B" w:rsidRPr="00B97038" w:rsidRDefault="0054626B" w:rsidP="008D2381">
                              <w:pPr>
                                <w:rPr>
                                  <w:i/>
                                  <w:iCs/>
                                  <w:vertAlign w:val="subscript"/>
                                </w:rPr>
                              </w:pPr>
                              <w:r w:rsidRPr="00EA6CC1">
                                <w:rPr>
                                  <w:rFonts w:cstheme="minorHAnsi"/>
                                  <w:i/>
                                  <w:iCs/>
                                </w:rPr>
                                <w:t>a</w:t>
                              </w:r>
                              <w:r w:rsidRPr="00BA355F"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5" name="Left Brace 35"/>
                        <wps:cNvSpPr/>
                        <wps:spPr>
                          <a:xfrm>
                            <a:off x="336550" y="654051"/>
                            <a:ext cx="197812" cy="534332"/>
                          </a:xfrm>
                          <a:prstGeom prst="leftBrace">
                            <a:avLst>
                              <a:gd name="adj1" fmla="val 21568"/>
                              <a:gd name="adj2" fmla="val 46461"/>
                            </a:avLst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Text Box 36"/>
                        <wps:cNvSpPr txBox="1"/>
                        <wps:spPr>
                          <a:xfrm>
                            <a:off x="2294290" y="1454592"/>
                            <a:ext cx="553063" cy="7703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86C7792" w14:textId="77777777" w:rsidR="0054626B" w:rsidRPr="00BA355F" w:rsidRDefault="0054626B" w:rsidP="008D2381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7" name="Text Box 37"/>
                        <wps:cNvSpPr txBox="1"/>
                        <wps:spPr>
                          <a:xfrm>
                            <a:off x="409266" y="-130872"/>
                            <a:ext cx="625059" cy="46916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433D73C" w14:textId="77777777" w:rsidR="0054626B" w:rsidRPr="00BA355F" w:rsidRDefault="0054626B" w:rsidP="008D2381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8878A41" id="Group 38" o:spid="_x0000_s1026" style="position:absolute;margin-left:291.4pt;margin-top:7.7pt;width:138.25pt;height:118.9pt;z-index:251636224" coordorigin="-1688,-1308" coordsize="30162,259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">
                <v:line id="Straight Connector 28" o:spid="_x0000_s1027" style="position:absolute;visibility:visible;mso-wrap-style:square" from="10350,11684" to="10350,17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" strokecolor="#bc4542 [3045]">
                  <v:stroke dashstyle="3 1"/>
                </v:line>
                <v:line id="Straight Connector 29" o:spid="_x0000_s1028" style="position:absolute;visibility:visible;mso-wrap-style:square" from="16192,6096" to="16192,177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" strokecolor="#bc4542 [3045]">
                  <v:stroke dashstyle="3 1"/>
                </v:line>
                <v:line id="Straight Connector 33" o:spid="_x0000_s1029" style="position:absolute;flip:x;visibility:visible;mso-wrap-style:square" from="5905,6477" to="15995,64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" strokecolor="#bc4542 [3045]">
                  <v:stroke dashstyle="3 1"/>
                </v:line>
                <v:line id="Straight Connector 34" o:spid="_x0000_s1030" style="position:absolute;flip:x;visibility:visible;mso-wrap-style:square" from="6156,11874" to="10487,11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" strokecolor="#bc4542 [3045]">
                  <v:stroke dashstyle="3 1"/>
                </v:line>
                <v:line id="Straight Connector 21" o:spid="_x0000_s1031" style="position:absolute;visibility:visible;mso-wrap-style:square" from="6604,2349" to="6604,17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" strokecolor="black [3040]"/>
                <v:line id="Straight Connector 22" o:spid="_x0000_s1032" style="position:absolute;visibility:visible;mso-wrap-style:square" from="6540,17335" to="24004,17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" strokecolor="black [3040]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3" o:spid="_x0000_s1033" type="#_x0000_t32" style="position:absolute;left:10477;top:6159;width:5753;height:57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" strokecolor="#4f81bd [3204]" strokeweight="2pt">
                  <v:stroke endarrow="block"/>
                  <v:shadow on="t" color="black" opacity="24903f" origin=",.5" offset="0,.55556mm"/>
                </v:shape>
                <v:oval id="Oval 24" o:spid="_x0000_s1034" style="position:absolute;left:9715;top:11303;width:1320;height:13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" fillcolor="#4f81bd [3204]" strokecolor="#4579b8 [3044]">
                  <v:fill color2="#a7bfde [1620]" rotate="t" angle="180" focus="100%" type="gradient">
                    <o:fill v:ext="view" type="gradientUnscaled"/>
                  </v:fill>
                  <v:shadow on="t" color="black" opacity="22937f" origin=",.5" offset="0,.63889mm"/>
                  <v:textbox style="mso-fit-shape-to-text:t"/>
                </v:oval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6" o:spid="_x0000_s1035" type="#_x0000_t202" style="position:absolute;left:6156;top:11765;width:5083;height:46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" filled="f" stroked="f" strokeweight=".5pt">
                  <v:textbox style="mso-fit-shape-to-text:t">
                    <w:txbxContent>
                      <w:p w14:paraId="0AB9EE2A" w14:textId="77777777" w:rsidR="002E6BA4" w:rsidRPr="008B03B6" w:rsidRDefault="002E6BA4" w:rsidP="008D2381">
                        <w:pPr>
                          <w:rPr>
                            <w:i/>
                            <w:iCs/>
                          </w:rPr>
                        </w:pPr>
                        <w:r w:rsidRPr="008B03B6">
                          <w:rPr>
                            <w:i/>
                            <w:iCs/>
                          </w:rPr>
                          <w:t>P</w:t>
                        </w:r>
                      </w:p>
                    </w:txbxContent>
                  </v:textbox>
                </v:shape>
                <v:shape id="Text Box 27" o:spid="_x0000_s1036" type="#_x0000_t202" style="position:absolute;left:14426;top:2209;width:5291;height:46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" filled="f" stroked="f" strokeweight=".5pt">
                  <v:textbox style="mso-fit-shape-to-text:t">
                    <w:txbxContent>
                      <w:p w14:paraId="19F28226" w14:textId="77777777" w:rsidR="002E6BA4" w:rsidRPr="008B03B6" w:rsidRDefault="002E6BA4" w:rsidP="008D2381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Q</w:t>
                        </w:r>
                      </w:p>
                    </w:txbxContent>
                  </v:textbox>
                </v:shape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Left Brace 30" o:spid="_x0000_s1037" type="#_x0000_t87" style="position:absolute;left:12457;top:16421;width:1717;height:5506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" adj="1935,10855" strokecolor="#4579b8 [3044]"/>
                <v:shape id="Text Box 31" o:spid="_x0000_s1038" type="#_x0000_t202" style="position:absolute;left:10650;top:18995;width:6633;height:56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" filled="f" stroked="f" strokeweight=".5pt">
                  <v:textbox>
                    <w:txbxContent>
                      <w:p w14:paraId="0777AAD3" w14:textId="4F1237A0" w:rsidR="002E6BA4" w:rsidRPr="00B97038" w:rsidRDefault="002E6BA4" w:rsidP="008D2381">
                        <w:pPr>
                          <w:rPr>
                            <w:i/>
                            <w:iCs/>
                            <w:vertAlign w:val="subscript"/>
                          </w:rPr>
                        </w:pPr>
                        <w:r w:rsidRPr="00EA6CC1">
                          <w:rPr>
                            <w:rFonts w:cstheme="minorHAnsi"/>
                            <w:i/>
                            <w:iCs/>
                          </w:rPr>
                          <w:t>a</w:t>
                        </w:r>
                        <w:r w:rsidRPr="00735A55"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32" o:spid="_x0000_s1039" type="#_x0000_t202" style="position:absolute;left:-1688;top:6028;width:5879;height:4692;rotation:180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" filled="f" stroked="f" strokeweight=".5pt">
                  <v:textbox style="mso-fit-shape-to-text:t">
                    <w:txbxContent>
                      <w:p w14:paraId="14E10AEA" w14:textId="5259BEE2" w:rsidR="002E6BA4" w:rsidRPr="00B97038" w:rsidRDefault="002E6BA4" w:rsidP="008D2381">
                        <w:pPr>
                          <w:rPr>
                            <w:i/>
                            <w:iCs/>
                            <w:vertAlign w:val="subscript"/>
                          </w:rPr>
                        </w:pPr>
                        <w:r w:rsidRPr="00EA6CC1">
                          <w:rPr>
                            <w:rFonts w:cstheme="minorHAnsi"/>
                            <w:i/>
                            <w:iCs/>
                          </w:rPr>
                          <w:t>a</w:t>
                        </w:r>
                        <w:r w:rsidRPr="00BA355F"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Left Brace 35" o:spid="_x0000_s1040" type="#_x0000_t87" style="position:absolute;left:3365;top:6540;width:1978;height:53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" adj="1725,10036" strokecolor="#4579b8 [3044]"/>
                <v:shape id="Text Box 36" o:spid="_x0000_s1041" type="#_x0000_t202" style="position:absolute;left:22942;top:14545;width:5531;height:46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" filled="f" stroked="f" strokeweight=".5pt">
                  <v:textbox style="mso-fit-shape-to-text:t">
                    <w:txbxContent>
                      <w:p w14:paraId="186C7792" w14:textId="77777777" w:rsidR="002E6BA4" w:rsidRPr="00BA355F" w:rsidRDefault="002E6BA4" w:rsidP="008D2381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i/>
                            <w:iCs/>
                          </w:rPr>
                          <w:t>x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37" o:spid="_x0000_s1042" type="#_x0000_t202" style="position:absolute;left:4092;top:-1308;width:6251;height:4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" filled="f" stroked="f" strokeweight=".5pt">
                  <v:textbox style="mso-fit-shape-to-text:t">
                    <w:txbxContent>
                      <w:p w14:paraId="1433D73C" w14:textId="77777777" w:rsidR="002E6BA4" w:rsidRPr="00BA355F" w:rsidRDefault="002E6BA4" w:rsidP="008D2381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i/>
                            <w:iCs/>
                          </w:rPr>
                          <w:t>x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4E3EDF">
        <w:rPr>
          <w:b/>
          <w:bCs/>
        </w:rPr>
        <w:t>1</w:t>
      </w:r>
      <w:r w:rsidR="004E3EDF" w:rsidRPr="004E3EDF">
        <w:rPr>
          <w:b/>
          <w:bCs/>
        </w:rPr>
        <w:t xml:space="preserve">  INTRODUCTION</w:t>
      </w:r>
    </w:p>
    <w:p w14:paraId="67C81531" w14:textId="1BDC57CA" w:rsidR="004E3EDF" w:rsidRDefault="004E3EDF" w:rsidP="00BB67E7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</w:pPr>
    </w:p>
    <w:p w14:paraId="1948699B" w14:textId="741B842B" w:rsidR="004E3EDF" w:rsidRPr="004E3EDF" w:rsidRDefault="004E3EDF" w:rsidP="004E3EDF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rPr>
          <w:color w:val="00B050"/>
        </w:rPr>
      </w:pPr>
      <w:r w:rsidRPr="004E3EDF">
        <w:rPr>
          <w:color w:val="00B050"/>
        </w:rPr>
        <w:t>Notation</w:t>
      </w:r>
    </w:p>
    <w:p w14:paraId="739A0FDA" w14:textId="5EA639EB" w:rsidR="004E3EDF" w:rsidRDefault="004E3EDF" w:rsidP="004E3EDF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rPr>
          <w:b/>
          <w:bCs/>
        </w:rPr>
      </w:pPr>
      <w:r>
        <w:rPr>
          <w:b/>
          <w:bCs/>
        </w:rPr>
        <w:tab/>
        <w:t>Point</w:t>
      </w:r>
      <w:r w:rsidR="00EF0448">
        <w:rPr>
          <w:b/>
          <w:bCs/>
        </w:rPr>
        <w:t>s</w:t>
      </w:r>
      <w:r>
        <w:rPr>
          <w:b/>
          <w:bCs/>
        </w:rPr>
        <w:t xml:space="preserve">: </w:t>
      </w:r>
      <w:r w:rsidRPr="002B2782">
        <w:rPr>
          <w:b/>
          <w:bCs/>
          <w:i/>
          <w:iCs/>
        </w:rPr>
        <w:t>P</w:t>
      </w:r>
      <w:r>
        <w:rPr>
          <w:b/>
          <w:bCs/>
        </w:rPr>
        <w:t xml:space="preserve"> = </w:t>
      </w:r>
      <w:r w:rsidR="00D0527B" w:rsidRPr="00D0527B">
        <w:rPr>
          <w:b/>
          <w:bCs/>
          <w:position w:val="-16"/>
        </w:rPr>
        <w:object w:dxaOrig="1020" w:dyaOrig="440" w14:anchorId="544D63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22pt" o:ole="">
            <v:imagedata r:id="rId9" o:title=""/>
          </v:shape>
          <o:OLEObject Type="Embed" ProgID="Equation.DSMT4" ShapeID="_x0000_i1025" DrawAspect="Content" ObjectID="_1550063726" r:id="rId10"/>
        </w:object>
      </w:r>
      <w:r w:rsidR="00EF0448">
        <w:rPr>
          <w:b/>
          <w:bCs/>
        </w:rPr>
        <w:t xml:space="preserve">,  </w:t>
      </w:r>
      <w:r w:rsidR="00EF0448" w:rsidRPr="002B2782">
        <w:rPr>
          <w:b/>
          <w:bCs/>
          <w:i/>
          <w:iCs/>
        </w:rPr>
        <w:t>Q</w:t>
      </w:r>
      <w:r w:rsidR="00EF0448">
        <w:rPr>
          <w:b/>
          <w:bCs/>
        </w:rPr>
        <w:t xml:space="preserve"> = </w:t>
      </w:r>
      <w:r w:rsidR="00D0527B" w:rsidRPr="00D0527B">
        <w:rPr>
          <w:b/>
          <w:bCs/>
          <w:position w:val="-16"/>
        </w:rPr>
        <w:object w:dxaOrig="1060" w:dyaOrig="440" w14:anchorId="4EBE80B5">
          <v:shape id="_x0000_i1026" type="#_x0000_t75" style="width:53pt;height:22pt" o:ole="">
            <v:imagedata r:id="rId11" o:title=""/>
          </v:shape>
          <o:OLEObject Type="Embed" ProgID="Equation.DSMT4" ShapeID="_x0000_i1026" DrawAspect="Content" ObjectID="_1550063727" r:id="rId12"/>
        </w:object>
      </w:r>
      <w:r>
        <w:rPr>
          <w:b/>
          <w:bCs/>
        </w:rPr>
        <w:t xml:space="preserve"> </w:t>
      </w:r>
    </w:p>
    <w:p w14:paraId="0D0624E3" w14:textId="77777777" w:rsidR="006E6045" w:rsidRDefault="004E3EDF" w:rsidP="006E6045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ind w:left="360"/>
        <w:rPr>
          <w:b/>
          <w:bCs/>
        </w:rPr>
      </w:pPr>
      <w:r>
        <w:rPr>
          <w:b/>
          <w:bCs/>
        </w:rPr>
        <w:t xml:space="preserve">Free Vector: </w:t>
      </w:r>
    </w:p>
    <w:p w14:paraId="591A355F" w14:textId="5E1E5BA8" w:rsidR="004E3EDF" w:rsidRDefault="006E6045" w:rsidP="006E6045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ind w:left="360"/>
        <w:rPr>
          <w:b/>
          <w:bCs/>
        </w:rPr>
      </w:pPr>
      <w:r>
        <w:rPr>
          <w:b/>
          <w:bCs/>
        </w:rPr>
        <w:tab/>
      </w:r>
      <w:r w:rsidR="00D0527B" w:rsidRPr="00D0527B">
        <w:rPr>
          <w:b/>
          <w:bCs/>
          <w:position w:val="-62"/>
        </w:rPr>
        <w:object w:dxaOrig="3860" w:dyaOrig="1360" w14:anchorId="4CFC6111">
          <v:shape id="_x0000_i1027" type="#_x0000_t75" style="width:193pt;height:68pt" o:ole="">
            <v:imagedata r:id="rId13" o:title=""/>
          </v:shape>
          <o:OLEObject Type="Embed" ProgID="Equation.DSMT4" ShapeID="_x0000_i1027" DrawAspect="Content" ObjectID="_1550063728" r:id="rId14"/>
        </w:object>
      </w:r>
    </w:p>
    <w:p w14:paraId="1C837699" w14:textId="77777777" w:rsidR="006E6045" w:rsidRDefault="00EF0448" w:rsidP="004E3EDF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rPr>
          <w:b/>
          <w:bCs/>
        </w:rPr>
      </w:pPr>
      <w:r>
        <w:rPr>
          <w:b/>
          <w:bCs/>
        </w:rPr>
        <w:tab/>
        <w:t>Directed Line Segment = Fixed Vector = Vector Localized at P</w:t>
      </w:r>
      <w:r w:rsidR="002B2782">
        <w:rPr>
          <w:b/>
          <w:bCs/>
        </w:rPr>
        <w:t xml:space="preserve"> </w:t>
      </w:r>
    </w:p>
    <w:p w14:paraId="2EB2BB0E" w14:textId="3EAED7EE" w:rsidR="00EF0448" w:rsidRPr="006E6045" w:rsidRDefault="006E6045" w:rsidP="004E3EDF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rPr>
          <w:b/>
          <w:bCs/>
        </w:rPr>
      </w:pPr>
      <w:r>
        <w:rPr>
          <w:b/>
          <w:bCs/>
        </w:rPr>
        <w:tab/>
      </w:r>
      <w:r w:rsidR="002B2782">
        <w:rPr>
          <w:b/>
          <w:bCs/>
        </w:rPr>
        <w:t xml:space="preserve">= Vector at </w:t>
      </w:r>
      <w:r w:rsidR="002B2782">
        <w:rPr>
          <w:b/>
          <w:bCs/>
          <w:i/>
          <w:iCs/>
        </w:rPr>
        <w:t>P</w:t>
      </w:r>
      <w:r w:rsidR="00EF0448">
        <w:rPr>
          <w:b/>
          <w:bCs/>
        </w:rPr>
        <w:t>:</w:t>
      </w:r>
    </w:p>
    <w:p w14:paraId="010AB7E2" w14:textId="2384307F" w:rsidR="007041A6" w:rsidRDefault="000F04E2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37248" behindDoc="0" locked="0" layoutInCell="1" allowOverlap="1" wp14:anchorId="6C3A0BF5" wp14:editId="13FDA920">
                <wp:simplePos x="0" y="0"/>
                <wp:positionH relativeFrom="column">
                  <wp:posOffset>3858260</wp:posOffset>
                </wp:positionH>
                <wp:positionV relativeFrom="paragraph">
                  <wp:posOffset>278765</wp:posOffset>
                </wp:positionV>
                <wp:extent cx="1466850" cy="1370965"/>
                <wp:effectExtent l="0" t="0" r="0" b="0"/>
                <wp:wrapNone/>
                <wp:docPr id="79" name="Group 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66850" cy="1370965"/>
                          <a:chOff x="-1" y="0"/>
                          <a:chExt cx="1492905" cy="1370969"/>
                        </a:xfrm>
                      </wpg:grpSpPr>
                      <wpg:grpSp>
                        <wpg:cNvPr id="78" name="Group 78"/>
                        <wpg:cNvGrpSpPr/>
                        <wpg:grpSpPr>
                          <a:xfrm>
                            <a:off x="-1" y="0"/>
                            <a:ext cx="1492905" cy="1370969"/>
                            <a:chOff x="-1" y="0"/>
                            <a:chExt cx="1492905" cy="1370969"/>
                          </a:xfrm>
                        </wpg:grpSpPr>
                        <wpg:grpSp>
                          <wpg:cNvPr id="50" name="Group 50"/>
                          <wpg:cNvGrpSpPr/>
                          <wpg:grpSpPr>
                            <a:xfrm>
                              <a:off x="-1" y="0"/>
                              <a:ext cx="1492905" cy="1370969"/>
                              <a:chOff x="409616" y="-130872"/>
                              <a:chExt cx="2564284" cy="2355562"/>
                            </a:xfrm>
                          </wpg:grpSpPr>
                          <wps:wsp>
                            <wps:cNvPr id="55" name="Straight Connector 55"/>
                            <wps:cNvCnPr/>
                            <wps:spPr>
                              <a:xfrm>
                                <a:off x="660400" y="234950"/>
                                <a:ext cx="0" cy="1498862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6" name="Straight Connector 56"/>
                            <wps:cNvCnPr/>
                            <wps:spPr>
                              <a:xfrm>
                                <a:off x="654050" y="1733550"/>
                                <a:ext cx="1746387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7" name="Straight Arrow Connector 57"/>
                            <wps:cNvCnPr>
                              <a:endCxn id="60" idx="2"/>
                            </wps:cNvCnPr>
                            <wps:spPr>
                              <a:xfrm flipV="1">
                                <a:off x="1047749" y="371568"/>
                                <a:ext cx="903992" cy="732978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8" name="Oval 58"/>
                            <wps:cNvSpPr/>
                            <wps:spPr>
                              <a:xfrm>
                                <a:off x="971550" y="1053927"/>
                                <a:ext cx="131975" cy="13197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9" name="Text Box 59"/>
                            <wps:cNvSpPr txBox="1"/>
                            <wps:spPr>
                              <a:xfrm>
                                <a:off x="641617" y="1084373"/>
                                <a:ext cx="508269" cy="46914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09FF88D" w14:textId="77777777" w:rsidR="0054626B" w:rsidRPr="008B03B6" w:rsidRDefault="0054626B" w:rsidP="002B2782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 w:rsidRPr="008B03B6">
                                    <w:rPr>
                                      <w:i/>
                                      <w:iCs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0" name="Text Box 60"/>
                            <wps:cNvSpPr txBox="1"/>
                            <wps:spPr>
                              <a:xfrm>
                                <a:off x="1687240" y="-97399"/>
                                <a:ext cx="528992" cy="46914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7CD1454" w14:textId="77777777" w:rsidR="0054626B" w:rsidRPr="008B03B6" w:rsidRDefault="0054626B" w:rsidP="002B2782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2" name="Text Box 62"/>
                            <wps:cNvSpPr txBox="1"/>
                            <wps:spPr>
                              <a:xfrm>
                                <a:off x="1619645" y="615912"/>
                                <a:ext cx="587890" cy="48878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AEF5931" w14:textId="313CDADF" w:rsidR="0054626B" w:rsidRPr="00B97038" w:rsidRDefault="0054626B" w:rsidP="002B2782">
                                  <w:pPr>
                                    <w:rPr>
                                      <w:i/>
                                      <w:iCs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Symbol" w:hAnsi="Symbol"/>
                                      <w:i/>
                                      <w:iCs/>
                                    </w:rPr>
                                    <w:t></w:t>
                                  </w:r>
                                  <w:r w:rsidRPr="00BA355F"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3" name="Text Box 63"/>
                            <wps:cNvSpPr txBox="1"/>
                            <wps:spPr>
                              <a:xfrm rot="10800000" flipV="1">
                                <a:off x="926202" y="201138"/>
                                <a:ext cx="587890" cy="48878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21B367B" w14:textId="061ABEF4" w:rsidR="0054626B" w:rsidRPr="00B97038" w:rsidRDefault="0054626B" w:rsidP="002B2782">
                                  <w:pPr>
                                    <w:rPr>
                                      <w:i/>
                                      <w:iCs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Symbol" w:hAnsi="Symbol"/>
                                      <w:i/>
                                      <w:iCs/>
                                    </w:rPr>
                                    <w:t></w:t>
                                  </w:r>
                                  <w:r w:rsidRPr="00BA355F">
                                    <w:rPr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5" name="Text Box 65"/>
                            <wps:cNvSpPr txBox="1"/>
                            <wps:spPr>
                              <a:xfrm>
                                <a:off x="2294362" y="1454416"/>
                                <a:ext cx="679538" cy="77027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64927BB" w14:textId="77777777" w:rsidR="0054626B" w:rsidRPr="00BA355F" w:rsidRDefault="0054626B" w:rsidP="002B2782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x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6" name="Text Box 66"/>
                            <wps:cNvSpPr txBox="1"/>
                            <wps:spPr>
                              <a:xfrm>
                                <a:off x="409616" y="-130872"/>
                                <a:ext cx="740269" cy="77027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9B0621F" w14:textId="77777777" w:rsidR="0054626B" w:rsidRPr="00BA355F" w:rsidRDefault="0054626B" w:rsidP="002B2782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x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70" name="Arc 70"/>
                          <wps:cNvSpPr/>
                          <wps:spPr>
                            <a:xfrm>
                              <a:off x="463550" y="527050"/>
                              <a:ext cx="317500" cy="395712"/>
                            </a:xfrm>
                            <a:prstGeom prst="arc">
                              <a:avLst/>
                            </a:prstGeom>
                            <a:ln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1" name="Arc 71"/>
                          <wps:cNvSpPr/>
                          <wps:spPr>
                            <a:xfrm>
                              <a:off x="203200" y="438150"/>
                              <a:ext cx="355600" cy="251419"/>
                            </a:xfrm>
                            <a:prstGeom prst="arc">
                              <a:avLst/>
                            </a:prstGeom>
                            <a:ln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68" name="Straight Connector 68"/>
                        <wps:cNvCnPr/>
                        <wps:spPr>
                          <a:xfrm>
                            <a:off x="355600" y="730250"/>
                            <a:ext cx="64071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" name="Straight Connector 69"/>
                        <wps:cNvCnPr/>
                        <wps:spPr>
                          <a:xfrm flipV="1">
                            <a:off x="349250" y="139700"/>
                            <a:ext cx="0" cy="56959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6C3A0BF5" id="Group 79" o:spid="_x0000_s1043" style="position:absolute;margin-left:303.8pt;margin-top:21.95pt;width:115.5pt;height:107.95pt;z-index:251637248;mso-width-relative:margin" coordorigin="" coordsize="14929,137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">
                <v:group id="Group 78" o:spid="_x0000_s1044" style="position:absolute;width:14929;height:13709" coordorigin="" coordsize="14929,137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">
                  <v:group id="Group 50" o:spid="_x0000_s1045" style="position:absolute;width:14929;height:13709" coordorigin="4096,-1308" coordsize="25642,235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">
                    <v:line id="Straight Connector 55" o:spid="_x0000_s1046" style="position:absolute;visibility:visible;mso-wrap-style:square" from="6604,2349" to="6604,17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" strokecolor="black [3040]"/>
                    <v:line id="Straight Connector 56" o:spid="_x0000_s1047" style="position:absolute;visibility:visible;mso-wrap-style:square" from="6540,17335" to="24004,17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" strokecolor="black [3040]"/>
                    <v:shape id="Straight Arrow Connector 57" o:spid="_x0000_s1048" type="#_x0000_t32" style="position:absolute;left:10477;top:3715;width:9040;height:73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" strokecolor="#4f81bd [3204]" strokeweight="2pt">
                      <v:stroke endarrow="block"/>
                      <v:shadow on="t" color="black" opacity="24903f" origin=",.5" offset="0,.55556mm"/>
                    </v:shape>
                    <v:oval id="Oval 58" o:spid="_x0000_s1049" style="position:absolute;left:9715;top:10539;width:1320;height:13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" fillcolor="#4f81bd [3204]" strokecolor="#4579b8 [3044]">
                      <v:fill color2="#a7bfde [1620]" rotate="t" angle="180" focus="100%" type="gradient">
                        <o:fill v:ext="view" type="gradientUnscaled"/>
                      </v:fill>
                      <v:shadow on="t" color="black" opacity="22937f" origin=",.5" offset="0,.63889mm"/>
                    </v:oval>
                    <v:shape id="Text Box 59" o:spid="_x0000_s1050" type="#_x0000_t202" style="position:absolute;left:6416;top:10843;width:5082;height:46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" filled="f" stroked="f" strokeweight=".5pt">
                      <v:textbox>
                        <w:txbxContent>
                          <w:p w14:paraId="709FF88D" w14:textId="77777777" w:rsidR="002E6BA4" w:rsidRPr="008B03B6" w:rsidRDefault="002E6BA4" w:rsidP="002B2782">
                            <w:pPr>
                              <w:rPr>
                                <w:i/>
                                <w:iCs/>
                              </w:rPr>
                            </w:pPr>
                            <w:r w:rsidRPr="008B03B6">
                              <w:rPr>
                                <w:i/>
                                <w:iCs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Text Box 60" o:spid="_x0000_s1051" type="#_x0000_t202" style="position:absolute;left:16872;top:-973;width:5290;height:4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" filled="f" stroked="f" strokeweight=".5pt">
                      <v:textbox>
                        <w:txbxContent>
                          <w:p w14:paraId="17CD1454" w14:textId="77777777" w:rsidR="002E6BA4" w:rsidRPr="008B03B6" w:rsidRDefault="002E6BA4" w:rsidP="002B2782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Q</w:t>
                            </w:r>
                          </w:p>
                        </w:txbxContent>
                      </v:textbox>
                    </v:shape>
                    <v:shape id="Text Box 62" o:spid="_x0000_s1052" type="#_x0000_t202" style="position:absolute;left:16196;top:6159;width:5879;height:48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" filled="f" stroked="f" strokeweight=".5pt">
                      <v:textbox>
                        <w:txbxContent>
                          <w:p w14:paraId="3AEF5931" w14:textId="313CDADF" w:rsidR="002E6BA4" w:rsidRPr="00B97038" w:rsidRDefault="002E6BA4" w:rsidP="002B2782">
                            <w:pPr>
                              <w:rPr>
                                <w:i/>
                                <w:iCs/>
                                <w:vertAlign w:val="subscript"/>
                              </w:rPr>
                            </w:pPr>
                            <w:r>
                              <w:rPr>
                                <w:rFonts w:ascii="Symbol" w:hAnsi="Symbol"/>
                                <w:i/>
                                <w:iCs/>
                              </w:rPr>
                              <w:t></w:t>
                            </w:r>
                            <w:r w:rsidRPr="00BA355F"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63" o:spid="_x0000_s1053" type="#_x0000_t202" style="position:absolute;left:9262;top:2011;width:5878;height:4888;rotation:180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" filled="f" stroked="f" strokeweight=".5pt">
                      <v:textbox>
                        <w:txbxContent>
                          <w:p w14:paraId="521B367B" w14:textId="061ABEF4" w:rsidR="002E6BA4" w:rsidRPr="00B97038" w:rsidRDefault="002E6BA4" w:rsidP="002B2782">
                            <w:pPr>
                              <w:rPr>
                                <w:i/>
                                <w:iCs/>
                                <w:vertAlign w:val="subscript"/>
                              </w:rPr>
                            </w:pPr>
                            <w:r>
                              <w:rPr>
                                <w:rFonts w:ascii="Symbol" w:hAnsi="Symbol"/>
                                <w:i/>
                                <w:iCs/>
                              </w:rPr>
                              <w:t></w:t>
                            </w:r>
                            <w:r w:rsidRPr="00BA355F"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65" o:spid="_x0000_s1054" type="#_x0000_t202" style="position:absolute;left:22943;top:14544;width:6796;height:7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" filled="f" stroked="f" strokeweight=".5pt">
                      <v:textbox>
                        <w:txbxContent>
                          <w:p w14:paraId="764927BB" w14:textId="77777777" w:rsidR="002E6BA4" w:rsidRPr="00BA355F" w:rsidRDefault="002E6BA4" w:rsidP="002B2782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66" o:spid="_x0000_s1055" type="#_x0000_t202" style="position:absolute;left:4096;top:-1308;width:7402;height:7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" filled="f" stroked="f" strokeweight=".5pt">
                      <v:textbox>
                        <w:txbxContent>
                          <w:p w14:paraId="09B0621F" w14:textId="77777777" w:rsidR="002E6BA4" w:rsidRPr="00BA355F" w:rsidRDefault="002E6BA4" w:rsidP="002B2782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shape id="Arc 70" o:spid="_x0000_s1056" style="position:absolute;left:4635;top:5270;width:3175;height:3957;visibility:visible;mso-wrap-style:square;v-text-anchor:middle" coordsize="317500,3957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" path="m158750,nsc246425,,317500,88583,317500,197856r-158750,l158750,xem158750,nfc246425,,317500,88583,317500,197856e" filled="f" strokecolor="#e36c0a [2409]" strokeweight="2pt">
                    <v:stroke dashstyle="3 1"/>
                    <v:shadow on="t" color="black" opacity="24903f" origin=",.5" offset="0,.55556mm"/>
                    <v:path arrowok="t" o:connecttype="custom" o:connectlocs="158750,0;317500,197856" o:connectangles="0,0"/>
                  </v:shape>
                  <v:shape id="Arc 71" o:spid="_x0000_s1057" style="position:absolute;left:2032;top:4381;width:3556;height:2514;visibility:visible;mso-wrap-style:square;v-text-anchor:middle" coordsize="355600,2514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" path="m177800,nsc275996,,355600,56282,355600,125710r-177800,l177800,xem177800,nfc275996,,355600,56282,355600,125710e" filled="f" strokecolor="#e36c0a [2409]" strokeweight="2pt">
                    <v:stroke dashstyle="3 1"/>
                    <v:shadow on="t" color="black" opacity="24903f" origin=",.5" offset="0,.55556mm"/>
                    <v:path arrowok="t" o:connecttype="custom" o:connectlocs="177800,0;355600,125710" o:connectangles="0,0"/>
                  </v:shape>
                </v:group>
                <v:line id="Straight Connector 68" o:spid="_x0000_s1058" style="position:absolute;visibility:visible;mso-wrap-style:square" from="3556,7302" to="9963,7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" strokecolor="black [3213]" strokeweight="1pt">
                  <v:stroke dashstyle="dash"/>
                  <v:shadow on="t" color="black" opacity="24903f" origin=",.5" offset="0,.55556mm"/>
                </v:line>
                <v:line id="Straight Connector 69" o:spid="_x0000_s1059" style="position:absolute;flip:y;visibility:visible;mso-wrap-style:square" from="3492,1397" to="3492,7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" strokecolor="black [3213]" strokeweight="1pt">
                  <v:stroke dashstyle="dash"/>
                  <v:shadow on="t" color="black" opacity="24903f" origin=",.5" offset="0,.55556mm"/>
                </v:line>
              </v:group>
            </w:pict>
          </mc:Fallback>
        </mc:AlternateContent>
      </w:r>
      <w:r w:rsidR="00EF0448">
        <w:tab/>
      </w:r>
      <w:r w:rsidR="00EF0448">
        <w:tab/>
      </w:r>
      <w:r w:rsidR="00D0527B" w:rsidRPr="00D0527B">
        <w:rPr>
          <w:position w:val="-16"/>
        </w:rPr>
        <w:object w:dxaOrig="2480" w:dyaOrig="500" w14:anchorId="44D31FF8">
          <v:shape id="_x0000_i1028" type="#_x0000_t75" style="width:124pt;height:25pt" o:ole="">
            <v:imagedata r:id="rId15" o:title=""/>
          </v:shape>
          <o:OLEObject Type="Embed" ProgID="Equation.DSMT4" ShapeID="_x0000_i1028" DrawAspect="Content" ObjectID="_1550063729" r:id="rId16"/>
        </w:object>
      </w:r>
      <w:r w:rsidR="007041A6">
        <w:t xml:space="preserve"> where </w:t>
      </w:r>
      <w:r w:rsidR="00C83F95" w:rsidRPr="00C83F95">
        <w:rPr>
          <w:rFonts w:cstheme="minorHAnsi"/>
        </w:rPr>
        <w:t>a</w:t>
      </w:r>
      <w:r w:rsidR="007041A6" w:rsidRPr="007041A6">
        <w:rPr>
          <w:rFonts w:ascii="Symbol" w:hAnsi="Symbol"/>
          <w:sz w:val="10"/>
          <w:szCs w:val="10"/>
        </w:rPr>
        <w:t></w:t>
      </w:r>
      <w:r w:rsidR="007041A6">
        <w:rPr>
          <w:vertAlign w:val="subscript"/>
        </w:rPr>
        <w:t>i</w:t>
      </w:r>
      <w:r w:rsidR="007041A6">
        <w:t xml:space="preserve"> is length of projection of </w:t>
      </w:r>
      <w:r w:rsidR="00D0527B" w:rsidRPr="00D0527B">
        <w:rPr>
          <w:position w:val="-8"/>
        </w:rPr>
        <w:object w:dxaOrig="420" w:dyaOrig="420" w14:anchorId="511E6793">
          <v:shape id="_x0000_i1029" type="#_x0000_t75" style="width:21pt;height:21pt" o:ole="">
            <v:imagedata r:id="rId17" o:title=""/>
          </v:shape>
          <o:OLEObject Type="Embed" ProgID="Equation.DSMT4" ShapeID="_x0000_i1029" DrawAspect="Content" ObjectID="_1550063730" r:id="rId18"/>
        </w:object>
      </w:r>
      <w:r w:rsidR="007041A6">
        <w:t xml:space="preserve"> onto </w:t>
      </w:r>
      <w:r w:rsidR="007041A6">
        <w:rPr>
          <w:i/>
          <w:iCs/>
        </w:rPr>
        <w:t>x</w:t>
      </w:r>
      <w:r w:rsidR="007041A6">
        <w:rPr>
          <w:i/>
          <w:iCs/>
          <w:vertAlign w:val="subscript"/>
        </w:rPr>
        <w:t>i</w:t>
      </w:r>
      <w:r w:rsidR="007041A6">
        <w:t>-axis</w:t>
      </w:r>
    </w:p>
    <w:p w14:paraId="280CED3C" w14:textId="6BA34D8C" w:rsidR="008B03B6" w:rsidRDefault="00B43D7C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ab/>
      </w:r>
      <w:r>
        <w:rPr>
          <w:b/>
          <w:bCs/>
        </w:rPr>
        <w:t xml:space="preserve">Length of </w:t>
      </w:r>
      <w:r w:rsidR="00D0527B" w:rsidRPr="00D0527B">
        <w:rPr>
          <w:b/>
          <w:bCs/>
          <w:position w:val="-8"/>
        </w:rPr>
        <w:object w:dxaOrig="420" w:dyaOrig="420" w14:anchorId="7A9AF6F9">
          <v:shape id="_x0000_i1030" type="#_x0000_t75" style="width:21pt;height:21pt" o:ole="">
            <v:imagedata r:id="rId19" o:title=""/>
          </v:shape>
          <o:OLEObject Type="Embed" ProgID="Equation.DSMT4" ShapeID="_x0000_i1030" DrawAspect="Content" ObjectID="_1550063731" r:id="rId20"/>
        </w:object>
      </w:r>
      <w:r>
        <w:rPr>
          <w:b/>
          <w:bCs/>
        </w:rPr>
        <w:t xml:space="preserve"> = Length of </w:t>
      </w:r>
      <w:r w:rsidRPr="00B43D7C">
        <w:rPr>
          <w:b/>
          <w:bCs/>
          <w:i/>
          <w:iCs/>
        </w:rPr>
        <w:t>a</w:t>
      </w:r>
      <w:r>
        <w:rPr>
          <w:b/>
          <w:bCs/>
        </w:rPr>
        <w:t>:</w:t>
      </w:r>
      <w:r w:rsidR="002B2782">
        <w:rPr>
          <w:b/>
          <w:bCs/>
        </w:rPr>
        <w:t xml:space="preserve"> </w:t>
      </w:r>
      <w:r>
        <w:t xml:space="preserve"> </w:t>
      </w:r>
      <w:r w:rsidR="00D0527B" w:rsidRPr="00D0527B">
        <w:rPr>
          <w:position w:val="-14"/>
        </w:rPr>
        <w:object w:dxaOrig="2080" w:dyaOrig="480" w14:anchorId="07BFAEA4">
          <v:shape id="_x0000_i1031" type="#_x0000_t75" style="width:104pt;height:24pt" o:ole="">
            <v:imagedata r:id="rId21" o:title=""/>
          </v:shape>
          <o:OLEObject Type="Embed" ProgID="Equation.DSMT4" ShapeID="_x0000_i1031" DrawAspect="Content" ObjectID="_1550063732" r:id="rId22"/>
        </w:object>
      </w:r>
      <w:r w:rsidR="00BB67E7">
        <w:rPr>
          <w:noProof/>
        </w:rPr>
        <w:tab/>
        <w:t>(1.2)</w:t>
      </w:r>
    </w:p>
    <w:p w14:paraId="4B570870" w14:textId="097F221F" w:rsidR="002B2782" w:rsidRPr="002B2782" w:rsidRDefault="002B2782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ab/>
      </w:r>
      <w:bookmarkStart w:id="6" w:name="OLE_LINK2"/>
      <w:bookmarkStart w:id="7" w:name="OLE_LINK3"/>
      <w:r>
        <w:rPr>
          <w:b/>
          <w:bCs/>
        </w:rPr>
        <w:t>Proper Vector</w:t>
      </w:r>
      <w:bookmarkEnd w:id="6"/>
      <w:bookmarkEnd w:id="7"/>
      <w:r>
        <w:rPr>
          <w:b/>
          <w:bCs/>
        </w:rPr>
        <w:t xml:space="preserve">: </w:t>
      </w:r>
      <w:r w:rsidRPr="00556B71">
        <w:rPr>
          <w:b/>
          <w:bCs/>
          <w:i/>
          <w:iCs/>
        </w:rPr>
        <w:t>a</w:t>
      </w:r>
      <w:r>
        <w:t xml:space="preserve"> ≠ 0</w:t>
      </w:r>
    </w:p>
    <w:p w14:paraId="7D7CCD25" w14:textId="464413E0" w:rsidR="008B03B6" w:rsidRDefault="002B278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noProof/>
        </w:rPr>
      </w:pPr>
      <w:r>
        <w:tab/>
      </w:r>
      <w:r>
        <w:rPr>
          <w:b/>
          <w:bCs/>
        </w:rPr>
        <w:t xml:space="preserve">Angles </w:t>
      </w:r>
      <w:r w:rsidR="00D0527B" w:rsidRPr="00D0527B">
        <w:rPr>
          <w:b/>
          <w:bCs/>
          <w:position w:val="-8"/>
        </w:rPr>
        <w:object w:dxaOrig="420" w:dyaOrig="420" w14:anchorId="26CE5FE1">
          <v:shape id="_x0000_i1032" type="#_x0000_t75" style="width:21pt;height:21pt" o:ole="">
            <v:imagedata r:id="rId23" o:title=""/>
          </v:shape>
          <o:OLEObject Type="Embed" ProgID="Equation.DSMT4" ShapeID="_x0000_i1032" DrawAspect="Content" ObjectID="_1550063733" r:id="rId24"/>
        </w:object>
      </w:r>
      <w:r>
        <w:rPr>
          <w:b/>
          <w:bCs/>
        </w:rPr>
        <w:t xml:space="preserve"> makes with axes:</w:t>
      </w:r>
      <w:r w:rsidRPr="002B2782">
        <w:rPr>
          <w:noProof/>
        </w:rPr>
        <w:t xml:space="preserve"> </w:t>
      </w:r>
      <w:r w:rsidR="005A6264">
        <w:rPr>
          <w:noProof/>
        </w:rPr>
        <w:t xml:space="preserve"> </w:t>
      </w:r>
      <w:r w:rsidR="00D0527B" w:rsidRPr="00D0527B">
        <w:rPr>
          <w:noProof/>
          <w:position w:val="-12"/>
        </w:rPr>
        <w:object w:dxaOrig="880" w:dyaOrig="380" w14:anchorId="719DD14F">
          <v:shape id="_x0000_i1033" type="#_x0000_t75" style="width:44pt;height:19pt" o:ole="">
            <v:imagedata r:id="rId25" o:title=""/>
          </v:shape>
          <o:OLEObject Type="Embed" ProgID="Equation.DSMT4" ShapeID="_x0000_i1033" DrawAspect="Content" ObjectID="_1550063734" r:id="rId26"/>
        </w:object>
      </w:r>
    </w:p>
    <w:p w14:paraId="493CE7A2" w14:textId="0301C58C" w:rsidR="00735A55" w:rsidRDefault="005A6264" w:rsidP="009F5D54">
      <w:pPr>
        <w:tabs>
          <w:tab w:val="left" w:pos="360"/>
          <w:tab w:val="left" w:pos="720"/>
          <w:tab w:val="left" w:pos="1080"/>
          <w:tab w:val="left" w:pos="4770"/>
          <w:tab w:val="right" w:pos="9270"/>
        </w:tabs>
        <w:ind w:right="90"/>
        <w:rPr>
          <w:noProof/>
        </w:rPr>
      </w:pPr>
      <w:r>
        <w:rPr>
          <w:noProof/>
        </w:rPr>
        <w:tab/>
      </w:r>
      <w:r w:rsidR="00735A55">
        <w:rPr>
          <w:noProof/>
        </w:rPr>
        <w:tab/>
      </w:r>
      <w:r w:rsidR="00D0527B" w:rsidRPr="00D0527B">
        <w:rPr>
          <w:noProof/>
          <w:position w:val="-12"/>
        </w:rPr>
        <w:object w:dxaOrig="2200" w:dyaOrig="380" w14:anchorId="4E25037A">
          <v:shape id="_x0000_i1034" type="#_x0000_t75" style="width:110pt;height:19pt" o:ole="">
            <v:imagedata r:id="rId27" o:title=""/>
          </v:shape>
          <o:OLEObject Type="Embed" ProgID="Equation.DSMT4" ShapeID="_x0000_i1034" DrawAspect="Content" ObjectID="_1550063735" r:id="rId28"/>
        </w:object>
      </w:r>
      <w:r w:rsidR="00BB67E7" w:rsidRPr="00BB67E7">
        <w:rPr>
          <w:noProof/>
        </w:rPr>
        <w:tab/>
      </w:r>
      <w:r w:rsidR="009B1DD3">
        <w:rPr>
          <w:noProof/>
        </w:rPr>
        <w:tab/>
      </w:r>
      <w:r w:rsidR="00BB67E7" w:rsidRPr="00BB67E7">
        <w:rPr>
          <w:noProof/>
        </w:rPr>
        <w:t>(1.3)</w:t>
      </w:r>
    </w:p>
    <w:p w14:paraId="036FDDEF" w14:textId="670146FB" w:rsidR="005A6264" w:rsidRPr="005A6264" w:rsidRDefault="00735A5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b/>
          <w:bCs/>
        </w:rPr>
      </w:pPr>
      <w:r>
        <w:rPr>
          <w:noProof/>
        </w:rPr>
        <w:tab/>
      </w:r>
      <w:r w:rsidR="005A6264">
        <w:rPr>
          <w:b/>
          <w:bCs/>
          <w:noProof/>
        </w:rPr>
        <w:t xml:space="preserve">Direction cosines:  </w:t>
      </w:r>
      <w:r w:rsidR="00D0527B" w:rsidRPr="00D0527B">
        <w:rPr>
          <w:b/>
          <w:bCs/>
          <w:noProof/>
          <w:position w:val="-12"/>
        </w:rPr>
        <w:object w:dxaOrig="2120" w:dyaOrig="380" w14:anchorId="2EC6D55F">
          <v:shape id="_x0000_i1035" type="#_x0000_t75" style="width:106pt;height:19pt" o:ole="">
            <v:imagedata r:id="rId29" o:title=""/>
          </v:shape>
          <o:OLEObject Type="Embed" ProgID="Equation.DSMT4" ShapeID="_x0000_i1035" DrawAspect="Content" ObjectID="_1550063736" r:id="rId30"/>
        </w:object>
      </w:r>
    </w:p>
    <w:p w14:paraId="4F91F769" w14:textId="662FF1C4" w:rsidR="008B03B6" w:rsidRDefault="000F04E2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ab/>
      </w:r>
      <w:r>
        <w:tab/>
        <w:t>Note: The components of a unit vector are its direction cosines</w:t>
      </w:r>
    </w:p>
    <w:p w14:paraId="585ACF2F" w14:textId="77777777" w:rsidR="000F04E2" w:rsidRDefault="000F04E2" w:rsidP="009F5D54">
      <w:pPr>
        <w:tabs>
          <w:tab w:val="left" w:pos="360"/>
          <w:tab w:val="left" w:pos="720"/>
          <w:tab w:val="left" w:pos="1080"/>
          <w:tab w:val="right" w:pos="9270"/>
        </w:tabs>
      </w:pPr>
    </w:p>
    <w:p w14:paraId="44C8C1B3" w14:textId="5232D98A" w:rsidR="00977636" w:rsidRDefault="00977636" w:rsidP="009F5D54">
      <w:pPr>
        <w:tabs>
          <w:tab w:val="left" w:pos="360"/>
          <w:tab w:val="left" w:pos="720"/>
          <w:tab w:val="left" w:pos="1080"/>
          <w:tab w:val="right" w:pos="9270"/>
        </w:tabs>
      </w:pPr>
      <w:r w:rsidRPr="00977636">
        <w:rPr>
          <w:color w:val="00B050"/>
        </w:rPr>
        <w:t>Convention:</w:t>
      </w:r>
      <w:r>
        <w:t xml:space="preserve"> </w:t>
      </w:r>
      <w:r w:rsidRPr="006C2448">
        <w:rPr>
          <w:color w:val="FF0000"/>
        </w:rPr>
        <w:t>Null vector is both parallel and perpendicular to every vector</w:t>
      </w:r>
      <w:r>
        <w:t xml:space="preserve">. </w:t>
      </w:r>
    </w:p>
    <w:p w14:paraId="2860C21B" w14:textId="2303516A" w:rsidR="00977636" w:rsidRDefault="00977636" w:rsidP="009F5D54">
      <w:pPr>
        <w:tabs>
          <w:tab w:val="left" w:pos="360"/>
          <w:tab w:val="left" w:pos="720"/>
          <w:tab w:val="left" w:pos="1080"/>
          <w:tab w:val="right" w:pos="9270"/>
        </w:tabs>
      </w:pPr>
    </w:p>
    <w:p w14:paraId="7B7B21F4" w14:textId="2B784C88" w:rsidR="00BB67E7" w:rsidRDefault="00C83F95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rPr>
          <w:color w:val="00B050"/>
        </w:rPr>
        <w:t>Definition</w:t>
      </w:r>
      <w:r w:rsidR="00897B79">
        <w:rPr>
          <w:color w:val="00B050"/>
        </w:rPr>
        <w:t>s</w:t>
      </w:r>
      <w:r>
        <w:rPr>
          <w:color w:val="00B050"/>
        </w:rPr>
        <w:t xml:space="preserve">  </w:t>
      </w:r>
      <w:r>
        <w:t xml:space="preserve">The </w:t>
      </w:r>
      <w:r>
        <w:rPr>
          <w:b/>
          <w:bCs/>
        </w:rPr>
        <w:t xml:space="preserve">inner product </w:t>
      </w:r>
      <w:r w:rsidRPr="00897B79">
        <w:t>of 2 vectors</w:t>
      </w:r>
      <w:r>
        <w:t xml:space="preserve"> is </w:t>
      </w:r>
    </w:p>
    <w:p w14:paraId="0704E654" w14:textId="3E8EB48A" w:rsidR="00BB67E7" w:rsidRDefault="00BB67E7" w:rsidP="00011AFB">
      <w:pPr>
        <w:tabs>
          <w:tab w:val="left" w:pos="360"/>
          <w:tab w:val="left" w:pos="720"/>
          <w:tab w:val="left" w:pos="1080"/>
          <w:tab w:val="right" w:pos="9270"/>
        </w:tabs>
      </w:pPr>
      <w:r>
        <w:tab/>
      </w:r>
      <w:r w:rsidR="00D0527B" w:rsidRPr="00D0527B">
        <w:rPr>
          <w:position w:val="-28"/>
        </w:rPr>
        <w:object w:dxaOrig="3620" w:dyaOrig="700" w14:anchorId="3118B47E">
          <v:shape id="_x0000_i1036" type="#_x0000_t75" style="width:181pt;height:35pt" o:ole="">
            <v:imagedata r:id="rId31" o:title=""/>
          </v:shape>
          <o:OLEObject Type="Embed" ProgID="Equation.DSMT4" ShapeID="_x0000_i1036" DrawAspect="Content" ObjectID="_1550063737" r:id="rId32"/>
        </w:object>
      </w:r>
      <w:r w:rsidR="00C83F95">
        <w:t xml:space="preserve">. </w:t>
      </w:r>
      <w:r>
        <w:tab/>
        <w:t>(1.11)</w:t>
      </w:r>
    </w:p>
    <w:p w14:paraId="5A9544AB" w14:textId="3BE8AAB8" w:rsidR="00897B79" w:rsidRDefault="00CC35F2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 xml:space="preserve">The </w:t>
      </w:r>
      <w:r>
        <w:rPr>
          <w:b/>
          <w:bCs/>
        </w:rPr>
        <w:t>norm</w:t>
      </w:r>
      <w:r>
        <w:t xml:space="preserve"> of a vector is </w:t>
      </w:r>
      <w:r w:rsidR="00D0527B" w:rsidRPr="00D0527B">
        <w:rPr>
          <w:position w:val="-20"/>
        </w:rPr>
        <w:object w:dxaOrig="1620" w:dyaOrig="560" w14:anchorId="6A67806C">
          <v:shape id="_x0000_i1037" type="#_x0000_t75" style="width:81pt;height:28pt" o:ole="">
            <v:imagedata r:id="rId33" o:title=""/>
          </v:shape>
          <o:OLEObject Type="Embed" ProgID="Equation.DSMT4" ShapeID="_x0000_i1037" DrawAspect="Content" ObjectID="_1550063738" r:id="rId34"/>
        </w:object>
      </w:r>
      <w:r>
        <w:t xml:space="preserve">. </w:t>
      </w:r>
      <w:r w:rsidR="00011AFB">
        <w:tab/>
        <w:t>(1.11b)</w:t>
      </w:r>
    </w:p>
    <w:p w14:paraId="6A201EE0" w14:textId="6DD95708" w:rsidR="00011AFB" w:rsidRDefault="00CC35F2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 xml:space="preserve">Note that </w:t>
      </w:r>
      <w:r w:rsidR="00D0527B" w:rsidRPr="00D0527B">
        <w:rPr>
          <w:position w:val="-16"/>
        </w:rPr>
        <w:object w:dxaOrig="3020" w:dyaOrig="580" w14:anchorId="56D96D02">
          <v:shape id="_x0000_i1038" type="#_x0000_t75" style="width:151pt;height:29pt" o:ole="">
            <v:imagedata r:id="rId35" o:title=""/>
          </v:shape>
          <o:OLEObject Type="Embed" ProgID="Equation.DSMT4" ShapeID="_x0000_i1038" DrawAspect="Content" ObjectID="_1550063739" r:id="rId36"/>
        </w:object>
      </w:r>
      <w:r>
        <w:t>.</w:t>
      </w:r>
      <w:r w:rsidR="00B3533C">
        <w:t xml:space="preserve"> </w:t>
      </w:r>
      <w:r w:rsidR="00011AFB">
        <w:tab/>
        <w:t>(1.11c)</w:t>
      </w:r>
    </w:p>
    <w:p w14:paraId="11E2E173" w14:textId="73F558DB" w:rsidR="00CC35F2" w:rsidRPr="00CC35F2" w:rsidRDefault="00B3533C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 xml:space="preserve">Also, </w:t>
      </w:r>
      <w:r w:rsidR="00D0527B" w:rsidRPr="00D0527B">
        <w:rPr>
          <w:position w:val="-16"/>
        </w:rPr>
        <w:object w:dxaOrig="1920" w:dyaOrig="440" w14:anchorId="77B29026">
          <v:shape id="_x0000_i1039" type="#_x0000_t75" style="width:96pt;height:22pt" o:ole="">
            <v:imagedata r:id="rId37" o:title=""/>
          </v:shape>
          <o:OLEObject Type="Embed" ProgID="Equation.DSMT4" ShapeID="_x0000_i1039" DrawAspect="Content" ObjectID="_1550063740" r:id="rId38"/>
        </w:object>
      </w:r>
      <w:r>
        <w:t xml:space="preserve"> </w:t>
      </w:r>
    </w:p>
    <w:p w14:paraId="2BA8E91F" w14:textId="25470569" w:rsidR="00BB67E7" w:rsidRPr="00E94BA7" w:rsidRDefault="00C83F95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 xml:space="preserve">The </w:t>
      </w:r>
      <w:r>
        <w:rPr>
          <w:b/>
          <w:bCs/>
        </w:rPr>
        <w:t xml:space="preserve">outer product </w:t>
      </w:r>
      <w:r w:rsidRPr="00897B79">
        <w:t>of 2 vectors is</w:t>
      </w:r>
      <w:r>
        <w:rPr>
          <w:b/>
          <w:bCs/>
        </w:rPr>
        <w:t xml:space="preserve"> </w:t>
      </w:r>
      <w:r w:rsidR="00E94BA7">
        <w:t>the vector</w:t>
      </w:r>
    </w:p>
    <w:p w14:paraId="007FA471" w14:textId="1DC80194" w:rsidR="00C83F95" w:rsidRPr="00C83F95" w:rsidRDefault="00BB67E7" w:rsidP="009F5D54">
      <w:pPr>
        <w:tabs>
          <w:tab w:val="left" w:pos="360"/>
          <w:tab w:val="left" w:pos="720"/>
          <w:tab w:val="left" w:pos="1080"/>
          <w:tab w:val="right" w:pos="9270"/>
        </w:tabs>
        <w:rPr>
          <w:b/>
          <w:bCs/>
        </w:rPr>
      </w:pPr>
      <w:r>
        <w:rPr>
          <w:b/>
          <w:bCs/>
        </w:rPr>
        <w:tab/>
      </w:r>
      <w:r w:rsidR="00D0527B" w:rsidRPr="00D0527B">
        <w:rPr>
          <w:b/>
          <w:bCs/>
          <w:position w:val="-62"/>
        </w:rPr>
        <w:object w:dxaOrig="2360" w:dyaOrig="1360" w14:anchorId="077E338E">
          <v:shape id="_x0000_i1040" type="#_x0000_t75" style="width:118pt;height:68pt" o:ole="">
            <v:imagedata r:id="rId39" o:title=""/>
          </v:shape>
          <o:OLEObject Type="Embed" ProgID="Equation.DSMT4" ShapeID="_x0000_i1040" DrawAspect="Content" ObjectID="_1550063741" r:id="rId40"/>
        </w:object>
      </w:r>
      <w:r w:rsidR="00897B79">
        <w:rPr>
          <w:b/>
          <w:bCs/>
          <w:noProof/>
        </w:rPr>
        <w:t>.</w:t>
      </w:r>
      <w:r w:rsidRPr="00BB67E7">
        <w:tab/>
        <w:t>(1.12)</w:t>
      </w:r>
    </w:p>
    <w:p w14:paraId="57BE1BE4" w14:textId="77777777" w:rsidR="00C83F95" w:rsidRDefault="00C83F95" w:rsidP="004E3EDF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rPr>
          <w:color w:val="00B050"/>
        </w:rPr>
      </w:pPr>
    </w:p>
    <w:p w14:paraId="51570D8C" w14:textId="3E81D5E2" w:rsidR="00977636" w:rsidRDefault="00977636" w:rsidP="004E3EDF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rPr>
          <w:color w:val="00B050"/>
        </w:rPr>
      </w:pPr>
      <w:r w:rsidRPr="00977636">
        <w:rPr>
          <w:color w:val="00B050"/>
        </w:rPr>
        <w:lastRenderedPageBreak/>
        <w:t>Theorem 3.1</w:t>
      </w:r>
      <w:r>
        <w:rPr>
          <w:color w:val="00B050"/>
        </w:rPr>
        <w:t xml:space="preserve"> </w:t>
      </w:r>
      <w:r w:rsidR="00367B02">
        <w:rPr>
          <w:color w:val="00B050"/>
        </w:rPr>
        <w:t xml:space="preserve"> </w:t>
      </w:r>
      <w:r w:rsidR="00D0527B" w:rsidRPr="00D0527B">
        <w:rPr>
          <w:color w:val="00B050"/>
          <w:position w:val="-12"/>
        </w:rPr>
        <w:object w:dxaOrig="3840" w:dyaOrig="380" w14:anchorId="27218641">
          <v:shape id="_x0000_i1041" type="#_x0000_t75" style="width:192pt;height:19pt" o:ole="">
            <v:imagedata r:id="rId41" o:title=""/>
          </v:shape>
          <o:OLEObject Type="Embed" ProgID="Equation.DSMT4" ShapeID="_x0000_i1041" DrawAspect="Content" ObjectID="_1550063742" r:id="rId42"/>
        </w:object>
      </w:r>
      <w:r w:rsidR="00C33C9F" w:rsidRPr="00C33C9F">
        <w:t>.</w:t>
      </w:r>
    </w:p>
    <w:p w14:paraId="7AE8E5B2" w14:textId="77777777" w:rsidR="0046428A" w:rsidRDefault="0046428A" w:rsidP="004E3EDF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</w:pPr>
    </w:p>
    <w:p w14:paraId="6A36534C" w14:textId="0392EEAC" w:rsidR="00977636" w:rsidRDefault="00977636" w:rsidP="004E3EDF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rPr>
          <w:rFonts w:ascii="Cambria Math" w:hAnsi="Cambria Math"/>
        </w:rPr>
      </w:pPr>
      <w:r>
        <w:t xml:space="preserve">Proof. To be parallel, the components of </w:t>
      </w:r>
      <w:r w:rsidR="00F406DF">
        <w:rPr>
          <w:b/>
          <w:bCs/>
          <w:i/>
          <w:iCs/>
        </w:rPr>
        <w:t>b</w:t>
      </w:r>
      <w:r w:rsidR="00461305">
        <w:t xml:space="preserve"> must be </w:t>
      </w:r>
      <w:r w:rsidR="0080103D">
        <w:t xml:space="preserve">a </w:t>
      </w:r>
      <w:r w:rsidR="00461305">
        <w:t xml:space="preserve">multiple of </w:t>
      </w:r>
      <w:r w:rsidR="00F406DF">
        <w:t xml:space="preserve">those of </w:t>
      </w:r>
      <w:r w:rsidR="00461305">
        <w:rPr>
          <w:b/>
          <w:bCs/>
          <w:i/>
          <w:iCs/>
        </w:rPr>
        <w:t>a</w:t>
      </w:r>
      <w:r w:rsidR="00461305">
        <w:t xml:space="preserve">. </w:t>
      </w:r>
      <w:bookmarkStart w:id="8" w:name="_Hlk50126589"/>
      <w:bookmarkStart w:id="9" w:name="OLE_LINK4"/>
      <w:r w:rsidR="0080103D">
        <w:t xml:space="preserve">  </w:t>
      </w:r>
      <w:r w:rsidR="00461305">
        <w:rPr>
          <w:rFonts w:ascii="Cambria Math" w:hAnsi="Cambria Math"/>
        </w:rPr>
        <w:t>∎</w:t>
      </w:r>
      <w:bookmarkEnd w:id="8"/>
      <w:bookmarkEnd w:id="9"/>
    </w:p>
    <w:p w14:paraId="0C97FB57" w14:textId="3D91F779" w:rsidR="00461305" w:rsidRDefault="0046130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23CF9FA5" w14:textId="4F840EB3" w:rsidR="00461305" w:rsidRDefault="0046130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Note that </w:t>
      </w:r>
      <w:r>
        <w:rPr>
          <w:rFonts w:cstheme="minorHAnsi"/>
          <w:i/>
          <w:iCs/>
        </w:rPr>
        <w:t>k</w:t>
      </w:r>
      <w:r>
        <w:rPr>
          <w:rFonts w:cstheme="minorHAnsi"/>
        </w:rPr>
        <w:t xml:space="preserve"> = 0 iff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 = 0.</w:t>
      </w:r>
    </w:p>
    <w:p w14:paraId="1834C8DD" w14:textId="3C0A85FA" w:rsidR="00461305" w:rsidRDefault="0046130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7AC28A6E" w14:textId="0E438815" w:rsidR="00461305" w:rsidRPr="00461305" w:rsidRDefault="0046130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 xml:space="preserve">Theorem 3.2  </w:t>
      </w:r>
      <w:bookmarkStart w:id="10" w:name="PasteEnd"/>
      <w:bookmarkEnd w:id="10"/>
      <w:r w:rsidR="00D0527B" w:rsidRPr="00D0527B">
        <w:rPr>
          <w:rFonts w:cstheme="minorHAnsi"/>
          <w:color w:val="00B050"/>
          <w:position w:val="-16"/>
        </w:rPr>
        <w:object w:dxaOrig="2320" w:dyaOrig="480" w14:anchorId="0CEBF104">
          <v:shape id="_x0000_i1042" type="#_x0000_t75" style="width:116pt;height:24pt" o:ole="">
            <v:imagedata r:id="rId43" o:title=""/>
          </v:shape>
          <o:OLEObject Type="Embed" ProgID="Equation.DSMT4" ShapeID="_x0000_i1042" DrawAspect="Content" ObjectID="_1550063743" r:id="rId44"/>
        </w:object>
      </w:r>
      <w:r w:rsidR="00C33C9F" w:rsidRPr="00C33C9F">
        <w:rPr>
          <w:rFonts w:cstheme="minorHAnsi"/>
        </w:rPr>
        <w:t>.</w:t>
      </w:r>
    </w:p>
    <w:p w14:paraId="3A5AB1B1" w14:textId="72398890" w:rsidR="008B03B6" w:rsidRPr="007614CA" w:rsidRDefault="001A74B3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ascii="Cambria" w:hAnsi="Cambria"/>
        </w:rPr>
      </w:pPr>
      <w:r>
        <w:t xml:space="preserve">Proof:  </w:t>
      </w:r>
      <w:r w:rsidR="00D0527B" w:rsidRPr="00D0527B">
        <w:rPr>
          <w:position w:val="-70"/>
        </w:rPr>
        <w:object w:dxaOrig="7400" w:dyaOrig="1520" w14:anchorId="112E5A4F">
          <v:shape id="_x0000_i1043" type="#_x0000_t75" style="width:370pt;height:76pt" o:ole="">
            <v:imagedata r:id="rId45" o:title=""/>
          </v:shape>
          <o:OLEObject Type="Embed" ProgID="Equation.DSMT4" ShapeID="_x0000_i1043" DrawAspect="Content" ObjectID="_1550063744" r:id="rId46"/>
        </w:object>
      </w:r>
      <w:r w:rsidR="007614CA">
        <w:rPr>
          <w:rFonts w:ascii="Cambria" w:hAnsi="Cambria" w:cstheme="minorHAnsi"/>
        </w:rPr>
        <w:t xml:space="preserve">    </w:t>
      </w:r>
      <w:bookmarkStart w:id="11" w:name="_Hlk50373670"/>
      <w:bookmarkStart w:id="12" w:name="OLE_LINK19"/>
      <w:r w:rsidR="007614CA">
        <w:rPr>
          <w:rFonts w:ascii="Cambria Math" w:hAnsi="Cambria Math"/>
        </w:rPr>
        <w:t>∎</w:t>
      </w:r>
      <w:bookmarkEnd w:id="11"/>
      <w:bookmarkEnd w:id="12"/>
    </w:p>
    <w:p w14:paraId="51006B95" w14:textId="558F66DA" w:rsidR="003A0D97" w:rsidRDefault="00BB67E7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38272" behindDoc="0" locked="0" layoutInCell="1" allowOverlap="1" wp14:anchorId="12A1DEBD" wp14:editId="3987767F">
                <wp:simplePos x="0" y="0"/>
                <wp:positionH relativeFrom="column">
                  <wp:posOffset>3453130</wp:posOffset>
                </wp:positionH>
                <wp:positionV relativeFrom="paragraph">
                  <wp:posOffset>207759</wp:posOffset>
                </wp:positionV>
                <wp:extent cx="1704340" cy="1969770"/>
                <wp:effectExtent l="0" t="0" r="0" b="11430"/>
                <wp:wrapNone/>
                <wp:docPr id="132" name="Group 1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04340" cy="1969770"/>
                          <a:chOff x="0" y="0"/>
                          <a:chExt cx="1704340" cy="1969770"/>
                        </a:xfrm>
                      </wpg:grpSpPr>
                      <wpg:grpSp>
                        <wpg:cNvPr id="101" name="Group 101"/>
                        <wpg:cNvGrpSpPr/>
                        <wpg:grpSpPr>
                          <a:xfrm>
                            <a:off x="0" y="0"/>
                            <a:ext cx="1704340" cy="1969770"/>
                            <a:chOff x="0" y="0"/>
                            <a:chExt cx="1704575" cy="1970202"/>
                          </a:xfrm>
                        </wpg:grpSpPr>
                        <wpg:grpSp>
                          <wpg:cNvPr id="100" name="Group 100"/>
                          <wpg:cNvGrpSpPr/>
                          <wpg:grpSpPr>
                            <a:xfrm>
                              <a:off x="0" y="0"/>
                              <a:ext cx="1704575" cy="1970202"/>
                              <a:chOff x="0" y="0"/>
                              <a:chExt cx="1704575" cy="1970202"/>
                            </a:xfrm>
                          </wpg:grpSpPr>
                          <wpg:grpSp>
                            <wpg:cNvPr id="99" name="Group 99"/>
                            <wpg:cNvGrpSpPr/>
                            <wpg:grpSpPr>
                              <a:xfrm>
                                <a:off x="0" y="0"/>
                                <a:ext cx="1704575" cy="1970202"/>
                                <a:chOff x="0" y="0"/>
                                <a:chExt cx="1704575" cy="1970202"/>
                              </a:xfrm>
                            </wpg:grpSpPr>
                            <wps:wsp>
                              <wps:cNvPr id="84" name="Elbow Connector 84"/>
                              <wps:cNvCnPr/>
                              <wps:spPr>
                                <a:xfrm>
                                  <a:off x="122548" y="245097"/>
                                  <a:ext cx="1316087" cy="1177958"/>
                                </a:xfrm>
                                <a:prstGeom prst="bentConnector3">
                                  <a:avLst>
                                    <a:gd name="adj1" fmla="val 1801"/>
                                  </a:avLst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5" name="Straight Connector 85"/>
                              <wps:cNvCnPr/>
                              <wps:spPr>
                                <a:xfrm flipV="1">
                                  <a:off x="119668" y="961927"/>
                                  <a:ext cx="961305" cy="461488"/>
                                </a:xfrm>
                                <a:prstGeom prst="line">
                                  <a:avLst/>
                                </a:prstGeom>
                                <a:ln>
                                  <a:tailEnd type="triangle" w="lg" len="lg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8" name="Straight Arrow Connector 88"/>
                              <wps:cNvCnPr/>
                              <wps:spPr>
                                <a:xfrm flipV="1">
                                  <a:off x="129487" y="638142"/>
                                  <a:ext cx="386499" cy="781521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 w="lg" len="lg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9" name="Arc 89"/>
                              <wps:cNvSpPr/>
                              <wps:spPr>
                                <a:xfrm rot="2000321">
                                  <a:off x="47134" y="1272619"/>
                                  <a:ext cx="400503" cy="492339"/>
                                </a:xfrm>
                                <a:prstGeom prst="arc">
                                  <a:avLst>
                                    <a:gd name="adj1" fmla="val 15745165"/>
                                    <a:gd name="adj2" fmla="val 21152000"/>
                                  </a:avLst>
                                </a:prstGeom>
                              </wps:spPr>
                              <wps:style>
                                <a:lnRef idx="1">
                                  <a:schemeClr val="accent6"/>
                                </a:lnRef>
                                <a:fillRef idx="0">
                                  <a:schemeClr val="accent6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1" name="Text Box 91"/>
                              <wps:cNvSpPr txBox="1"/>
                              <wps:spPr>
                                <a:xfrm>
                                  <a:off x="386499" y="1348033"/>
                                  <a:ext cx="32766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8222A1B" w14:textId="59028953" w:rsidR="0054626B" w:rsidRPr="00CD5F6E" w:rsidRDefault="0054626B">
                                    <w:pPr>
                                      <w:rPr>
                                        <w:rFonts w:ascii="Symbol" w:hAnsi="Symbol"/>
                                        <w:i/>
                                        <w:iCs/>
                                        <w:color w:val="000000" w:themeColor="text1"/>
                                      </w:rPr>
                                    </w:pPr>
                                    <w:r w:rsidRPr="00CD5F6E">
                                      <w:rPr>
                                        <w:rFonts w:ascii="Symbol" w:hAnsi="Symbol"/>
                                        <w:i/>
                                        <w:iCs/>
                                        <w:color w:val="000000" w:themeColor="text1"/>
                                      </w:rPr>
                                      <w:t>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4" name="Text Box 94"/>
                              <wps:cNvSpPr txBox="1"/>
                              <wps:spPr>
                                <a:xfrm>
                                  <a:off x="603315" y="1640264"/>
                                  <a:ext cx="328262" cy="3299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9CA1D85" w14:textId="250C508E" w:rsidR="0054626B" w:rsidRPr="00962546" w:rsidRDefault="0054626B" w:rsidP="00CD5F6E">
                                    <w:pPr>
                                      <w:rPr>
                                        <w:rFonts w:cstheme="minorHAns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</w:rPr>
                                    </w:pPr>
                                    <w:r w:rsidRPr="00962546">
                                      <w:rPr>
                                        <w:rFonts w:cstheme="minorHAns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5" name="Text Box 95"/>
                              <wps:cNvSpPr txBox="1"/>
                              <wps:spPr>
                                <a:xfrm>
                                  <a:off x="999241" y="763571"/>
                                  <a:ext cx="328262" cy="3299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DD4A0C4" w14:textId="49441182" w:rsidR="0054626B" w:rsidRPr="00962546" w:rsidRDefault="0054626B" w:rsidP="00962546">
                                    <w:pPr>
                                      <w:rPr>
                                        <w:rFonts w:cstheme="minorHAns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</w:rPr>
                                    </w:pPr>
                                    <w:r>
                                      <w:rPr>
                                        <w:rFonts w:cstheme="minorHAns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6" name="Text Box 96"/>
                              <wps:cNvSpPr txBox="1"/>
                              <wps:spPr>
                                <a:xfrm>
                                  <a:off x="245097" y="386499"/>
                                  <a:ext cx="575035" cy="3299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8380A8C" w14:textId="4C9153D6" w:rsidR="0054626B" w:rsidRPr="00962546" w:rsidRDefault="0054626B" w:rsidP="00962546">
                                    <w:pPr>
                                      <w:rPr>
                                        <w:rFonts w:cstheme="minorHAnsi"/>
                                        <w:i/>
                                        <w:iCs/>
                                        <w:color w:val="000000" w:themeColor="text1"/>
                                      </w:rPr>
                                    </w:pPr>
                                    <w:r>
                                      <w:rPr>
                                        <w:rFonts w:cstheme="minorHAns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</w:rPr>
                                      <w:t>b</w:t>
                                    </w:r>
                                    <w:r>
                                      <w:rPr>
                                        <w:rFonts w:cstheme="minorHAnsi"/>
                                        <w:color w:val="000000" w:themeColor="text1"/>
                                      </w:rPr>
                                      <w:t xml:space="preserve"> – </w:t>
                                    </w:r>
                                    <w:r w:rsidRPr="00962546">
                                      <w:rPr>
                                        <w:rFonts w:cstheme="minorHAns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7" name="Text Box 97"/>
                              <wps:cNvSpPr txBox="1"/>
                              <wps:spPr>
                                <a:xfrm>
                                  <a:off x="1376313" y="1272619"/>
                                  <a:ext cx="328262" cy="3299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7D795ED" w14:textId="3E516A5D" w:rsidR="0054626B" w:rsidRPr="00962546" w:rsidRDefault="0054626B" w:rsidP="00962546">
                                    <w:pPr>
                                      <w:rPr>
                                        <w:rFonts w:cstheme="minorHAnsi"/>
                                        <w:color w:val="000000" w:themeColor="text1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cstheme="minorHAnsi"/>
                                        <w:i/>
                                        <w:iCs/>
                                        <w:color w:val="000000" w:themeColor="text1"/>
                                      </w:rPr>
                                      <w:t>x</w:t>
                                    </w:r>
                                    <w:r>
                                      <w:rPr>
                                        <w:rFonts w:cstheme="minorHAnsi"/>
                                        <w:color w:val="000000" w:themeColor="text1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8" name="Text Box 98"/>
                              <wps:cNvSpPr txBox="1"/>
                              <wps:spPr>
                                <a:xfrm>
                                  <a:off x="0" y="0"/>
                                  <a:ext cx="328262" cy="3299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792ABD6" w14:textId="16AE7D24" w:rsidR="0054626B" w:rsidRPr="00962546" w:rsidRDefault="0054626B" w:rsidP="00962546">
                                    <w:pPr>
                                      <w:rPr>
                                        <w:rFonts w:cstheme="minorHAnsi"/>
                                        <w:color w:val="000000" w:themeColor="text1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cstheme="minorHAnsi"/>
                                        <w:i/>
                                        <w:iCs/>
                                        <w:color w:val="000000" w:themeColor="text1"/>
                                      </w:rPr>
                                      <w:t>x</w:t>
                                    </w:r>
                                    <w:r>
                                      <w:rPr>
                                        <w:rFonts w:cstheme="minorHAnsi"/>
                                        <w:color w:val="000000" w:themeColor="text1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86" name="Straight Connector 86"/>
                            <wps:cNvCnPr/>
                            <wps:spPr>
                              <a:xfrm>
                                <a:off x="116787" y="1423840"/>
                                <a:ext cx="552450" cy="320675"/>
                              </a:xfrm>
                              <a:prstGeom prst="line">
                                <a:avLst/>
                              </a:prstGeom>
                              <a:ln>
                                <a:tailEnd type="triangle" w="lg" len="lg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7" name="Straight Connector 87"/>
                            <wps:cNvCnPr/>
                            <wps:spPr>
                              <a:xfrm>
                                <a:off x="512713" y="641416"/>
                                <a:ext cx="552516" cy="321022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2" name="Text Box 92"/>
                            <wps:cNvSpPr txBox="1"/>
                            <wps:spPr>
                              <a:xfrm>
                                <a:off x="452486" y="820132"/>
                                <a:ext cx="327660" cy="3295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C419177" w14:textId="77777777" w:rsidR="0054626B" w:rsidRPr="00CD5F6E" w:rsidRDefault="0054626B" w:rsidP="00CD5F6E">
                                  <w:pPr>
                                    <w:rPr>
                                      <w:rFonts w:ascii="Symbol" w:hAnsi="Symbol"/>
                                      <w:i/>
                                      <w:iCs/>
                                      <w:color w:val="000000" w:themeColor="text1"/>
                                    </w:rPr>
                                  </w:pPr>
                                  <w:r w:rsidRPr="00CD5F6E">
                                    <w:rPr>
                                      <w:rFonts w:ascii="Symbol" w:hAnsi="Symbol"/>
                                      <w:i/>
                                      <w:iCs/>
                                      <w:color w:val="000000" w:themeColor="text1"/>
                                    </w:rPr>
                                    <w:t>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90" name="Arc 90"/>
                          <wps:cNvSpPr/>
                          <wps:spPr>
                            <a:xfrm rot="13227482">
                              <a:off x="716830" y="678730"/>
                              <a:ext cx="400050" cy="492125"/>
                            </a:xfrm>
                            <a:prstGeom prst="arc">
                              <a:avLst>
                                <a:gd name="adj1" fmla="val 15745165"/>
                                <a:gd name="adj2" fmla="val 21152000"/>
                              </a:avLst>
                            </a:prstGeom>
                          </wps:spPr>
                          <wps:style>
                            <a:lnRef idx="1">
                              <a:schemeClr val="accent6"/>
                            </a:lnRef>
                            <a:fillRef idx="0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28" name="Text Box 128"/>
                        <wps:cNvSpPr txBox="1"/>
                        <wps:spPr>
                          <a:xfrm>
                            <a:off x="546755" y="1131216"/>
                            <a:ext cx="328217" cy="32986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086312F" w14:textId="07963CBD" w:rsidR="0054626B" w:rsidRPr="004B210D" w:rsidRDefault="0054626B" w:rsidP="004B210D">
                              <w:pP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0" name="Text Box 130"/>
                        <wps:cNvSpPr txBox="1"/>
                        <wps:spPr>
                          <a:xfrm>
                            <a:off x="716438" y="556181"/>
                            <a:ext cx="327660" cy="3295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4D6AE3D" w14:textId="321BA607" w:rsidR="0054626B" w:rsidRPr="004B210D" w:rsidRDefault="0054626B" w:rsidP="004B210D">
                              <w:pP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1" name="Text Box 131"/>
                        <wps:cNvSpPr txBox="1"/>
                        <wps:spPr>
                          <a:xfrm>
                            <a:off x="122549" y="772998"/>
                            <a:ext cx="328217" cy="32986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E9EA595" w14:textId="4CF48D72" w:rsidR="0054626B" w:rsidRPr="004B210D" w:rsidRDefault="0054626B" w:rsidP="004B210D">
                              <w:pP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12A1DEBD" id="Group 132" o:spid="_x0000_s1060" style="position:absolute;margin-left:271.9pt;margin-top:16.35pt;width:134.2pt;height:155.1pt;z-index:251638272" coordsize="17043,196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">
                <v:group id="Group 101" o:spid="_x0000_s1061" style="position:absolute;width:17043;height:19697" coordsize="17045,19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">
                  <v:group id="Group 100" o:spid="_x0000_s1062" style="position:absolute;width:17045;height:19702" coordsize="17045,19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">
                    <v:group id="Group 99" o:spid="_x0000_s1063" style="position:absolute;width:17045;height:19702" coordsize="17045,19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">
                      <v:shapetype id="_x0000_t34" coordsize="21600,21600" o:spt="34" o:oned="t" adj="10800" path="m,l@0,0@0,21600,21600,21600e" filled="f">
                        <v:stroke joinstyle="miter"/>
                        <v:formulas>
                          <v:f eqn="val #0"/>
                        </v:formulas>
                        <v:path arrowok="t" fillok="f" o:connecttype="none"/>
                        <v:handles>
                          <v:h position="#0,center"/>
                        </v:handles>
                        <o:lock v:ext="edit" shapetype="t"/>
                      </v:shapetype>
                      <v:shape id="Elbow Connector 84" o:spid="_x0000_s1064" type="#_x0000_t34" style="position:absolute;left:1225;top:2450;width:13161;height:11780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" adj="389" strokecolor="black [3040]"/>
                      <v:line id="Straight Connector 85" o:spid="_x0000_s1065" style="position:absolute;flip:y;visibility:visible;mso-wrap-style:square" from="1196,9619" to="10809,14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" strokecolor="#4f81bd [3204]" strokeweight="2pt">
                        <v:stroke endarrow="block" endarrowwidth="wide" endarrowlength="long"/>
                        <v:shadow on="t" color="black" opacity="24903f" origin=",.5" offset="0,.55556mm"/>
                      </v:line>
                      <v:shape id="Straight Arrow Connector 88" o:spid="_x0000_s1066" type="#_x0000_t32" style="position:absolute;left:1294;top:6381;width:3865;height:781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" strokecolor="#4f81bd [3204]" strokeweight="2pt">
                        <v:stroke endarrow="block" endarrowwidth="wide" endarrowlength="long"/>
                        <v:shadow on="t" color="black" opacity="24903f" origin=",.5" offset="0,.55556mm"/>
                      </v:shape>
                      <v:shape id="Arc 89" o:spid="_x0000_s1067" style="position:absolute;left:471;top:12726;width:4005;height:4923;rotation:2184884fd;visibility:visible;mso-wrap-style:square;v-text-anchor:middle" coordsize="400503,4923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" path="m167920,3230nsc229475,-9149,292206,14437,337597,67025v34796,40314,56709,94602,61778,153048l200252,246170,167920,3230xem167920,3230nfc229475,-9149,292206,14437,337597,67025v34796,40314,56709,94602,61778,153048e" filled="f" strokecolor="#f68c36 [3049]">
                        <v:path arrowok="t" o:connecttype="custom" o:connectlocs="167920,3230;337597,67025;399375,220073" o:connectangles="0,0,0"/>
                      </v:shape>
                      <v:shape id="Text Box 91" o:spid="_x0000_s1068" type="#_x0000_t202" style="position:absolute;left:3864;top:13480;width:3277;height:3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" filled="f" stroked="f" strokeweight=".5pt">
                        <v:textbox>
                          <w:txbxContent>
                            <w:p w14:paraId="28222A1B" w14:textId="59028953" w:rsidR="002E6BA4" w:rsidRPr="00CD5F6E" w:rsidRDefault="002E6BA4">
                              <w:pPr>
                                <w:rPr>
                                  <w:rFonts w:ascii="Symbol" w:hAnsi="Symbol"/>
                                  <w:i/>
                                  <w:iCs/>
                                  <w:color w:val="000000" w:themeColor="text1"/>
                                </w:rPr>
                              </w:pPr>
                              <w:r w:rsidRPr="00CD5F6E">
                                <w:rPr>
                                  <w:rFonts w:ascii="Symbol" w:hAnsi="Symbol"/>
                                  <w:i/>
                                  <w:iCs/>
                                  <w:color w:val="000000" w:themeColor="text1"/>
                                </w:rPr>
                                <w:t></w:t>
                              </w:r>
                            </w:p>
                          </w:txbxContent>
                        </v:textbox>
                      </v:shape>
                      <v:shape id="Text Box 94" o:spid="_x0000_s1069" type="#_x0000_t202" style="position:absolute;left:6033;top:16402;width:3282;height:3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" filled="f" stroked="f" strokeweight=".5pt">
                        <v:textbox>
                          <w:txbxContent>
                            <w:p w14:paraId="59CA1D85" w14:textId="250C508E" w:rsidR="002E6BA4" w:rsidRPr="00962546" w:rsidRDefault="002E6BA4" w:rsidP="00CD5F6E">
                              <w:pPr>
                                <w:rPr>
                                  <w:rFonts w:cstheme="minorHAns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</w:rPr>
                              </w:pPr>
                              <w:r w:rsidRPr="00962546">
                                <w:rPr>
                                  <w:rFonts w:cstheme="minorHAns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95" o:spid="_x0000_s1070" type="#_x0000_t202" style="position:absolute;left:9992;top:7635;width:3283;height:3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" filled="f" stroked="f" strokeweight=".5pt">
                        <v:textbox>
                          <w:txbxContent>
                            <w:p w14:paraId="7DD4A0C4" w14:textId="49441182" w:rsidR="002E6BA4" w:rsidRPr="00962546" w:rsidRDefault="002E6BA4" w:rsidP="00962546">
                              <w:pPr>
                                <w:rPr>
                                  <w:rFonts w:cstheme="minorHAns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cstheme="minorHAns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96" o:spid="_x0000_s1071" type="#_x0000_t202" style="position:absolute;left:2450;top:3864;width:5751;height:3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" filled="f" stroked="f" strokeweight=".5pt">
                        <v:textbox>
                          <w:txbxContent>
                            <w:p w14:paraId="38380A8C" w14:textId="4C9153D6" w:rsidR="002E6BA4" w:rsidRPr="00962546" w:rsidRDefault="002E6BA4" w:rsidP="00962546">
                              <w:pP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cstheme="minorHAns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</w:rPr>
                                <w:t>b</w:t>
                              </w:r>
                              <w:r>
                                <w:rPr>
                                  <w:rFonts w:cstheme="minorHAnsi"/>
                                  <w:color w:val="000000" w:themeColor="text1"/>
                                </w:rPr>
                                <w:t xml:space="preserve"> – </w:t>
                              </w:r>
                              <w:r w:rsidRPr="00962546">
                                <w:rPr>
                                  <w:rFonts w:cstheme="minorHAns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97" o:spid="_x0000_s1072" type="#_x0000_t202" style="position:absolute;left:13763;top:12726;width:3282;height:3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" filled="f" stroked="f" strokeweight=".5pt">
                        <v:textbox>
                          <w:txbxContent>
                            <w:p w14:paraId="67D795ED" w14:textId="3E516A5D" w:rsidR="002E6BA4" w:rsidRPr="00962546" w:rsidRDefault="002E6BA4" w:rsidP="00962546">
                              <w:pPr>
                                <w:rPr>
                                  <w:rFonts w:cstheme="minorHAnsi"/>
                                  <w:color w:val="000000" w:themeColor="text1"/>
                                  <w:vertAlign w:val="subscript"/>
                                </w:rPr>
                              </w:pPr>
                              <w: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  <w:t>x</w:t>
                              </w:r>
                              <w:r>
                                <w:rPr>
                                  <w:rFonts w:cstheme="minorHAnsi"/>
                                  <w:color w:val="000000" w:themeColor="text1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98" o:spid="_x0000_s1073" type="#_x0000_t202" style="position:absolute;width:3282;height:3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" filled="f" stroked="f" strokeweight=".5pt">
                        <v:textbox>
                          <w:txbxContent>
                            <w:p w14:paraId="3792ABD6" w14:textId="16AE7D24" w:rsidR="002E6BA4" w:rsidRPr="00962546" w:rsidRDefault="002E6BA4" w:rsidP="00962546">
                              <w:pPr>
                                <w:rPr>
                                  <w:rFonts w:cstheme="minorHAnsi"/>
                                  <w:color w:val="000000" w:themeColor="text1"/>
                                  <w:vertAlign w:val="subscript"/>
                                </w:rPr>
                              </w:pPr>
                              <w: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  <w:t>x</w:t>
                              </w:r>
                              <w:r>
                                <w:rPr>
                                  <w:rFonts w:cstheme="minorHAnsi"/>
                                  <w:color w:val="000000" w:themeColor="text1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line id="Straight Connector 86" o:spid="_x0000_s1074" style="position:absolute;visibility:visible;mso-wrap-style:square" from="1167,14238" to="6692,17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" strokecolor="#4f81bd [3204]" strokeweight="2pt">
                      <v:stroke endarrow="block" endarrowwidth="wide" endarrowlength="long"/>
                      <v:shadow on="t" color="black" opacity="24903f" origin=",.5" offset="0,.55556mm"/>
                    </v:line>
                    <v:line id="Straight Connector 87" o:spid="_x0000_s1075" style="position:absolute;visibility:visible;mso-wrap-style:square" from="5127,6414" to="10652,9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" strokecolor="#4f81bd [3204]" strokeweight="2pt">
                      <v:shadow on="t" color="black" opacity="24903f" origin=",.5" offset="0,.55556mm"/>
                    </v:line>
                    <v:shape id="Text Box 92" o:spid="_x0000_s1076" type="#_x0000_t202" style="position:absolute;left:4524;top:8201;width:3277;height:3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" filled="f" stroked="f" strokeweight=".5pt">
                      <v:textbox>
                        <w:txbxContent>
                          <w:p w14:paraId="4C419177" w14:textId="77777777" w:rsidR="002E6BA4" w:rsidRPr="00CD5F6E" w:rsidRDefault="002E6BA4" w:rsidP="00CD5F6E">
                            <w:pPr>
                              <w:rPr>
                                <w:rFonts w:ascii="Symbol" w:hAnsi="Symbol"/>
                                <w:i/>
                                <w:iCs/>
                                <w:color w:val="000000" w:themeColor="text1"/>
                              </w:rPr>
                            </w:pPr>
                            <w:r w:rsidRPr="00CD5F6E">
                              <w:rPr>
                                <w:rFonts w:ascii="Symbol" w:hAnsi="Symbol"/>
                                <w:i/>
                                <w:iCs/>
                                <w:color w:val="000000" w:themeColor="text1"/>
                              </w:rPr>
                              <w:t></w:t>
                            </w:r>
                          </w:p>
                        </w:txbxContent>
                      </v:textbox>
                    </v:shape>
                  </v:group>
                  <v:shape id="Arc 90" o:spid="_x0000_s1077" style="position:absolute;left:7168;top:6787;width:4000;height:4921;rotation:-9145022fd;visibility:visible;mso-wrap-style:square;v-text-anchor:middle" coordsize="400050,492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" path="m167708,3233nsc229224,-9156,291918,14442,337266,67055v34731,40295,56601,94542,61659,152941l200025,246063,167708,3233xem167708,3233nfc229224,-9156,291918,14442,337266,67055v34731,40295,56601,94542,61659,152941e" filled="f" strokecolor="#f68c36 [3049]">
                    <v:path arrowok="t" o:connecttype="custom" o:connectlocs="167708,3233;337266,67055;398925,219996" o:connectangles="0,0,0"/>
                  </v:shape>
                </v:group>
                <v:shape id="Text Box 128" o:spid="_x0000_s1078" type="#_x0000_t202" style="position:absolute;left:5467;top:11312;width:3282;height:32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" filled="f" stroked="f" strokeweight=".5pt">
                  <v:textbox>
                    <w:txbxContent>
                      <w:p w14:paraId="1086312F" w14:textId="07963CBD" w:rsidR="002E6BA4" w:rsidRPr="004B210D" w:rsidRDefault="002E6BA4" w:rsidP="004B210D">
                        <w:pPr>
                          <w:rPr>
                            <w:rFonts w:cstheme="minorHAnsi"/>
                            <w:i/>
                            <w:iCs/>
                            <w:color w:val="000000" w:themeColor="text1"/>
                          </w:rPr>
                        </w:pPr>
                        <w:r>
                          <w:rPr>
                            <w:rFonts w:cstheme="minorHAnsi"/>
                            <w:i/>
                            <w:iCs/>
                            <w:color w:val="000000" w:themeColor="text1"/>
                          </w:rPr>
                          <w:t>b</w:t>
                        </w:r>
                      </w:p>
                    </w:txbxContent>
                  </v:textbox>
                </v:shape>
                <v:shape id="Text Box 130" o:spid="_x0000_s1079" type="#_x0000_t202" style="position:absolute;left:7164;top:5561;width:3276;height:3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" filled="f" stroked="f" strokeweight=".5pt">
                  <v:textbox>
                    <w:txbxContent>
                      <w:p w14:paraId="04D6AE3D" w14:textId="321BA607" w:rsidR="002E6BA4" w:rsidRPr="004B210D" w:rsidRDefault="002E6BA4" w:rsidP="004B210D">
                        <w:pPr>
                          <w:rPr>
                            <w:rFonts w:cstheme="minorHAnsi"/>
                            <w:i/>
                            <w:iCs/>
                            <w:color w:val="000000" w:themeColor="text1"/>
                          </w:rPr>
                        </w:pPr>
                        <w:r>
                          <w:rPr>
                            <w:rFonts w:cstheme="minorHAnsi"/>
                            <w:i/>
                            <w:iCs/>
                            <w:color w:val="000000" w:themeColor="text1"/>
                          </w:rPr>
                          <w:t>a</w:t>
                        </w:r>
                      </w:p>
                    </w:txbxContent>
                  </v:textbox>
                </v:shape>
                <v:shape id="Text Box 131" o:spid="_x0000_s1080" type="#_x0000_t202" style="position:absolute;left:1225;top:7729;width:3282;height:3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" filled="f" stroked="f" strokeweight=".5pt">
                  <v:textbox>
                    <w:txbxContent>
                      <w:p w14:paraId="0E9EA595" w14:textId="4CF48D72" w:rsidR="002E6BA4" w:rsidRPr="004B210D" w:rsidRDefault="002E6BA4" w:rsidP="004B210D">
                        <w:pPr>
                          <w:rPr>
                            <w:rFonts w:cstheme="minorHAnsi"/>
                            <w:i/>
                            <w:iCs/>
                            <w:color w:val="000000" w:themeColor="text1"/>
                          </w:rPr>
                        </w:pPr>
                        <w:r>
                          <w:rPr>
                            <w:rFonts w:cstheme="minorHAnsi"/>
                            <w:i/>
                            <w:iCs/>
                            <w:color w:val="000000" w:themeColor="text1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A0D97">
        <w:rPr>
          <w:color w:val="00B050"/>
        </w:rPr>
        <w:t xml:space="preserve">Theorem  </w:t>
      </w:r>
      <w:r w:rsidR="003A0D97">
        <w:t xml:space="preserve">Let </w:t>
      </w:r>
      <w:r w:rsidR="003A0D97">
        <w:rPr>
          <w:b/>
          <w:bCs/>
          <w:i/>
          <w:iCs/>
        </w:rPr>
        <w:t>a</w:t>
      </w:r>
      <w:r w:rsidR="003A0D97">
        <w:t xml:space="preserve"> and </w:t>
      </w:r>
      <w:r w:rsidR="003A0D97">
        <w:rPr>
          <w:b/>
          <w:bCs/>
          <w:i/>
          <w:iCs/>
        </w:rPr>
        <w:t>b</w:t>
      </w:r>
      <w:r w:rsidR="003A0D97">
        <w:t xml:space="preserve"> be proper vectors and </w:t>
      </w:r>
      <w:r w:rsidR="003A0D97" w:rsidRPr="00016D43">
        <w:rPr>
          <w:rFonts w:ascii="Symbol" w:hAnsi="Symbol"/>
          <w:i/>
          <w:iCs/>
        </w:rPr>
        <w:t></w:t>
      </w:r>
      <w:r w:rsidR="003A0D97">
        <w:t xml:space="preserve"> </w:t>
      </w:r>
      <w:r w:rsidR="004B199A">
        <w:t xml:space="preserve"> </w:t>
      </w:r>
      <w:r w:rsidR="003A0D97">
        <w:t xml:space="preserve">the angle between them, </w:t>
      </w:r>
      <w:r w:rsidR="00D0527B" w:rsidRPr="00D0527B">
        <w:rPr>
          <w:position w:val="-8"/>
        </w:rPr>
        <w:object w:dxaOrig="1000" w:dyaOrig="300" w14:anchorId="210A9173">
          <v:shape id="_x0000_i1044" type="#_x0000_t75" style="width:50pt;height:15pt" o:ole="">
            <v:imagedata r:id="rId47" o:title=""/>
          </v:shape>
          <o:OLEObject Type="Embed" ProgID="Equation.DSMT4" ShapeID="_x0000_i1044" DrawAspect="Content" ObjectID="_1550063745" r:id="rId48"/>
        </w:object>
      </w:r>
      <w:r w:rsidR="00C90EE9">
        <w:t>. Then</w:t>
      </w:r>
    </w:p>
    <w:p w14:paraId="65EF8632" w14:textId="26E481EF" w:rsidR="00C90EE9" w:rsidRDefault="00C90EE9" w:rsidP="009F5D54">
      <w:pPr>
        <w:tabs>
          <w:tab w:val="left" w:pos="360"/>
          <w:tab w:val="left" w:pos="720"/>
          <w:tab w:val="left" w:pos="1080"/>
          <w:tab w:val="right" w:pos="9270"/>
        </w:tabs>
      </w:pPr>
    </w:p>
    <w:p w14:paraId="5222A7A5" w14:textId="6D95E5E2" w:rsidR="00C90EE9" w:rsidRDefault="00C90EE9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ab/>
      </w:r>
      <w:r w:rsidR="00D0527B" w:rsidRPr="00D0527B">
        <w:rPr>
          <w:position w:val="-40"/>
        </w:rPr>
        <w:object w:dxaOrig="4080" w:dyaOrig="820" w14:anchorId="625CDF81">
          <v:shape id="_x0000_i1045" type="#_x0000_t75" style="width:204pt;height:41pt" o:ole="">
            <v:imagedata r:id="rId49" o:title=""/>
          </v:shape>
          <o:OLEObject Type="Embed" ProgID="Equation.DSMT4" ShapeID="_x0000_i1045" DrawAspect="Content" ObjectID="_1550063746" r:id="rId50"/>
        </w:object>
      </w:r>
      <w:r w:rsidR="006C6CE0">
        <w:tab/>
      </w:r>
      <w:r w:rsidR="00BB67E7">
        <w:rPr>
          <w:noProof/>
        </w:rPr>
        <w:t>(1.6)</w:t>
      </w:r>
    </w:p>
    <w:p w14:paraId="1AC45286" w14:textId="75C9BEC5" w:rsidR="0046428A" w:rsidRDefault="0046428A" w:rsidP="009F5D54">
      <w:pPr>
        <w:tabs>
          <w:tab w:val="left" w:pos="360"/>
          <w:tab w:val="left" w:pos="720"/>
          <w:tab w:val="left" w:pos="1080"/>
          <w:tab w:val="right" w:pos="9270"/>
        </w:tabs>
      </w:pPr>
    </w:p>
    <w:p w14:paraId="2F58B193" w14:textId="27BAF526" w:rsidR="006C6CE0" w:rsidRDefault="0062163D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>Proof.</w:t>
      </w:r>
      <w:r w:rsidR="007614CA">
        <w:t xml:space="preserve"> </w:t>
      </w:r>
      <w:r w:rsidR="005500F0">
        <w:t xml:space="preserve">This follows from the Law of Cosines: </w:t>
      </w:r>
    </w:p>
    <w:p w14:paraId="378943E7" w14:textId="2BB2E4D9" w:rsidR="007614CA" w:rsidRDefault="006C6CE0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ab/>
      </w:r>
      <w:r w:rsidR="00D0527B" w:rsidRPr="00D0527B">
        <w:rPr>
          <w:position w:val="-6"/>
        </w:rPr>
        <w:object w:dxaOrig="2500" w:dyaOrig="340" w14:anchorId="69504F3E">
          <v:shape id="_x0000_i1046" type="#_x0000_t75" style="width:125pt;height:17pt" o:ole="">
            <v:imagedata r:id="rId51" o:title=""/>
          </v:shape>
          <o:OLEObject Type="Embed" ProgID="Equation.DSMT4" ShapeID="_x0000_i1046" DrawAspect="Content" ObjectID="_1550063747" r:id="rId52"/>
        </w:object>
      </w:r>
      <w:r w:rsidR="005500F0">
        <w:t xml:space="preserve">.     </w:t>
      </w:r>
      <w:bookmarkStart w:id="13" w:name="_Hlk50139091"/>
      <w:bookmarkStart w:id="14" w:name="OLE_LINK5"/>
      <w:bookmarkStart w:id="15" w:name="OLE_LINK6"/>
      <w:r w:rsidR="005500F0">
        <w:rPr>
          <w:rFonts w:ascii="Cambria Math" w:hAnsi="Cambria Math"/>
        </w:rPr>
        <w:t>∎</w:t>
      </w:r>
      <w:bookmarkEnd w:id="13"/>
      <w:bookmarkEnd w:id="14"/>
      <w:bookmarkEnd w:id="15"/>
    </w:p>
    <w:p w14:paraId="75125CDD" w14:textId="4D4B135B" w:rsidR="007614CA" w:rsidRDefault="007614CA" w:rsidP="009F5D54">
      <w:pPr>
        <w:tabs>
          <w:tab w:val="left" w:pos="360"/>
          <w:tab w:val="left" w:pos="720"/>
          <w:tab w:val="left" w:pos="1080"/>
          <w:tab w:val="right" w:pos="9270"/>
        </w:tabs>
      </w:pPr>
    </w:p>
    <w:p w14:paraId="308E9BEA" w14:textId="4CB36D4D" w:rsidR="006C1022" w:rsidRDefault="00E72BD3" w:rsidP="009F5D54">
      <w:pPr>
        <w:tabs>
          <w:tab w:val="left" w:pos="360"/>
          <w:tab w:val="left" w:pos="720"/>
          <w:tab w:val="left" w:pos="1080"/>
          <w:tab w:val="right" w:pos="9270"/>
        </w:tabs>
        <w:rPr>
          <w:noProof/>
        </w:rPr>
      </w:pPr>
      <w:r>
        <w:rPr>
          <w:noProof/>
          <w:color w:val="00B050"/>
        </w:rPr>
        <w:t xml:space="preserve">Corollary  </w:t>
      </w:r>
      <w:r w:rsidR="00D0527B" w:rsidRPr="00D0527B">
        <w:rPr>
          <w:noProof/>
          <w:color w:val="00B050"/>
          <w:position w:val="-24"/>
        </w:rPr>
        <w:object w:dxaOrig="1880" w:dyaOrig="600" w14:anchorId="1AF8DEF2">
          <v:shape id="_x0000_i1047" type="#_x0000_t75" style="width:94pt;height:30pt" o:ole="">
            <v:imagedata r:id="rId53" o:title=""/>
          </v:shape>
          <o:OLEObject Type="Embed" ProgID="Equation.DSMT4" ShapeID="_x0000_i1047" DrawAspect="Content" ObjectID="_1550063748" r:id="rId54"/>
        </w:object>
      </w:r>
      <w:r w:rsidR="000D012B">
        <w:rPr>
          <w:noProof/>
        </w:rPr>
        <w:t>.</w:t>
      </w:r>
      <w:r w:rsidR="00D40690">
        <w:rPr>
          <w:noProof/>
        </w:rPr>
        <w:tab/>
        <w:t>(1.6b)</w:t>
      </w:r>
    </w:p>
    <w:p w14:paraId="649E3E7C" w14:textId="25D00765" w:rsidR="00DD7565" w:rsidRDefault="00DD756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noProof/>
        </w:rPr>
      </w:pPr>
    </w:p>
    <w:p w14:paraId="242BFF24" w14:textId="7C757B7D" w:rsidR="008B03B6" w:rsidRDefault="00AD73CA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rPr>
          <w:color w:val="00B050"/>
        </w:rPr>
        <w:t xml:space="preserve">Theorem 3.3  </w:t>
      </w:r>
      <w:r w:rsidR="00D0527B" w:rsidRPr="00D0527B">
        <w:rPr>
          <w:color w:val="00B050"/>
          <w:position w:val="-22"/>
        </w:rPr>
        <w:object w:dxaOrig="4640" w:dyaOrig="560" w14:anchorId="6E333C2D">
          <v:shape id="_x0000_i1048" type="#_x0000_t75" style="width:232pt;height:28pt" o:ole="">
            <v:imagedata r:id="rId55" o:title=""/>
          </v:shape>
          <o:OLEObject Type="Embed" ProgID="Equation.DSMT4" ShapeID="_x0000_i1048" DrawAspect="Content" ObjectID="_1550063749" r:id="rId56"/>
        </w:object>
      </w:r>
      <w:r w:rsidR="00151222" w:rsidRPr="00151222">
        <w:t>.</w:t>
      </w:r>
    </w:p>
    <w:p w14:paraId="019A0AC0" w14:textId="77777777" w:rsidR="00DD7565" w:rsidRDefault="00DD7565" w:rsidP="009F5D54">
      <w:pPr>
        <w:tabs>
          <w:tab w:val="left" w:pos="360"/>
          <w:tab w:val="left" w:pos="720"/>
          <w:tab w:val="left" w:pos="1080"/>
          <w:tab w:val="right" w:pos="9270"/>
        </w:tabs>
      </w:pPr>
    </w:p>
    <w:p w14:paraId="6C9D4B4A" w14:textId="0EB9D928" w:rsidR="00151222" w:rsidRDefault="0015122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color w:val="00B050"/>
        </w:rPr>
      </w:pPr>
      <w:r>
        <w:t xml:space="preserve">Proof: </w:t>
      </w:r>
      <w:r w:rsidR="00CC3465">
        <w:rPr>
          <w:noProof/>
        </w:rPr>
        <w:t>Follows from corollary, above</w:t>
      </w:r>
      <w:r w:rsidR="00DD7565">
        <w:rPr>
          <w:noProof/>
        </w:rPr>
        <w:t>.</w:t>
      </w:r>
      <w:r w:rsidR="00CC3465">
        <w:rPr>
          <w:noProof/>
        </w:rPr>
        <w:t xml:space="preserve">       </w:t>
      </w:r>
      <w:r w:rsidR="00CC3465">
        <w:rPr>
          <w:rFonts w:ascii="Cambria Math" w:hAnsi="Cambria Math"/>
        </w:rPr>
        <w:t>∎</w:t>
      </w:r>
    </w:p>
    <w:p w14:paraId="4C4D5CE6" w14:textId="627364AF" w:rsidR="00151222" w:rsidRDefault="0015122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color w:val="00B050"/>
        </w:rPr>
      </w:pPr>
    </w:p>
    <w:p w14:paraId="2DE6FBBD" w14:textId="6E616174" w:rsidR="00151222" w:rsidRPr="00016D43" w:rsidRDefault="00016D43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rPr>
          <w:color w:val="00B050"/>
        </w:rPr>
        <w:t xml:space="preserve">Theorem 3.4  </w:t>
      </w:r>
      <w:r>
        <w:t xml:space="preserve">If vectors </w:t>
      </w:r>
      <w:r>
        <w:rPr>
          <w:b/>
          <w:bCs/>
          <w:i/>
          <w:iCs/>
        </w:rPr>
        <w:t>a</w:t>
      </w:r>
      <w:r w:rsidR="00CA343C">
        <w:t xml:space="preserve"> and </w:t>
      </w:r>
      <w:r>
        <w:rPr>
          <w:b/>
          <w:bCs/>
          <w:i/>
          <w:iCs/>
        </w:rPr>
        <w:t>b</w:t>
      </w:r>
      <w:r>
        <w:t xml:space="preserve"> are not parallel</w:t>
      </w:r>
      <w:r w:rsidR="00CA343C">
        <w:t>, then</w:t>
      </w:r>
      <w:r w:rsidR="00D0527B" w:rsidRPr="00D0527B">
        <w:rPr>
          <w:position w:val="-4"/>
        </w:rPr>
        <w:object w:dxaOrig="580" w:dyaOrig="260" w14:anchorId="2C9E229A">
          <v:shape id="_x0000_i1049" type="#_x0000_t75" style="width:29pt;height:13pt" o:ole="">
            <v:imagedata r:id="rId57" o:title=""/>
          </v:shape>
          <o:OLEObject Type="Embed" ProgID="Equation.DSMT4" ShapeID="_x0000_i1049" DrawAspect="Content" ObjectID="_1550063750" r:id="rId58"/>
        </w:object>
      </w:r>
      <w:r w:rsidR="00483CC2">
        <w:t xml:space="preserve"> </w:t>
      </w:r>
      <w:r w:rsidR="00CA343C">
        <w:t xml:space="preserve">is a proper vector that is </w:t>
      </w:r>
      <w:bookmarkEnd w:id="0"/>
      <w:bookmarkEnd w:id="1"/>
      <w:r w:rsidR="00CA343C">
        <w:t>perpendicular to each of them.</w:t>
      </w:r>
    </w:p>
    <w:p w14:paraId="4782752D" w14:textId="6D10317C" w:rsidR="008B03B6" w:rsidRDefault="008B03B6" w:rsidP="009F5D54">
      <w:pPr>
        <w:tabs>
          <w:tab w:val="left" w:pos="360"/>
          <w:tab w:val="left" w:pos="720"/>
          <w:tab w:val="left" w:pos="1080"/>
          <w:tab w:val="right" w:pos="9270"/>
        </w:tabs>
      </w:pPr>
    </w:p>
    <w:p w14:paraId="1E75A1D7" w14:textId="35F27079" w:rsidR="00483CC2" w:rsidRDefault="00CA343C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 xml:space="preserve">Proof. </w:t>
      </w:r>
      <w:r w:rsidR="00483CC2">
        <w:t xml:space="preserve">Denote </w:t>
      </w:r>
      <w:r w:rsidR="00D0527B" w:rsidRPr="00D0527B">
        <w:rPr>
          <w:position w:val="-4"/>
        </w:rPr>
        <w:object w:dxaOrig="1000" w:dyaOrig="260" w14:anchorId="036D02D3">
          <v:shape id="_x0000_i1050" type="#_x0000_t75" style="width:50pt;height:13pt" o:ole="">
            <v:imagedata r:id="rId59" o:title=""/>
          </v:shape>
          <o:OLEObject Type="Embed" ProgID="Equation.DSMT4" ShapeID="_x0000_i1050" DrawAspect="Content" ObjectID="_1550063751" r:id="rId60"/>
        </w:object>
      </w:r>
      <w:r w:rsidR="00483CC2">
        <w:t>. Then</w:t>
      </w:r>
    </w:p>
    <w:p w14:paraId="18049578" w14:textId="011715A3" w:rsidR="008B03B6" w:rsidRDefault="00483CC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ascii="Cambria Math" w:hAnsi="Cambria Math"/>
        </w:rPr>
      </w:pPr>
      <w:r>
        <w:tab/>
      </w:r>
      <w:r w:rsidR="00D0527B" w:rsidRPr="00D0527B">
        <w:rPr>
          <w:position w:val="-18"/>
        </w:rPr>
        <w:object w:dxaOrig="6200" w:dyaOrig="480" w14:anchorId="0F3877A7">
          <v:shape id="_x0000_i1051" type="#_x0000_t75" style="width:310pt;height:24pt" o:ole="">
            <v:imagedata r:id="rId61" o:title=""/>
          </v:shape>
          <o:OLEObject Type="Embed" ProgID="Equation.DSMT4" ShapeID="_x0000_i1051" DrawAspect="Content" ObjectID="_1550063752" r:id="rId62"/>
        </w:object>
      </w:r>
      <w:r w:rsidR="00CA343C">
        <w:t xml:space="preserve">.  </w:t>
      </w:r>
      <w:bookmarkStart w:id="16" w:name="_Hlk50207409"/>
      <w:bookmarkStart w:id="17" w:name="OLE_LINK8"/>
      <w:bookmarkStart w:id="18" w:name="OLE_LINK11"/>
      <w:r w:rsidR="00CA343C">
        <w:rPr>
          <w:rFonts w:ascii="Cambria Math" w:hAnsi="Cambria Math"/>
        </w:rPr>
        <w:t>∎</w:t>
      </w:r>
      <w:bookmarkEnd w:id="16"/>
      <w:bookmarkEnd w:id="17"/>
      <w:bookmarkEnd w:id="18"/>
    </w:p>
    <w:p w14:paraId="1402B747" w14:textId="1ABFE18B" w:rsidR="00CA343C" w:rsidRDefault="00CA343C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2D2AEB09" w14:textId="78D71F8D" w:rsidR="00CA343C" w:rsidRPr="009E44E2" w:rsidRDefault="00D53B59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 xml:space="preserve">Theorem Lagrange Identity </w:t>
      </w:r>
      <w:r w:rsidR="009E44E2">
        <w:rPr>
          <w:rFonts w:cstheme="minorHAnsi"/>
          <w:color w:val="00B050"/>
        </w:rPr>
        <w:t xml:space="preserve"> </w:t>
      </w:r>
      <w:r w:rsidR="009E44E2">
        <w:rPr>
          <w:rFonts w:cstheme="minorHAnsi"/>
        </w:rPr>
        <w:t>[Also, see (1.20) ]</w:t>
      </w:r>
    </w:p>
    <w:p w14:paraId="0FF441B8" w14:textId="7A83BD55" w:rsidR="00D53B59" w:rsidRDefault="00D53B59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D0527B" w:rsidRPr="00D0527B">
        <w:rPr>
          <w:rFonts w:cstheme="minorHAnsi"/>
          <w:position w:val="-46"/>
        </w:rPr>
        <w:object w:dxaOrig="5700" w:dyaOrig="1040" w14:anchorId="14DA9D0B">
          <v:shape id="_x0000_i1052" type="#_x0000_t75" style="width:285pt;height:52pt" o:ole="">
            <v:imagedata r:id="rId63" o:title=""/>
          </v:shape>
          <o:OLEObject Type="Embed" ProgID="Equation.DSMT4" ShapeID="_x0000_i1052" DrawAspect="Content" ObjectID="_1550063753" r:id="rId64"/>
        </w:object>
      </w:r>
      <w:r w:rsidR="00CC3465">
        <w:rPr>
          <w:rFonts w:cstheme="minorHAnsi"/>
        </w:rPr>
        <w:tab/>
        <w:t>(1.9)</w:t>
      </w:r>
    </w:p>
    <w:p w14:paraId="3906E9DC" w14:textId="594665D3" w:rsidR="00D53B59" w:rsidRDefault="00D53B59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28B7D37E" w14:textId="2705F61E" w:rsidR="007614CA" w:rsidRDefault="00D53B59" w:rsidP="009630E7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roof.  </w:t>
      </w:r>
      <w:r w:rsidR="001339E5">
        <w:rPr>
          <w:rFonts w:cstheme="minorHAnsi"/>
        </w:rPr>
        <w:t>Easy to just multiply out.</w:t>
      </w:r>
      <w:r>
        <w:rPr>
          <w:rFonts w:cstheme="minorHAnsi"/>
        </w:rPr>
        <w:t xml:space="preserve"> </w:t>
      </w:r>
      <w:r w:rsidR="009630E7">
        <w:rPr>
          <w:rFonts w:cstheme="minorHAnsi"/>
        </w:rPr>
        <w:t xml:space="preserve">      </w:t>
      </w:r>
      <w:r>
        <w:rPr>
          <w:rFonts w:cstheme="minorHAnsi"/>
        </w:rPr>
        <w:t xml:space="preserve"> </w:t>
      </w:r>
      <w:r w:rsidR="009630E7">
        <w:rPr>
          <w:rFonts w:ascii="Cambria Math" w:hAnsi="Cambria Math"/>
        </w:rPr>
        <w:t>∎</w:t>
      </w:r>
      <w:r w:rsidR="009630E7">
        <w:rPr>
          <w:rFonts w:ascii="Cambria Math" w:hAnsi="Cambria Math" w:cs="Times New Roman (Body CS)"/>
          <w:position w:val="-30"/>
        </w:rPr>
        <w:t xml:space="preserve"> </w:t>
      </w:r>
    </w:p>
    <w:p w14:paraId="5627D518" w14:textId="0A49C391" w:rsidR="003E4679" w:rsidRPr="003E4679" w:rsidRDefault="003E4679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b/>
          <w:bCs/>
        </w:rPr>
      </w:pPr>
      <w:r>
        <w:rPr>
          <w:rFonts w:cstheme="minorHAnsi"/>
          <w:color w:val="00B050"/>
        </w:rPr>
        <w:t>Definition</w:t>
      </w:r>
      <w:r w:rsidR="008F57B9">
        <w:rPr>
          <w:rFonts w:cstheme="minorHAnsi"/>
          <w:color w:val="00B050"/>
        </w:rPr>
        <w:t xml:space="preserve">  </w:t>
      </w:r>
      <w:bookmarkStart w:id="19" w:name="_Hlk50222111"/>
      <w:bookmarkStart w:id="20" w:name="OLE_LINK12"/>
      <w:r w:rsidR="005B25B4">
        <w:rPr>
          <w:rFonts w:cstheme="minorHAnsi"/>
        </w:rPr>
        <w:t xml:space="preserve">A </w:t>
      </w:r>
      <w:r w:rsidR="005B25B4">
        <w:rPr>
          <w:rFonts w:cstheme="minorHAnsi"/>
          <w:b/>
          <w:bCs/>
        </w:rPr>
        <w:t>trihedral</w:t>
      </w:r>
      <w:r w:rsidR="005B25B4">
        <w:rPr>
          <w:rFonts w:cstheme="minorHAnsi"/>
        </w:rPr>
        <w:t xml:space="preserve"> is an oriented surface composed of 3 sides of a tetrahedron.</w:t>
      </w:r>
      <w:r w:rsidR="005B25B4">
        <w:rPr>
          <w:rFonts w:cstheme="minorHAnsi"/>
          <w:b/>
          <w:bCs/>
          <w:i/>
          <w:iCs/>
        </w:rPr>
        <w:t xml:space="preserve"> </w:t>
      </w:r>
      <w:r w:rsidR="005B25B4">
        <w:rPr>
          <w:rFonts w:cstheme="minorHAnsi"/>
          <w:iCs/>
        </w:rPr>
        <w:t xml:space="preserve">A trihedral is generated by 3 vectors called the </w:t>
      </w:r>
      <w:r w:rsidR="005B25B4">
        <w:rPr>
          <w:rFonts w:cstheme="minorHAnsi"/>
          <w:b/>
          <w:bCs/>
          <w:iCs/>
        </w:rPr>
        <w:t>edges of the trihedral.</w:t>
      </w:r>
      <w:r w:rsidR="005B25B4">
        <w:rPr>
          <w:rFonts w:cstheme="minorHAnsi"/>
        </w:rPr>
        <w:t xml:space="preserve"> </w:t>
      </w:r>
      <w:r>
        <w:rPr>
          <w:rFonts w:cstheme="minorHAnsi"/>
        </w:rPr>
        <w:t xml:space="preserve">Let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,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, and </w:t>
      </w:r>
      <w:r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 be mutually orthogonal unit vectors. </w:t>
      </w:r>
      <w:bookmarkEnd w:id="19"/>
      <w:bookmarkEnd w:id="20"/>
      <w:r>
        <w:rPr>
          <w:rFonts w:cstheme="minorHAnsi"/>
        </w:rPr>
        <w:t>When they are localized at the origin, if they can be oriented by a rigid transformation</w:t>
      </w:r>
      <w:r w:rsidR="005655F5">
        <w:rPr>
          <w:rFonts w:cstheme="minorHAnsi"/>
        </w:rPr>
        <w:t xml:space="preserve"> of the trihedral </w:t>
      </w:r>
      <w:r w:rsidR="005655F5">
        <w:rPr>
          <w:rFonts w:cstheme="minorHAnsi"/>
          <w:b/>
          <w:bCs/>
          <w:i/>
          <w:iCs/>
        </w:rPr>
        <w:t>abc</w:t>
      </w:r>
      <w:r>
        <w:rPr>
          <w:rFonts w:cstheme="minorHAnsi"/>
        </w:rPr>
        <w:t xml:space="preserve"> to point along the positive </w:t>
      </w:r>
      <w:r>
        <w:rPr>
          <w:rFonts w:cstheme="minorHAnsi"/>
          <w:i/>
          <w:iCs/>
        </w:rPr>
        <w:t>x</w:t>
      </w:r>
      <w:r>
        <w:rPr>
          <w:rFonts w:cstheme="minorHAnsi"/>
        </w:rPr>
        <w:t xml:space="preserve">-, </w:t>
      </w:r>
      <w:r>
        <w:rPr>
          <w:rFonts w:cstheme="minorHAnsi"/>
          <w:i/>
          <w:iCs/>
        </w:rPr>
        <w:t>y</w:t>
      </w:r>
      <w:r>
        <w:rPr>
          <w:rFonts w:cstheme="minorHAnsi"/>
        </w:rPr>
        <w:t xml:space="preserve">-, and </w:t>
      </w:r>
      <w:r>
        <w:rPr>
          <w:rFonts w:cstheme="minorHAnsi"/>
          <w:i/>
          <w:iCs/>
        </w:rPr>
        <w:t>z</w:t>
      </w:r>
      <w:r>
        <w:rPr>
          <w:rFonts w:cstheme="minorHAnsi"/>
        </w:rPr>
        <w:t xml:space="preserve">-axes, we say </w:t>
      </w:r>
      <w:r>
        <w:rPr>
          <w:rFonts w:cstheme="minorHAnsi"/>
          <w:b/>
          <w:bCs/>
          <w:i/>
          <w:iCs/>
        </w:rPr>
        <w:t>abc</w:t>
      </w:r>
      <w:r>
        <w:rPr>
          <w:rFonts w:cstheme="minorHAnsi"/>
        </w:rPr>
        <w:t xml:space="preserve"> </w:t>
      </w:r>
      <w:r>
        <w:rPr>
          <w:rFonts w:cstheme="minorHAnsi"/>
          <w:b/>
          <w:bCs/>
        </w:rPr>
        <w:t>has the same disposition as the coordinate axes.</w:t>
      </w:r>
    </w:p>
    <w:p w14:paraId="5A2FDF61" w14:textId="77777777" w:rsidR="003E4679" w:rsidRDefault="003E4679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59B55241" w14:textId="211DA902" w:rsidR="007614CA" w:rsidRPr="00905A64" w:rsidRDefault="008F57B9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b/>
          <w:bCs/>
          <w:i/>
          <w:iCs/>
        </w:rPr>
      </w:pPr>
      <w:r>
        <w:rPr>
          <w:rFonts w:cstheme="minorHAnsi"/>
          <w:color w:val="00B050"/>
        </w:rPr>
        <w:t>Theorem</w:t>
      </w:r>
      <w:r w:rsidR="00C70627">
        <w:rPr>
          <w:rFonts w:cstheme="minorHAnsi"/>
          <w:color w:val="00B050"/>
        </w:rPr>
        <w:t xml:space="preserve"> 5.1</w:t>
      </w:r>
      <w:r>
        <w:rPr>
          <w:rFonts w:cstheme="minorHAnsi"/>
          <w:color w:val="00B050"/>
        </w:rPr>
        <w:t xml:space="preserve"> </w:t>
      </w:r>
      <w:bookmarkStart w:id="21" w:name="_Hlk50223187"/>
      <w:bookmarkStart w:id="22" w:name="OLE_LINK13"/>
      <w:r>
        <w:rPr>
          <w:rFonts w:cstheme="minorHAnsi"/>
          <w:color w:val="00B050"/>
        </w:rPr>
        <w:t xml:space="preserve"> </w:t>
      </w:r>
      <w:r w:rsidR="00C70627">
        <w:rPr>
          <w:rFonts w:cstheme="minorHAnsi"/>
        </w:rPr>
        <w:t xml:space="preserve">Let </w:t>
      </w:r>
      <w:r w:rsidR="00C70627">
        <w:rPr>
          <w:rFonts w:cstheme="minorHAnsi"/>
          <w:b/>
          <w:bCs/>
          <w:i/>
          <w:iCs/>
        </w:rPr>
        <w:t>a</w:t>
      </w:r>
      <w:r w:rsidR="00C70627">
        <w:rPr>
          <w:rFonts w:cstheme="minorHAnsi"/>
        </w:rPr>
        <w:t xml:space="preserve">, </w:t>
      </w:r>
      <w:r w:rsidR="00C70627">
        <w:rPr>
          <w:rFonts w:cstheme="minorHAnsi"/>
          <w:b/>
          <w:bCs/>
          <w:i/>
          <w:iCs/>
        </w:rPr>
        <w:t>b</w:t>
      </w:r>
      <w:r w:rsidR="00C70627">
        <w:rPr>
          <w:rFonts w:cstheme="minorHAnsi"/>
        </w:rPr>
        <w:t xml:space="preserve">, and </w:t>
      </w:r>
      <w:r w:rsidR="00C70627">
        <w:rPr>
          <w:rFonts w:cstheme="minorHAnsi"/>
          <w:b/>
          <w:bCs/>
          <w:i/>
          <w:iCs/>
        </w:rPr>
        <w:t>c</w:t>
      </w:r>
      <w:r w:rsidR="00C70627">
        <w:rPr>
          <w:rFonts w:cstheme="minorHAnsi"/>
        </w:rPr>
        <w:t xml:space="preserve"> be mutually orthogonal unit vectors. </w:t>
      </w:r>
      <w:bookmarkEnd w:id="21"/>
      <w:bookmarkEnd w:id="22"/>
      <w:r w:rsidR="005E2E5B" w:rsidRPr="005E2E5B">
        <w:rPr>
          <w:rFonts w:cstheme="minorHAnsi"/>
        </w:rPr>
        <w:t>If</w:t>
      </w:r>
      <w:r w:rsidR="005E2E5B">
        <w:rPr>
          <w:rFonts w:cstheme="minorHAnsi"/>
          <w:b/>
          <w:bCs/>
        </w:rPr>
        <w:t xml:space="preserve"> </w:t>
      </w:r>
      <w:bookmarkStart w:id="23" w:name="_Hlk50213444"/>
      <w:bookmarkStart w:id="24" w:name="OLE_LINK9"/>
      <w:r>
        <w:rPr>
          <w:rFonts w:cstheme="minorHAnsi"/>
          <w:b/>
          <w:bCs/>
          <w:i/>
          <w:iCs/>
        </w:rPr>
        <w:t>a</w:t>
      </w:r>
      <w:r w:rsidR="00905A64" w:rsidRPr="00905A64">
        <w:rPr>
          <w:rFonts w:cstheme="minorHAnsi"/>
          <w:b/>
          <w:bCs/>
          <w:i/>
          <w:iCs/>
        </w:rPr>
        <w:t>bc</w:t>
      </w:r>
      <w:r w:rsidR="00BF4404">
        <w:rPr>
          <w:rFonts w:cstheme="minorHAnsi"/>
        </w:rPr>
        <w:t xml:space="preserve"> </w:t>
      </w:r>
      <w:bookmarkEnd w:id="23"/>
      <w:bookmarkEnd w:id="24"/>
      <w:r w:rsidR="00905A64">
        <w:rPr>
          <w:rFonts w:cstheme="minorHAnsi"/>
        </w:rPr>
        <w:t>has</w:t>
      </w:r>
      <w:r w:rsidR="00BF4404">
        <w:rPr>
          <w:rFonts w:cstheme="minorHAnsi"/>
        </w:rPr>
        <w:t xml:space="preserve"> the same disposition</w:t>
      </w:r>
      <w:bookmarkStart w:id="25" w:name="_Hlk50213668"/>
      <w:bookmarkStart w:id="26" w:name="OLE_LINK10"/>
      <w:r w:rsidR="00905A64">
        <w:rPr>
          <w:rFonts w:cstheme="minorHAnsi"/>
        </w:rPr>
        <w:t xml:space="preserve"> as the coordinate </w:t>
      </w:r>
      <w:r w:rsidR="00BF4404">
        <w:rPr>
          <w:rFonts w:cstheme="minorHAnsi"/>
        </w:rPr>
        <w:t>axes</w:t>
      </w:r>
      <w:r w:rsidR="00905A64">
        <w:rPr>
          <w:rFonts w:cstheme="minorHAnsi"/>
        </w:rPr>
        <w:t>,</w:t>
      </w:r>
      <w:r w:rsidR="00B64E05">
        <w:rPr>
          <w:rFonts w:cstheme="minorHAnsi"/>
        </w:rPr>
        <w:t xml:space="preserve"> then</w:t>
      </w:r>
      <w:bookmarkEnd w:id="25"/>
      <w:bookmarkEnd w:id="26"/>
      <w:r w:rsidR="00B64E05">
        <w:rPr>
          <w:rFonts w:cstheme="minorHAnsi"/>
        </w:rPr>
        <w:t xml:space="preserve"> </w:t>
      </w:r>
      <w:r w:rsidR="00D0527B" w:rsidRPr="00D0527B">
        <w:rPr>
          <w:rFonts w:cstheme="minorHAnsi"/>
          <w:position w:val="-4"/>
        </w:rPr>
        <w:object w:dxaOrig="1000" w:dyaOrig="260" w14:anchorId="431AD47C">
          <v:shape id="_x0000_i1053" type="#_x0000_t75" style="width:50pt;height:13pt" o:ole="">
            <v:imagedata r:id="rId65" o:title=""/>
          </v:shape>
          <o:OLEObject Type="Embed" ProgID="Equation.DSMT4" ShapeID="_x0000_i1053" DrawAspect="Content" ObjectID="_1550063754" r:id="rId66"/>
        </w:object>
      </w:r>
      <w:r w:rsidR="00BF4404">
        <w:rPr>
          <w:rFonts w:cstheme="minorHAnsi"/>
        </w:rPr>
        <w:t>.</w:t>
      </w:r>
      <w:r w:rsidR="00905A64">
        <w:rPr>
          <w:rFonts w:cstheme="minorHAnsi"/>
        </w:rPr>
        <w:t xml:space="preserve"> Moreover, </w:t>
      </w:r>
      <w:r w:rsidR="00D0527B" w:rsidRPr="00D0527B">
        <w:rPr>
          <w:rFonts w:cstheme="minorHAnsi"/>
          <w:position w:val="-4"/>
        </w:rPr>
        <w:object w:dxaOrig="2460" w:dyaOrig="260" w14:anchorId="14FF8EA5">
          <v:shape id="_x0000_i1054" type="#_x0000_t75" style="width:123pt;height:13pt" o:ole="">
            <v:imagedata r:id="rId67" o:title=""/>
          </v:shape>
          <o:OLEObject Type="Embed" ProgID="Equation.DSMT4" ShapeID="_x0000_i1054" DrawAspect="Content" ObjectID="_1550063755" r:id="rId68"/>
        </w:object>
      </w:r>
      <w:r w:rsidR="00905A64">
        <w:rPr>
          <w:rFonts w:cstheme="minorHAnsi"/>
        </w:rPr>
        <w:t>.</w:t>
      </w:r>
    </w:p>
    <w:p w14:paraId="4D405505" w14:textId="380A76FC" w:rsidR="00B64E05" w:rsidRDefault="00B64E0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3DDB9388" w14:textId="7A63BA36" w:rsidR="008A09F6" w:rsidRPr="008A09F6" w:rsidRDefault="00B64E0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roof. There are only two </w:t>
      </w:r>
      <w:r w:rsidR="00456CB8">
        <w:rPr>
          <w:rFonts w:cstheme="minorHAnsi"/>
        </w:rPr>
        <w:t xml:space="preserve">unit </w:t>
      </w:r>
      <w:r>
        <w:rPr>
          <w:rFonts w:cstheme="minorHAnsi"/>
        </w:rPr>
        <w:t xml:space="preserve">vectors perpendicular to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 and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: </w:t>
      </w:r>
      <w:r w:rsidRPr="00B64E05"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 and –</w:t>
      </w:r>
      <w:r w:rsidRPr="00B64E05">
        <w:rPr>
          <w:rFonts w:cstheme="minorHAnsi"/>
          <w:sz w:val="10"/>
          <w:szCs w:val="10"/>
        </w:rPr>
        <w:t xml:space="preserve"> </w:t>
      </w:r>
      <w:r w:rsidRPr="00B64E05"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. So, either </w:t>
      </w:r>
      <w:r w:rsidR="00BF4404">
        <w:rPr>
          <w:rFonts w:cstheme="minorHAnsi"/>
          <w:b/>
          <w:bCs/>
          <w:i/>
          <w:iCs/>
        </w:rPr>
        <w:t>c</w:t>
      </w:r>
      <w:r w:rsidR="00BF4404">
        <w:rPr>
          <w:rFonts w:cstheme="minorHAnsi"/>
        </w:rPr>
        <w:t xml:space="preserve"> </w:t>
      </w:r>
      <w:r w:rsidR="00E009C0">
        <w:rPr>
          <w:rFonts w:cstheme="minorHAnsi"/>
        </w:rPr>
        <w:t>or -</w:t>
      </w:r>
      <w:r w:rsidR="00E009C0">
        <w:rPr>
          <w:rFonts w:cstheme="minorHAnsi"/>
          <w:b/>
          <w:bCs/>
          <w:i/>
          <w:iCs/>
        </w:rPr>
        <w:t>c</w:t>
      </w:r>
      <w:r w:rsidR="00E009C0">
        <w:rPr>
          <w:rFonts w:cstheme="minorHAnsi"/>
        </w:rPr>
        <w:t xml:space="preserve"> </w:t>
      </w:r>
      <w:r w:rsidR="00905A64">
        <w:rPr>
          <w:rFonts w:cstheme="minorHAnsi"/>
        </w:rPr>
        <w:t>yields the correct disposition</w:t>
      </w:r>
      <w:r w:rsidR="00456CB8">
        <w:rPr>
          <w:rFonts w:cstheme="minorHAnsi"/>
        </w:rPr>
        <w:t xml:space="preserve">. </w:t>
      </w:r>
      <w:r w:rsidR="00905A64">
        <w:rPr>
          <w:rFonts w:cstheme="minorHAnsi"/>
        </w:rPr>
        <w:t>When</w:t>
      </w:r>
      <w:r w:rsidR="00456CB8">
        <w:rPr>
          <w:rFonts w:cstheme="minorHAnsi"/>
        </w:rPr>
        <w:t xml:space="preserve"> </w:t>
      </w:r>
      <w:r w:rsidR="00456CB8">
        <w:rPr>
          <w:rFonts w:cstheme="minorHAnsi"/>
          <w:b/>
          <w:bCs/>
          <w:i/>
          <w:iCs/>
        </w:rPr>
        <w:t>a</w:t>
      </w:r>
      <w:r w:rsidR="00456CB8">
        <w:rPr>
          <w:rFonts w:cstheme="minorHAnsi"/>
        </w:rPr>
        <w:t xml:space="preserve"> = (1,0,0) and </w:t>
      </w:r>
      <w:r w:rsidR="00456CB8">
        <w:rPr>
          <w:rFonts w:cstheme="minorHAnsi"/>
          <w:b/>
          <w:bCs/>
          <w:i/>
          <w:iCs/>
        </w:rPr>
        <w:t>b</w:t>
      </w:r>
      <w:r w:rsidR="00456CB8">
        <w:rPr>
          <w:rFonts w:cstheme="minorHAnsi"/>
        </w:rPr>
        <w:t xml:space="preserve"> = (0,1,0), the formula for</w:t>
      </w:r>
      <w:r w:rsidR="00D0527B" w:rsidRPr="00D0527B">
        <w:rPr>
          <w:rFonts w:cstheme="minorHAnsi"/>
          <w:position w:val="-4"/>
        </w:rPr>
        <w:object w:dxaOrig="580" w:dyaOrig="260" w14:anchorId="69957F74">
          <v:shape id="_x0000_i1055" type="#_x0000_t75" style="width:29pt;height:13pt" o:ole="">
            <v:imagedata r:id="rId69" o:title=""/>
          </v:shape>
          <o:OLEObject Type="Embed" ProgID="Equation.DSMT4" ShapeID="_x0000_i1055" DrawAspect="Content" ObjectID="_1550063756" r:id="rId70"/>
        </w:object>
      </w:r>
      <w:r w:rsidR="00456CB8">
        <w:rPr>
          <w:rFonts w:cstheme="minorHAnsi"/>
        </w:rPr>
        <w:t xml:space="preserve"> </w:t>
      </w:r>
      <w:r w:rsidR="00E009C0">
        <w:rPr>
          <w:rFonts w:cstheme="minorHAnsi"/>
        </w:rPr>
        <w:t xml:space="preserve">is </w:t>
      </w:r>
      <w:r w:rsidR="00456CB8">
        <w:rPr>
          <w:rFonts w:cstheme="minorHAnsi"/>
          <w:b/>
          <w:bCs/>
          <w:i/>
          <w:iCs/>
        </w:rPr>
        <w:t>c</w:t>
      </w:r>
      <w:r w:rsidR="00456CB8">
        <w:rPr>
          <w:rFonts w:cstheme="minorHAnsi"/>
        </w:rPr>
        <w:t xml:space="preserve"> = (0,0,1).</w:t>
      </w:r>
      <w:r w:rsidR="00905A64">
        <w:rPr>
          <w:rFonts w:cstheme="minorHAnsi"/>
        </w:rPr>
        <w:t xml:space="preserve"> Thus, </w:t>
      </w:r>
      <w:r w:rsidR="00905A64">
        <w:rPr>
          <w:rFonts w:cstheme="minorHAnsi"/>
          <w:b/>
          <w:bCs/>
          <w:i/>
          <w:iCs/>
        </w:rPr>
        <w:t>abc</w:t>
      </w:r>
      <w:r w:rsidR="00905A64">
        <w:rPr>
          <w:rFonts w:cstheme="minorHAnsi"/>
        </w:rPr>
        <w:t xml:space="preserve"> has the desired disposition.</w:t>
      </w:r>
      <w:r w:rsidR="00456CB8">
        <w:rPr>
          <w:rFonts w:cstheme="minorHAnsi"/>
        </w:rPr>
        <w:t xml:space="preserve"> </w:t>
      </w:r>
      <w:r w:rsidR="00905A64">
        <w:rPr>
          <w:rFonts w:cstheme="minorHAnsi"/>
        </w:rPr>
        <w:t xml:space="preserve">Similarly for the other two cases. </w:t>
      </w:r>
      <w:r w:rsidR="00456CB8">
        <w:rPr>
          <w:rFonts w:cstheme="minorHAnsi"/>
        </w:rPr>
        <w:t xml:space="preserve"> </w:t>
      </w:r>
      <w:r w:rsidR="00456CB8">
        <w:rPr>
          <w:rFonts w:ascii="Cambria Math" w:hAnsi="Cambria Math"/>
        </w:rPr>
        <w:t>∎</w:t>
      </w:r>
    </w:p>
    <w:p w14:paraId="3E7940D4" w14:textId="5E3D557E" w:rsidR="008A09F6" w:rsidRDefault="00905A64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Notation</w:t>
      </w:r>
      <w:r w:rsidR="008A09F6">
        <w:rPr>
          <w:rFonts w:cstheme="minorHAnsi"/>
          <w:color w:val="00B050"/>
        </w:rPr>
        <w:t xml:space="preserve">  </w:t>
      </w:r>
      <w:r w:rsidR="008A09F6">
        <w:rPr>
          <w:rFonts w:cstheme="minorHAnsi"/>
        </w:rPr>
        <w:t>(</w:t>
      </w:r>
      <w:r w:rsidR="008A09F6">
        <w:rPr>
          <w:rFonts w:cstheme="minorHAnsi"/>
          <w:b/>
          <w:bCs/>
          <w:i/>
          <w:iCs/>
        </w:rPr>
        <w:t>a b c</w:t>
      </w:r>
      <w:r w:rsidR="008A09F6">
        <w:rPr>
          <w:rFonts w:cstheme="minorHAnsi"/>
        </w:rPr>
        <w:t xml:space="preserve">) represents the determinant </w:t>
      </w:r>
      <w:r w:rsidR="00D0527B" w:rsidRPr="00D0527B">
        <w:rPr>
          <w:rFonts w:cstheme="minorHAnsi"/>
          <w:position w:val="-62"/>
        </w:rPr>
        <w:object w:dxaOrig="1500" w:dyaOrig="1360" w14:anchorId="1AA0A1F2">
          <v:shape id="_x0000_i1056" type="#_x0000_t75" style="width:75pt;height:68pt" o:ole="">
            <v:imagedata r:id="rId71" o:title=""/>
          </v:shape>
          <o:OLEObject Type="Embed" ProgID="Equation.DSMT4" ShapeID="_x0000_i1056" DrawAspect="Content" ObjectID="_1550063757" r:id="rId72"/>
        </w:object>
      </w:r>
      <w:r>
        <w:rPr>
          <w:rFonts w:cstheme="minorHAnsi"/>
        </w:rPr>
        <w:t>.</w:t>
      </w:r>
      <w:r w:rsidR="00BA76D5">
        <w:rPr>
          <w:rFonts w:cstheme="minorHAnsi"/>
        </w:rPr>
        <w:tab/>
        <w:t>(1.13)</w:t>
      </w:r>
    </w:p>
    <w:p w14:paraId="7DA63682" w14:textId="226901A3" w:rsidR="00905A64" w:rsidRDefault="00905A64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Theorem</w:t>
      </w:r>
      <w:r>
        <w:rPr>
          <w:rFonts w:cstheme="minorHAnsi"/>
        </w:rPr>
        <w:t xml:space="preserve">  </w:t>
      </w:r>
      <w:r w:rsidR="00D0527B" w:rsidRPr="00D0527B">
        <w:rPr>
          <w:rFonts w:cstheme="minorHAnsi"/>
          <w:position w:val="-18"/>
        </w:rPr>
        <w:object w:dxaOrig="4440" w:dyaOrig="480" w14:anchorId="172B1C55">
          <v:shape id="_x0000_i1057" type="#_x0000_t75" style="width:222pt;height:24pt" o:ole="">
            <v:imagedata r:id="rId73" o:title=""/>
          </v:shape>
          <o:OLEObject Type="Embed" ProgID="Equation.DSMT4" ShapeID="_x0000_i1057" DrawAspect="Content" ObjectID="_1550063758" r:id="rId74"/>
        </w:object>
      </w:r>
      <w:r>
        <w:rPr>
          <w:rFonts w:cstheme="minorHAnsi"/>
        </w:rPr>
        <w:t>.</w:t>
      </w:r>
      <w:r w:rsidR="00BA76D5">
        <w:rPr>
          <w:rFonts w:cstheme="minorHAnsi"/>
        </w:rPr>
        <w:tab/>
        <w:t>(1.14)</w:t>
      </w:r>
    </w:p>
    <w:p w14:paraId="040D6F5B" w14:textId="77777777" w:rsidR="00E162BD" w:rsidRDefault="00E162BD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70C74034" w14:textId="7EA4F0BD" w:rsidR="004F657E" w:rsidRDefault="004F657E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roof. </w:t>
      </w:r>
      <w:r w:rsidR="00D0527B" w:rsidRPr="00D0527B">
        <w:rPr>
          <w:rFonts w:cstheme="minorHAnsi"/>
          <w:position w:val="-20"/>
        </w:rPr>
        <w:object w:dxaOrig="6400" w:dyaOrig="520" w14:anchorId="1F1B1C52">
          <v:shape id="_x0000_i1058" type="#_x0000_t75" style="width:320pt;height:26pt" o:ole="">
            <v:imagedata r:id="rId75" o:title=""/>
          </v:shape>
          <o:OLEObject Type="Embed" ProgID="Equation.DSMT4" ShapeID="_x0000_i1058" DrawAspect="Content" ObjectID="_1550063759" r:id="rId76"/>
        </w:object>
      </w:r>
    </w:p>
    <w:p w14:paraId="020ADE08" w14:textId="69D6452C" w:rsidR="00E162BD" w:rsidRDefault="00E162BD" w:rsidP="009F5D54">
      <w:pPr>
        <w:tabs>
          <w:tab w:val="left" w:pos="171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D0527B" w:rsidRPr="00D0527B">
        <w:rPr>
          <w:rFonts w:cstheme="minorHAnsi"/>
          <w:position w:val="-42"/>
        </w:rPr>
        <w:object w:dxaOrig="4560" w:dyaOrig="960" w14:anchorId="6DED78AE">
          <v:shape id="_x0000_i1059" type="#_x0000_t75" style="width:228pt;height:48pt" o:ole="">
            <v:imagedata r:id="rId77" o:title=""/>
          </v:shape>
          <o:OLEObject Type="Embed" ProgID="Equation.DSMT4" ShapeID="_x0000_i1059" DrawAspect="Content" ObjectID="_1550063760" r:id="rId78"/>
        </w:object>
      </w:r>
    </w:p>
    <w:p w14:paraId="39B966C7" w14:textId="603EC9C4" w:rsidR="00C16F73" w:rsidRDefault="00C16F73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ascii="Cambria Math" w:hAnsi="Cambria Math"/>
        </w:rPr>
      </w:pPr>
      <w:r>
        <w:rPr>
          <w:rFonts w:cstheme="minorHAnsi"/>
        </w:rPr>
        <w:t>which is (</w:t>
      </w:r>
      <w:r>
        <w:rPr>
          <w:rFonts w:cstheme="minorHAnsi"/>
          <w:b/>
          <w:bCs/>
          <w:i/>
          <w:iCs/>
        </w:rPr>
        <w:t>a b c</w:t>
      </w:r>
      <w:r>
        <w:rPr>
          <w:rFonts w:cstheme="minorHAnsi"/>
        </w:rPr>
        <w:t xml:space="preserve">) expanded by minors. </w:t>
      </w:r>
      <w:r w:rsidR="00DD7565">
        <w:rPr>
          <w:rFonts w:cstheme="minorHAnsi"/>
        </w:rPr>
        <w:t>Similarly</w:t>
      </w:r>
      <w:r>
        <w:rPr>
          <w:rFonts w:cstheme="minorHAnsi"/>
        </w:rPr>
        <w:t xml:space="preserve"> for the other two cases.     </w:t>
      </w:r>
      <w:bookmarkStart w:id="27" w:name="_Hlk50225090"/>
      <w:bookmarkStart w:id="28" w:name="OLE_LINK17"/>
      <w:bookmarkStart w:id="29" w:name="OLE_LINK77"/>
      <w:r>
        <w:rPr>
          <w:rFonts w:ascii="Cambria Math" w:hAnsi="Cambria Math"/>
        </w:rPr>
        <w:t>∎</w:t>
      </w:r>
      <w:bookmarkEnd w:id="27"/>
      <w:bookmarkEnd w:id="28"/>
      <w:bookmarkEnd w:id="29"/>
    </w:p>
    <w:p w14:paraId="63CF3DAA" w14:textId="207D9E51" w:rsidR="00DD7565" w:rsidRDefault="00DD756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44AFD1DF" w14:textId="497FED1E" w:rsidR="006373F6" w:rsidRDefault="00DD756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 xml:space="preserve">Theorem 5.2  </w:t>
      </w:r>
      <w:r w:rsidR="003D7830">
        <w:rPr>
          <w:rFonts w:cstheme="minorHAnsi"/>
        </w:rPr>
        <w:t xml:space="preserve">Let </w:t>
      </w:r>
      <w:r w:rsidR="003D7830">
        <w:rPr>
          <w:rFonts w:cstheme="minorHAnsi"/>
          <w:b/>
          <w:bCs/>
          <w:i/>
          <w:iCs/>
        </w:rPr>
        <w:t>a</w:t>
      </w:r>
      <w:r w:rsidR="003D7830">
        <w:rPr>
          <w:rFonts w:cstheme="minorHAnsi"/>
        </w:rPr>
        <w:t xml:space="preserve">, </w:t>
      </w:r>
      <w:r w:rsidR="003D7830">
        <w:rPr>
          <w:rFonts w:cstheme="minorHAnsi"/>
          <w:b/>
          <w:bCs/>
          <w:i/>
          <w:iCs/>
        </w:rPr>
        <w:t>b</w:t>
      </w:r>
      <w:r w:rsidR="003D7830">
        <w:rPr>
          <w:rFonts w:cstheme="minorHAnsi"/>
        </w:rPr>
        <w:t xml:space="preserve">, and </w:t>
      </w:r>
      <w:r w:rsidR="003D7830">
        <w:rPr>
          <w:rFonts w:cstheme="minorHAnsi"/>
          <w:b/>
          <w:bCs/>
          <w:i/>
          <w:iCs/>
        </w:rPr>
        <w:t>c</w:t>
      </w:r>
      <w:r w:rsidR="003D7830">
        <w:rPr>
          <w:rFonts w:cstheme="minorHAnsi"/>
        </w:rPr>
        <w:t xml:space="preserve"> be mutually orthogonal unit vectors. </w:t>
      </w:r>
      <w:r w:rsidR="003D7830" w:rsidRPr="003D7830">
        <w:rPr>
          <w:rFonts w:cstheme="minorHAnsi"/>
          <w:b/>
          <w:bCs/>
          <w:i/>
          <w:iCs/>
        </w:rPr>
        <w:t>abc</w:t>
      </w:r>
      <w:r w:rsidR="003D7830">
        <w:rPr>
          <w:rFonts w:cstheme="minorHAnsi"/>
        </w:rPr>
        <w:t xml:space="preserve"> has the same disposition as the coordinate axes iff </w:t>
      </w:r>
      <w:r w:rsidR="00D0527B" w:rsidRPr="00D0527B">
        <w:rPr>
          <w:rFonts w:cstheme="minorHAnsi"/>
          <w:position w:val="-16"/>
        </w:rPr>
        <w:object w:dxaOrig="1140" w:dyaOrig="440" w14:anchorId="29E827E1">
          <v:shape id="_x0000_i1060" type="#_x0000_t75" style="width:57pt;height:22pt" o:ole="">
            <v:imagedata r:id="rId79" o:title=""/>
          </v:shape>
          <o:OLEObject Type="Embed" ProgID="Equation.DSMT4" ShapeID="_x0000_i1060" DrawAspect="Content" ObjectID="_1550063761" r:id="rId80"/>
        </w:object>
      </w:r>
      <w:r w:rsidR="003D7830">
        <w:rPr>
          <w:rFonts w:cstheme="minorHAnsi"/>
        </w:rPr>
        <w:t>.</w:t>
      </w:r>
    </w:p>
    <w:p w14:paraId="053F8C10" w14:textId="5AAEC238" w:rsidR="003D7830" w:rsidRPr="003D7830" w:rsidRDefault="003D7830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roof. </w:t>
      </w:r>
      <w:r w:rsidR="00D0527B" w:rsidRPr="00D0527B">
        <w:rPr>
          <w:rFonts w:cstheme="minorHAnsi"/>
          <w:position w:val="-18"/>
        </w:rPr>
        <w:object w:dxaOrig="3440" w:dyaOrig="600" w14:anchorId="75CD1AE7">
          <v:shape id="_x0000_i1061" type="#_x0000_t75" style="width:172pt;height:30pt" o:ole="">
            <v:imagedata r:id="rId81" o:title=""/>
          </v:shape>
          <o:OLEObject Type="Embed" ProgID="Equation.DSMT4" ShapeID="_x0000_i1061" DrawAspect="Content" ObjectID="_1550063762" r:id="rId82"/>
        </w:object>
      </w:r>
      <w:r w:rsidR="00A13296">
        <w:rPr>
          <w:rFonts w:cstheme="minorHAnsi"/>
        </w:rPr>
        <w:t>.</w:t>
      </w:r>
    </w:p>
    <w:p w14:paraId="2480C70A" w14:textId="77777777" w:rsidR="00D05BE5" w:rsidRDefault="00D05BE5" w:rsidP="009F5D54">
      <w:pPr>
        <w:tabs>
          <w:tab w:val="right" w:pos="9270"/>
        </w:tabs>
        <w:rPr>
          <w:rFonts w:cstheme="minorHAnsi"/>
          <w:color w:val="00B050"/>
        </w:rPr>
      </w:pPr>
    </w:p>
    <w:p w14:paraId="269B63D5" w14:textId="744E48ED" w:rsidR="00DD7565" w:rsidRPr="007D5EF2" w:rsidRDefault="00DD7565" w:rsidP="009F5D54">
      <w:pPr>
        <w:tabs>
          <w:tab w:val="right" w:pos="9270"/>
        </w:tabs>
        <w:rPr>
          <w:rFonts w:cstheme="minorHAnsi"/>
          <w:color w:val="00B050"/>
        </w:rPr>
      </w:pPr>
      <w:r>
        <w:rPr>
          <w:rFonts w:cstheme="minorHAnsi"/>
          <w:color w:val="00B050"/>
        </w:rPr>
        <w:t xml:space="preserve">Theorem 5.3  </w:t>
      </w:r>
      <w:r w:rsidR="0081494F">
        <w:rPr>
          <w:rFonts w:cstheme="minorHAnsi"/>
        </w:rPr>
        <w:t xml:space="preserve">Three vectors </w:t>
      </w:r>
      <w:bookmarkStart w:id="30" w:name="_Hlk50223945"/>
      <w:bookmarkStart w:id="31" w:name="OLE_LINK14"/>
      <w:r w:rsidR="0081494F">
        <w:rPr>
          <w:rFonts w:cstheme="minorHAnsi"/>
          <w:b/>
          <w:bCs/>
          <w:i/>
          <w:iCs/>
        </w:rPr>
        <w:t>a</w:t>
      </w:r>
      <w:r w:rsidR="0081494F">
        <w:rPr>
          <w:rFonts w:cstheme="minorHAnsi"/>
        </w:rPr>
        <w:t xml:space="preserve">, </w:t>
      </w:r>
      <w:r w:rsidR="0081494F">
        <w:rPr>
          <w:rFonts w:cstheme="minorHAnsi"/>
          <w:b/>
          <w:bCs/>
          <w:i/>
          <w:iCs/>
        </w:rPr>
        <w:t>b</w:t>
      </w:r>
      <w:r w:rsidR="0081494F">
        <w:rPr>
          <w:rFonts w:cstheme="minorHAnsi"/>
        </w:rPr>
        <w:t xml:space="preserve">, and </w:t>
      </w:r>
      <w:r w:rsidR="0081494F">
        <w:rPr>
          <w:rFonts w:cstheme="minorHAnsi"/>
          <w:b/>
          <w:bCs/>
          <w:i/>
          <w:iCs/>
        </w:rPr>
        <w:t>c</w:t>
      </w:r>
      <w:r w:rsidR="0081494F">
        <w:rPr>
          <w:rFonts w:cstheme="minorHAnsi"/>
        </w:rPr>
        <w:t xml:space="preserve"> are parallel to a plane</w:t>
      </w:r>
      <w:bookmarkEnd w:id="30"/>
      <w:bookmarkEnd w:id="31"/>
      <w:r w:rsidR="0081494F">
        <w:rPr>
          <w:rFonts w:cstheme="minorHAnsi"/>
        </w:rPr>
        <w:t xml:space="preserve"> iff </w:t>
      </w:r>
      <w:r w:rsidR="00D0527B" w:rsidRPr="00D0527B">
        <w:rPr>
          <w:rFonts w:cstheme="minorHAnsi"/>
          <w:position w:val="-16"/>
        </w:rPr>
        <w:object w:dxaOrig="1180" w:dyaOrig="440" w14:anchorId="146FE83D">
          <v:shape id="_x0000_i1062" type="#_x0000_t75" style="width:59pt;height:22pt" o:ole="">
            <v:imagedata r:id="rId83" o:title=""/>
          </v:shape>
          <o:OLEObject Type="Embed" ProgID="Equation.DSMT4" ShapeID="_x0000_i1062" DrawAspect="Content" ObjectID="_1550063763" r:id="rId84"/>
        </w:object>
      </w:r>
      <w:r w:rsidR="0081494F">
        <w:rPr>
          <w:rFonts w:cstheme="minorHAnsi"/>
        </w:rPr>
        <w:t>.</w:t>
      </w:r>
    </w:p>
    <w:p w14:paraId="751985CC" w14:textId="77777777" w:rsidR="006373F6" w:rsidRDefault="006373F6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30893123" w14:textId="4C5028CD" w:rsidR="00F25480" w:rsidRPr="00F25480" w:rsidRDefault="0081494F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roof. If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,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, and </w:t>
      </w:r>
      <w:r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 are parallel to a plane, </w:t>
      </w:r>
      <w:r w:rsidR="00D0527B" w:rsidRPr="00D0527B">
        <w:rPr>
          <w:rFonts w:cstheme="minorHAnsi"/>
          <w:position w:val="-18"/>
        </w:rPr>
        <w:object w:dxaOrig="2000" w:dyaOrig="480" w14:anchorId="509E1CFE">
          <v:shape id="_x0000_i1063" type="#_x0000_t75" style="width:100pt;height:24pt" o:ole="">
            <v:imagedata r:id="rId85" o:title=""/>
          </v:shape>
          <o:OLEObject Type="Embed" ProgID="Equation.DSMT4" ShapeID="_x0000_i1063" DrawAspect="Content" ObjectID="_1550063764" r:id="rId86"/>
        </w:object>
      </w:r>
      <w:r>
        <w:rPr>
          <w:rFonts w:cstheme="minorHAnsi"/>
        </w:rPr>
        <w:t xml:space="preserve">. Since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 and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 are parallel to the plane, </w:t>
      </w:r>
      <w:r w:rsidR="00D0527B" w:rsidRPr="00D0527B">
        <w:rPr>
          <w:rFonts w:cstheme="minorHAnsi"/>
          <w:position w:val="-4"/>
        </w:rPr>
        <w:object w:dxaOrig="580" w:dyaOrig="260" w14:anchorId="444EE5AD">
          <v:shape id="_x0000_i1064" type="#_x0000_t75" style="width:29pt;height:13pt" o:ole="">
            <v:imagedata r:id="rId87" o:title=""/>
          </v:shape>
          <o:OLEObject Type="Embed" ProgID="Equation.DSMT4" ShapeID="_x0000_i1064" DrawAspect="Content" ObjectID="_1550063765" r:id="rId88"/>
        </w:object>
      </w:r>
      <w:r>
        <w:rPr>
          <w:rFonts w:cstheme="minorHAnsi"/>
        </w:rPr>
        <w:t xml:space="preserve"> is perpendicular to the plane and, hence, perpendicular to </w:t>
      </w:r>
      <w:r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. Therefore, </w:t>
      </w:r>
      <w:r w:rsidR="00D0527B" w:rsidRPr="00D0527B">
        <w:rPr>
          <w:rFonts w:cstheme="minorHAnsi"/>
          <w:position w:val="-18"/>
        </w:rPr>
        <w:object w:dxaOrig="1420" w:dyaOrig="480" w14:anchorId="2A67A0A9">
          <v:shape id="_x0000_i1065" type="#_x0000_t75" style="width:71pt;height:24pt" o:ole="">
            <v:imagedata r:id="rId89" o:title=""/>
          </v:shape>
          <o:OLEObject Type="Embed" ProgID="Equation.DSMT4" ShapeID="_x0000_i1065" DrawAspect="Content" ObjectID="_1550063766" r:id="rId90"/>
        </w:object>
      </w:r>
      <w:r>
        <w:rPr>
          <w:rFonts w:cstheme="minorHAnsi"/>
        </w:rPr>
        <w:t>.</w:t>
      </w:r>
      <w:r w:rsidR="00C64B8A">
        <w:rPr>
          <w:rFonts w:cstheme="minorHAnsi"/>
        </w:rPr>
        <w:t xml:space="preserve">    </w:t>
      </w:r>
      <w:r>
        <w:rPr>
          <w:rFonts w:cstheme="minorHAnsi"/>
        </w:rPr>
        <w:t xml:space="preserve"> </w:t>
      </w:r>
      <w:bookmarkStart w:id="32" w:name="_Hlk53165457"/>
      <w:bookmarkStart w:id="33" w:name="OLE_LINK81"/>
      <w:bookmarkStart w:id="34" w:name="OLE_LINK93"/>
      <w:r w:rsidR="00C64B8A" w:rsidRPr="00C64B8A">
        <w:rPr>
          <w:rFonts w:ascii="Monotype Sorts" w:eastAsia="MS Gothic" w:hAnsi="Monotype Sorts"/>
        </w:rPr>
        <w:t></w:t>
      </w:r>
      <w:bookmarkEnd w:id="32"/>
      <w:bookmarkEnd w:id="33"/>
      <w:bookmarkEnd w:id="34"/>
    </w:p>
    <w:p w14:paraId="4D87ABA0" w14:textId="77777777" w:rsidR="00FA02E8" w:rsidRDefault="00FA02E8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55CE6B09" w14:textId="2446E16D" w:rsidR="0081494F" w:rsidRPr="00992953" w:rsidRDefault="00F25480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 w:rsidRPr="00F25480">
        <w:rPr>
          <w:rFonts w:cstheme="minorHAnsi"/>
        </w:rPr>
        <w:t>Con</w:t>
      </w:r>
      <w:r>
        <w:rPr>
          <w:rFonts w:cstheme="minorHAnsi"/>
        </w:rPr>
        <w:t xml:space="preserve">versely, suppose </w:t>
      </w:r>
      <w:r w:rsidR="00D0527B" w:rsidRPr="00D0527B">
        <w:rPr>
          <w:rFonts w:cstheme="minorHAnsi"/>
          <w:position w:val="-18"/>
        </w:rPr>
        <w:object w:dxaOrig="2400" w:dyaOrig="480" w14:anchorId="18F2707E">
          <v:shape id="_x0000_i1066" type="#_x0000_t75" style="width:120pt;height:24pt" o:ole="">
            <v:imagedata r:id="rId91" o:title=""/>
          </v:shape>
          <o:OLEObject Type="Embed" ProgID="Equation.DSMT4" ShapeID="_x0000_i1066" DrawAspect="Content" ObjectID="_1550063767" r:id="rId92"/>
        </w:object>
      </w:r>
      <w:r>
        <w:rPr>
          <w:rFonts w:cstheme="minorHAnsi"/>
        </w:rPr>
        <w:t xml:space="preserve">. If </w:t>
      </w:r>
      <w:r w:rsidR="00D0527B" w:rsidRPr="00D0527B">
        <w:rPr>
          <w:rFonts w:cstheme="minorHAnsi"/>
          <w:position w:val="-4"/>
        </w:rPr>
        <w:object w:dxaOrig="1000" w:dyaOrig="260" w14:anchorId="2AE80AFB">
          <v:shape id="_x0000_i1067" type="#_x0000_t75" style="width:50pt;height:13pt" o:ole="">
            <v:imagedata r:id="rId93" o:title=""/>
          </v:shape>
          <o:OLEObject Type="Embed" ProgID="Equation.DSMT4" ShapeID="_x0000_i1067" DrawAspect="Content" ObjectID="_1550063768" r:id="rId94"/>
        </w:object>
      </w:r>
      <w:r w:rsidR="00F12215">
        <w:rPr>
          <w:rFonts w:cstheme="minorHAnsi"/>
        </w:rPr>
        <w:t>, then</w:t>
      </w:r>
      <w:r w:rsidR="0081494F">
        <w:rPr>
          <w:rFonts w:cstheme="minorHAnsi"/>
        </w:rPr>
        <w:t xml:space="preserve"> </w:t>
      </w:r>
      <w:r w:rsidR="00D0527B" w:rsidRPr="00D0527B">
        <w:rPr>
          <w:rFonts w:cstheme="minorHAnsi"/>
          <w:position w:val="-4"/>
        </w:rPr>
        <w:object w:dxaOrig="580" w:dyaOrig="260" w14:anchorId="40E967CE">
          <v:shape id="_x0000_i1068" type="#_x0000_t75" style="width:29pt;height:13pt" o:ole="">
            <v:imagedata r:id="rId95" o:title=""/>
          </v:shape>
          <o:OLEObject Type="Embed" ProgID="Equation.DSMT4" ShapeID="_x0000_i1068" DrawAspect="Content" ObjectID="_1550063769" r:id="rId96"/>
        </w:object>
      </w:r>
      <w:r>
        <w:rPr>
          <w:rFonts w:cstheme="minorHAnsi"/>
        </w:rPr>
        <w:t xml:space="preserve"> is a proper vector perpendicular to </w:t>
      </w:r>
      <w:r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 as well as to the plane containing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 and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. So </w:t>
      </w:r>
      <w:r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 is parallel to the plane containing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 and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>.</w:t>
      </w:r>
      <w:r w:rsidR="00992953">
        <w:rPr>
          <w:rFonts w:cstheme="minorHAnsi"/>
        </w:rPr>
        <w:t xml:space="preserve"> If </w:t>
      </w:r>
      <w:r w:rsidR="00D0527B" w:rsidRPr="00D0527B">
        <w:rPr>
          <w:rFonts w:cstheme="minorHAnsi"/>
          <w:position w:val="-4"/>
        </w:rPr>
        <w:object w:dxaOrig="1000" w:dyaOrig="260" w14:anchorId="15B35A75">
          <v:shape id="_x0000_i1069" type="#_x0000_t75" style="width:50pt;height:13pt" o:ole="">
            <v:imagedata r:id="rId97" o:title=""/>
          </v:shape>
          <o:OLEObject Type="Embed" ProgID="Equation.DSMT4" ShapeID="_x0000_i1069" DrawAspect="Content" ObjectID="_1550063770" r:id="rId98"/>
        </w:object>
      </w:r>
      <w:r w:rsidR="00992953">
        <w:rPr>
          <w:rFonts w:cstheme="minorHAnsi"/>
        </w:rPr>
        <w:t xml:space="preserve">then </w:t>
      </w:r>
      <w:r w:rsidR="00D0527B" w:rsidRPr="00D0527B">
        <w:rPr>
          <w:rFonts w:cstheme="minorHAnsi"/>
          <w:position w:val="-10"/>
        </w:rPr>
        <w:object w:dxaOrig="540" w:dyaOrig="320" w14:anchorId="0AB24D68">
          <v:shape id="_x0000_i1070" type="#_x0000_t75" style="width:27pt;height:16pt" o:ole="">
            <v:imagedata r:id="rId99" o:title=""/>
          </v:shape>
          <o:OLEObject Type="Embed" ProgID="Equation.DSMT4" ShapeID="_x0000_i1070" DrawAspect="Content" ObjectID="_1550063771" r:id="rId100"/>
        </w:object>
      </w:r>
      <w:r w:rsidR="00992953">
        <w:rPr>
          <w:rFonts w:cstheme="minorHAnsi"/>
        </w:rPr>
        <w:t xml:space="preserve">, so a plane containing </w:t>
      </w:r>
      <w:r w:rsidR="00992953">
        <w:rPr>
          <w:rFonts w:cstheme="minorHAnsi"/>
          <w:b/>
          <w:bCs/>
          <w:i/>
          <w:iCs/>
        </w:rPr>
        <w:t>c</w:t>
      </w:r>
      <w:r w:rsidR="00992953">
        <w:rPr>
          <w:rFonts w:cstheme="minorHAnsi"/>
        </w:rPr>
        <w:t xml:space="preserve"> and </w:t>
      </w:r>
      <w:r w:rsidR="00992953">
        <w:rPr>
          <w:rFonts w:cstheme="minorHAnsi"/>
          <w:b/>
          <w:bCs/>
          <w:i/>
          <w:iCs/>
        </w:rPr>
        <w:t>a</w:t>
      </w:r>
      <w:r w:rsidR="00992953">
        <w:rPr>
          <w:rFonts w:cstheme="minorHAnsi"/>
          <w:b/>
          <w:bCs/>
        </w:rPr>
        <w:t xml:space="preserve"> </w:t>
      </w:r>
      <w:r w:rsidR="00992953">
        <w:rPr>
          <w:rFonts w:cstheme="minorHAnsi"/>
        </w:rPr>
        <w:t xml:space="preserve">is parallel to </w:t>
      </w:r>
      <w:r w:rsidR="00992953">
        <w:rPr>
          <w:rFonts w:cstheme="minorHAnsi"/>
          <w:b/>
          <w:bCs/>
          <w:i/>
          <w:iCs/>
        </w:rPr>
        <w:t>b</w:t>
      </w:r>
      <w:r w:rsidR="00992953">
        <w:rPr>
          <w:rFonts w:cstheme="minorHAnsi"/>
        </w:rPr>
        <w:t xml:space="preserve">. </w:t>
      </w:r>
      <w:r w:rsidR="00C64B8A">
        <w:rPr>
          <w:rFonts w:cstheme="minorHAnsi"/>
        </w:rPr>
        <w:t xml:space="preserve">      </w:t>
      </w:r>
      <w:r w:rsidR="00C64B8A" w:rsidRPr="00C64B8A">
        <w:rPr>
          <w:rFonts w:ascii="Monotype Sorts" w:eastAsia="MS Gothic" w:hAnsi="Monotype Sorts"/>
        </w:rPr>
        <w:t></w:t>
      </w:r>
      <w:r w:rsidR="002737A7">
        <w:rPr>
          <w:rFonts w:ascii="Cambria" w:hAnsi="Cambria"/>
        </w:rPr>
        <w:t xml:space="preserve">  </w:t>
      </w:r>
      <w:r w:rsidR="00992953">
        <w:rPr>
          <w:rFonts w:ascii="Apple Color Emoji" w:hAnsi="Apple Color Emoji"/>
        </w:rPr>
        <w:t xml:space="preserve">      </w:t>
      </w:r>
      <w:bookmarkStart w:id="35" w:name="_Hlk50225762"/>
      <w:bookmarkStart w:id="36" w:name="OLE_LINK18"/>
      <w:r w:rsidR="00992953">
        <w:rPr>
          <w:rFonts w:ascii="Cambria Math" w:hAnsi="Cambria Math"/>
        </w:rPr>
        <w:t>∎</w:t>
      </w:r>
      <w:bookmarkEnd w:id="35"/>
      <w:bookmarkEnd w:id="36"/>
    </w:p>
    <w:p w14:paraId="3E0F72B2" w14:textId="71AFEAF5" w:rsidR="00DD7565" w:rsidRDefault="00DD756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5BA37796" w14:textId="475E2E7A" w:rsidR="00992953" w:rsidRDefault="00DD756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 xml:space="preserve">Theorem 5.4  </w:t>
      </w:r>
      <w:r w:rsidR="00992953">
        <w:rPr>
          <w:rFonts w:cstheme="minorHAnsi"/>
        </w:rPr>
        <w:t xml:space="preserve">Vectors </w:t>
      </w:r>
      <w:r w:rsidR="00992953">
        <w:rPr>
          <w:rFonts w:cstheme="minorHAnsi"/>
          <w:b/>
          <w:bCs/>
          <w:i/>
          <w:iCs/>
        </w:rPr>
        <w:t>a</w:t>
      </w:r>
      <w:r w:rsidR="00992953">
        <w:rPr>
          <w:rFonts w:cstheme="minorHAnsi"/>
        </w:rPr>
        <w:t xml:space="preserve">, </w:t>
      </w:r>
      <w:r w:rsidR="00992953">
        <w:rPr>
          <w:rFonts w:cstheme="minorHAnsi"/>
          <w:b/>
          <w:bCs/>
          <w:i/>
          <w:iCs/>
        </w:rPr>
        <w:t>b</w:t>
      </w:r>
      <w:r w:rsidR="00992953">
        <w:rPr>
          <w:rFonts w:cstheme="minorHAnsi"/>
        </w:rPr>
        <w:t xml:space="preserve">, and </w:t>
      </w:r>
      <w:r w:rsidR="00992953">
        <w:rPr>
          <w:rFonts w:cstheme="minorHAnsi"/>
          <w:b/>
          <w:bCs/>
          <w:i/>
          <w:iCs/>
        </w:rPr>
        <w:t>c</w:t>
      </w:r>
      <w:r w:rsidR="00992953">
        <w:rPr>
          <w:rFonts w:cstheme="minorHAnsi"/>
        </w:rPr>
        <w:t xml:space="preserve"> are parallel to a plane iff scalars </w:t>
      </w:r>
      <w:r w:rsidR="00992953">
        <w:rPr>
          <w:rFonts w:cstheme="minorHAnsi"/>
          <w:i/>
          <w:iCs/>
        </w:rPr>
        <w:t>k</w:t>
      </w:r>
      <w:r w:rsidR="00992953">
        <w:rPr>
          <w:rFonts w:cstheme="minorHAnsi"/>
        </w:rPr>
        <w:t xml:space="preserve">, </w:t>
      </w:r>
      <w:r w:rsidR="00992953">
        <w:rPr>
          <w:rFonts w:cstheme="minorHAnsi"/>
          <w:i/>
          <w:iCs/>
        </w:rPr>
        <w:t>l</w:t>
      </w:r>
      <w:r w:rsidR="00992953">
        <w:rPr>
          <w:rFonts w:cstheme="minorHAnsi"/>
        </w:rPr>
        <w:t xml:space="preserve">, and </w:t>
      </w:r>
      <w:r w:rsidR="00992953">
        <w:rPr>
          <w:rFonts w:cstheme="minorHAnsi"/>
          <w:i/>
          <w:iCs/>
        </w:rPr>
        <w:t>m</w:t>
      </w:r>
      <w:r w:rsidR="00992953">
        <w:rPr>
          <w:rFonts w:cstheme="minorHAnsi"/>
        </w:rPr>
        <w:t xml:space="preserve">, not all zero, exist so that </w:t>
      </w:r>
      <w:r w:rsidR="00D0527B" w:rsidRPr="00D0527B">
        <w:rPr>
          <w:rFonts w:cstheme="minorHAnsi"/>
          <w:position w:val="-6"/>
        </w:rPr>
        <w:object w:dxaOrig="1800" w:dyaOrig="280" w14:anchorId="61AB4C1A">
          <v:shape id="_x0000_i1071" type="#_x0000_t75" style="width:90pt;height:14pt" o:ole="">
            <v:imagedata r:id="rId101" o:title=""/>
          </v:shape>
          <o:OLEObject Type="Embed" ProgID="Equation.DSMT4" ShapeID="_x0000_i1071" DrawAspect="Content" ObjectID="_1550063772" r:id="rId102"/>
        </w:object>
      </w:r>
      <w:r w:rsidR="00992953">
        <w:rPr>
          <w:rFonts w:cstheme="minorHAnsi"/>
        </w:rPr>
        <w:t>.</w:t>
      </w:r>
    </w:p>
    <w:p w14:paraId="68E268D1" w14:textId="58F755C4" w:rsidR="00AD201D" w:rsidRDefault="0099295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Proof.</w:t>
      </w:r>
      <w:r w:rsidR="00A165A2">
        <w:rPr>
          <w:rFonts w:cstheme="minorHAnsi"/>
        </w:rPr>
        <w:t xml:space="preserve"> </w:t>
      </w:r>
      <w:r w:rsidR="00D0527B" w:rsidRPr="00D0527B">
        <w:rPr>
          <w:rFonts w:cstheme="minorHAnsi"/>
          <w:position w:val="-62"/>
        </w:rPr>
        <w:object w:dxaOrig="2400" w:dyaOrig="1360" w14:anchorId="3E11783C">
          <v:shape id="_x0000_i1072" type="#_x0000_t75" style="width:120pt;height:68pt" o:ole="">
            <v:imagedata r:id="rId103" o:title=""/>
          </v:shape>
          <o:OLEObject Type="Embed" ProgID="Equation.DSMT4" ShapeID="_x0000_i1072" DrawAspect="Content" ObjectID="_1550063773" r:id="rId104"/>
        </w:object>
      </w:r>
      <w:r w:rsidR="00B0135B">
        <w:rPr>
          <w:rFonts w:cstheme="minorHAnsi"/>
        </w:rPr>
        <w:t xml:space="preserve">has a non-zero solution for </w:t>
      </w:r>
      <w:r w:rsidR="00B0135B">
        <w:rPr>
          <w:rFonts w:cstheme="minorHAnsi"/>
          <w:i/>
          <w:iCs/>
        </w:rPr>
        <w:t>k</w:t>
      </w:r>
      <w:r w:rsidR="00AD201D">
        <w:rPr>
          <w:rFonts w:cstheme="minorHAnsi"/>
        </w:rPr>
        <w:t xml:space="preserve">, </w:t>
      </w:r>
      <w:r w:rsidR="00B0135B">
        <w:rPr>
          <w:rFonts w:cstheme="minorHAnsi"/>
          <w:i/>
          <w:iCs/>
        </w:rPr>
        <w:t>l</w:t>
      </w:r>
      <w:r w:rsidR="00AD201D">
        <w:rPr>
          <w:rFonts w:cstheme="minorHAnsi"/>
        </w:rPr>
        <w:t xml:space="preserve">, and </w:t>
      </w:r>
      <w:r w:rsidR="00AD201D">
        <w:rPr>
          <w:rFonts w:cstheme="minorHAnsi"/>
          <w:i/>
          <w:iCs/>
        </w:rPr>
        <w:t>m</w:t>
      </w:r>
      <w:r w:rsidR="00AD201D">
        <w:rPr>
          <w:rFonts w:cstheme="minorHAnsi"/>
        </w:rPr>
        <w:t xml:space="preserve"> </w:t>
      </w:r>
    </w:p>
    <w:p w14:paraId="217D9756" w14:textId="29417387" w:rsidR="00992953" w:rsidRDefault="00AD201D" w:rsidP="00A165A2">
      <w:pPr>
        <w:tabs>
          <w:tab w:val="left" w:pos="360"/>
          <w:tab w:val="left" w:pos="81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  <w:t xml:space="preserve">iff </w:t>
      </w:r>
      <w:r w:rsidR="00D0527B" w:rsidRPr="00D0527B">
        <w:rPr>
          <w:rFonts w:cstheme="minorHAnsi"/>
          <w:position w:val="-16"/>
        </w:rPr>
        <w:object w:dxaOrig="1180" w:dyaOrig="440" w14:anchorId="049F4A28">
          <v:shape id="_x0000_i1073" type="#_x0000_t75" style="width:59pt;height:22pt" o:ole="">
            <v:imagedata r:id="rId105" o:title=""/>
          </v:shape>
          <o:OLEObject Type="Embed" ProgID="Equation.DSMT4" ShapeID="_x0000_i1073" DrawAspect="Content" ObjectID="_1550063774" r:id="rId106"/>
        </w:object>
      </w:r>
      <w:r>
        <w:rPr>
          <w:rFonts w:cstheme="minorHAnsi"/>
        </w:rPr>
        <w:t xml:space="preserve"> (by Cramer’s Rule)</w:t>
      </w:r>
    </w:p>
    <w:p w14:paraId="3FBADB41" w14:textId="412F12B5" w:rsidR="00AD201D" w:rsidRDefault="00AD201D" w:rsidP="00011AFB">
      <w:pPr>
        <w:tabs>
          <w:tab w:val="left" w:pos="360"/>
          <w:tab w:val="left" w:pos="810"/>
          <w:tab w:val="left" w:pos="1080"/>
          <w:tab w:val="right" w:pos="9270"/>
        </w:tabs>
        <w:rPr>
          <w:rFonts w:ascii="Cambria Math" w:hAnsi="Cambria Math"/>
        </w:rPr>
      </w:pPr>
      <w:r>
        <w:rPr>
          <w:rFonts w:cstheme="minorHAnsi"/>
        </w:rPr>
        <w:tab/>
      </w:r>
      <w:r>
        <w:rPr>
          <w:rFonts w:cstheme="minorHAnsi"/>
        </w:rPr>
        <w:tab/>
        <w:t xml:space="preserve">iff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,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, and </w:t>
      </w:r>
      <w:r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 are parallel to a plane (by Theorem 5.3)       </w:t>
      </w:r>
      <w:bookmarkStart w:id="37" w:name="_Hlk50384324"/>
      <w:bookmarkStart w:id="38" w:name="OLE_LINK20"/>
      <w:bookmarkStart w:id="39" w:name="OLE_LINK26"/>
      <w:bookmarkStart w:id="40" w:name="OLE_LINK47"/>
      <w:r>
        <w:rPr>
          <w:rFonts w:ascii="Cambria Math" w:hAnsi="Cambria Math"/>
        </w:rPr>
        <w:t>∎</w:t>
      </w:r>
      <w:bookmarkEnd w:id="37"/>
      <w:bookmarkEnd w:id="38"/>
      <w:bookmarkEnd w:id="39"/>
      <w:bookmarkEnd w:id="40"/>
    </w:p>
    <w:p w14:paraId="18A5240B" w14:textId="12648980" w:rsidR="00AD201D" w:rsidRDefault="00AD201D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780D9861" w14:textId="095A618C" w:rsidR="00780799" w:rsidRDefault="00780799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Theorem 5.5</w:t>
      </w:r>
      <w:r>
        <w:rPr>
          <w:rFonts w:cstheme="minorHAnsi"/>
        </w:rPr>
        <w:t xml:space="preserve">  If vectors </w:t>
      </w:r>
      <w:bookmarkStart w:id="41" w:name="OLE_LINK1"/>
      <w:bookmarkStart w:id="42" w:name="OLE_LINK25"/>
      <w:r w:rsidRPr="00780799"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,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, and </w:t>
      </w:r>
      <w:r>
        <w:rPr>
          <w:rFonts w:cstheme="minorHAnsi"/>
          <w:b/>
          <w:bCs/>
          <w:i/>
          <w:iCs/>
        </w:rPr>
        <w:t>c</w:t>
      </w:r>
      <w:bookmarkEnd w:id="41"/>
      <w:bookmarkEnd w:id="42"/>
      <w:r>
        <w:rPr>
          <w:rFonts w:cstheme="minorHAnsi"/>
        </w:rPr>
        <w:t xml:space="preserve"> are not parallel to a plane then they constitute a basis for the vectors.</w:t>
      </w:r>
    </w:p>
    <w:p w14:paraId="6428B72E" w14:textId="09085D98" w:rsidR="00780799" w:rsidRDefault="00780799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08463321" w14:textId="3A3B6CFE" w:rsidR="00FA02E8" w:rsidRDefault="00780799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roof. It suffices to show that </w:t>
      </w:r>
      <w:r w:rsidR="00FA02E8">
        <w:rPr>
          <w:rFonts w:cstheme="minorHAnsi"/>
        </w:rPr>
        <w:t xml:space="preserve">a vector </w:t>
      </w:r>
      <w:r w:rsidRPr="00780799">
        <w:rPr>
          <w:rFonts w:cstheme="minorHAnsi"/>
          <w:b/>
          <w:bCs/>
          <w:i/>
          <w:iCs/>
        </w:rPr>
        <w:t>d</w:t>
      </w:r>
      <w:r>
        <w:rPr>
          <w:rFonts w:cstheme="minorHAnsi"/>
        </w:rPr>
        <w:t xml:space="preserve"> can be </w:t>
      </w:r>
      <w:r w:rsidR="00FA02E8">
        <w:rPr>
          <w:rFonts w:cstheme="minorHAnsi"/>
        </w:rPr>
        <w:t>expressed</w:t>
      </w:r>
      <w:r>
        <w:rPr>
          <w:rFonts w:cstheme="minorHAnsi"/>
        </w:rPr>
        <w:t xml:space="preserve"> as a linear combination of </w:t>
      </w:r>
      <w:r w:rsidRPr="00780799"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,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, and </w:t>
      </w:r>
      <w:r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. For </w:t>
      </w:r>
      <w:r>
        <w:rPr>
          <w:rFonts w:cstheme="minorHAnsi"/>
          <w:i/>
          <w:iCs/>
        </w:rPr>
        <w:t>i</w:t>
      </w:r>
      <w:r>
        <w:rPr>
          <w:rFonts w:cstheme="minorHAnsi"/>
        </w:rPr>
        <w:t xml:space="preserve"> = 1, 2, and 3 the following determinant</w:t>
      </w:r>
      <w:r w:rsidR="00FA02E8">
        <w:rPr>
          <w:rFonts w:cstheme="minorHAnsi"/>
        </w:rPr>
        <w:t>s are zero</w:t>
      </w:r>
      <w:r>
        <w:rPr>
          <w:rFonts w:cstheme="minorHAnsi"/>
        </w:rPr>
        <w:t>:</w:t>
      </w:r>
    </w:p>
    <w:p w14:paraId="511F007F" w14:textId="49467BB3" w:rsidR="00780799" w:rsidRDefault="00780799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FA02E8">
        <w:rPr>
          <w:rFonts w:cstheme="minorHAnsi"/>
        </w:rPr>
        <w:tab/>
      </w:r>
      <w:r w:rsidR="00D0527B" w:rsidRPr="00D0527B">
        <w:rPr>
          <w:rFonts w:cstheme="minorHAnsi"/>
          <w:position w:val="-82"/>
        </w:rPr>
        <w:object w:dxaOrig="1960" w:dyaOrig="1760" w14:anchorId="5AB8FEA1">
          <v:shape id="_x0000_i1074" type="#_x0000_t75" style="width:98pt;height:88pt" o:ole="">
            <v:imagedata r:id="rId107" o:title=""/>
          </v:shape>
          <o:OLEObject Type="Embed" ProgID="Equation.DSMT4" ShapeID="_x0000_i1074" DrawAspect="Content" ObjectID="_1550063775" r:id="rId108"/>
        </w:object>
      </w:r>
      <w:r>
        <w:rPr>
          <w:rFonts w:cstheme="minorHAnsi"/>
        </w:rPr>
        <w:t>.</w:t>
      </w:r>
    </w:p>
    <w:p w14:paraId="559E6FFF" w14:textId="77777777" w:rsidR="006B0B9C" w:rsidRDefault="006B0B9C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5A742383" w14:textId="17C75898" w:rsidR="00FA02E8" w:rsidRDefault="007E5218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Expanding the first row by minors yield</w:t>
      </w:r>
      <w:r w:rsidR="00FA02E8">
        <w:rPr>
          <w:rFonts w:cstheme="minorHAnsi"/>
        </w:rPr>
        <w:t>s</w:t>
      </w:r>
    </w:p>
    <w:p w14:paraId="71A1A059" w14:textId="11268A25" w:rsidR="007E5218" w:rsidRDefault="00FA02E8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D0527B" w:rsidRPr="00D0527B">
        <w:rPr>
          <w:rFonts w:cstheme="minorHAnsi"/>
          <w:position w:val="-16"/>
        </w:rPr>
        <w:object w:dxaOrig="4920" w:dyaOrig="440" w14:anchorId="3B314207">
          <v:shape id="_x0000_i1075" type="#_x0000_t75" style="width:246pt;height:22pt" o:ole="">
            <v:imagedata r:id="rId109" o:title=""/>
          </v:shape>
          <o:OLEObject Type="Embed" ProgID="Equation.DSMT4" ShapeID="_x0000_i1075" DrawAspect="Content" ObjectID="_1550063776" r:id="rId110"/>
        </w:object>
      </w:r>
      <w:r w:rsidR="007E5218">
        <w:rPr>
          <w:rFonts w:cstheme="minorHAnsi"/>
        </w:rPr>
        <w:t>.</w:t>
      </w:r>
    </w:p>
    <w:p w14:paraId="377746BC" w14:textId="77777777" w:rsidR="006B0B9C" w:rsidRDefault="006B0B9C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26338DD7" w14:textId="5F753946" w:rsidR="007E5218" w:rsidRDefault="007E5218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By Theorem 5.3, </w:t>
      </w:r>
      <w:r w:rsidR="00D0527B" w:rsidRPr="00D0527B">
        <w:rPr>
          <w:rFonts w:cstheme="minorHAnsi"/>
          <w:position w:val="-16"/>
        </w:rPr>
        <w:object w:dxaOrig="1180" w:dyaOrig="440" w14:anchorId="2449380A">
          <v:shape id="_x0000_i1076" type="#_x0000_t75" style="width:59pt;height:22pt" o:ole="">
            <v:imagedata r:id="rId111" o:title=""/>
          </v:shape>
          <o:OLEObject Type="Embed" ProgID="Equation.DSMT4" ShapeID="_x0000_i1076" DrawAspect="Content" ObjectID="_1550063777" r:id="rId112"/>
        </w:object>
      </w:r>
      <w:r>
        <w:rPr>
          <w:rFonts w:cstheme="minorHAnsi"/>
        </w:rPr>
        <w:t>. Thus</w:t>
      </w:r>
    </w:p>
    <w:p w14:paraId="20FB49B1" w14:textId="6FA17A19" w:rsidR="00780799" w:rsidRPr="00780799" w:rsidRDefault="007E5218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D0527B" w:rsidRPr="00D0527B">
        <w:rPr>
          <w:rFonts w:cstheme="minorHAnsi"/>
          <w:position w:val="-36"/>
        </w:rPr>
        <w:object w:dxaOrig="4700" w:dyaOrig="780" w14:anchorId="2B2AC8C4">
          <v:shape id="_x0000_i1077" type="#_x0000_t75" style="width:235pt;height:39pt" o:ole="">
            <v:imagedata r:id="rId113" o:title=""/>
          </v:shape>
          <o:OLEObject Type="Embed" ProgID="Equation.DSMT4" ShapeID="_x0000_i1077" DrawAspect="Content" ObjectID="_1550063778" r:id="rId114"/>
        </w:object>
      </w:r>
      <w:r>
        <w:rPr>
          <w:rFonts w:cstheme="minorHAnsi"/>
        </w:rPr>
        <w:t>.</w:t>
      </w:r>
      <w:r w:rsidR="00780799">
        <w:rPr>
          <w:rFonts w:cstheme="minorHAnsi"/>
        </w:rPr>
        <w:t xml:space="preserve">   </w:t>
      </w:r>
      <w:r>
        <w:rPr>
          <w:rFonts w:cstheme="minorHAnsi"/>
        </w:rPr>
        <w:t xml:space="preserve">    </w:t>
      </w:r>
      <w:r>
        <w:rPr>
          <w:rFonts w:ascii="Cambria Math" w:hAnsi="Cambria Math"/>
        </w:rPr>
        <w:t>∎</w:t>
      </w:r>
    </w:p>
    <w:p w14:paraId="6CC9CF22" w14:textId="77777777" w:rsidR="00FF6EA3" w:rsidRDefault="00FF6EA3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3DCEE401" w14:textId="1F6E7D4E" w:rsidR="00780799" w:rsidRDefault="00696D1D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Theorem 5.5 is basically a proof of Cramer’s Rule, which says the there is a unique solution for the 3 equations in 3 unknowns (</w:t>
      </w:r>
      <w:r w:rsidRPr="00696D1D">
        <w:rPr>
          <w:rFonts w:cstheme="minorHAnsi"/>
          <w:b/>
          <w:bCs/>
          <w:i/>
          <w:iCs/>
        </w:rPr>
        <w:t>a</w:t>
      </w:r>
      <w:r>
        <w:rPr>
          <w:rFonts w:cstheme="minorHAnsi"/>
          <w:b/>
          <w:bCs/>
          <w:i/>
          <w:iCs/>
        </w:rPr>
        <w:t xml:space="preserve"> b c</w:t>
      </w:r>
      <w:r>
        <w:rPr>
          <w:rFonts w:cstheme="minorHAnsi"/>
        </w:rPr>
        <w:t>) = 0.</w:t>
      </w:r>
    </w:p>
    <w:p w14:paraId="1B5DCE1F" w14:textId="77777777" w:rsidR="00696D1D" w:rsidRPr="00696D1D" w:rsidRDefault="00696D1D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35FB9C43" w14:textId="122032DB" w:rsidR="00AD201D" w:rsidRPr="00C4727F" w:rsidRDefault="00BA1FE4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Theorem</w:t>
      </w:r>
      <w:r>
        <w:rPr>
          <w:rFonts w:cstheme="minorHAnsi"/>
        </w:rPr>
        <w:t xml:space="preserve">  </w:t>
      </w:r>
      <w:r w:rsidR="00C4727F">
        <w:rPr>
          <w:rFonts w:cstheme="minorHAnsi"/>
        </w:rPr>
        <w:t>Identities</w:t>
      </w:r>
    </w:p>
    <w:p w14:paraId="234C9BD7" w14:textId="4B12CDFB" w:rsidR="00BA1FE4" w:rsidRDefault="00D0527B" w:rsidP="00011AFB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noProof/>
          <w:position w:val="-18"/>
        </w:rPr>
        <w:object w:dxaOrig="1820" w:dyaOrig="480" w14:anchorId="5F3CABA9">
          <v:shape id="_x0000_i1078" type="#_x0000_t75" style="width:91pt;height:24pt" o:ole="">
            <v:imagedata r:id="rId115" o:title=""/>
          </v:shape>
          <o:OLEObject Type="Embed" ProgID="Equation.DSMT4" ShapeID="_x0000_i1078" DrawAspect="Content" ObjectID="_1550063779" r:id="rId116"/>
        </w:object>
      </w:r>
      <w:r w:rsidR="00452110">
        <w:rPr>
          <w:noProof/>
        </w:rPr>
        <w:tab/>
        <w:t>(1.18b)</w:t>
      </w:r>
    </w:p>
    <w:p w14:paraId="336C22A9" w14:textId="583A39B4" w:rsidR="00BA1FE4" w:rsidRDefault="00D0527B" w:rsidP="00011AFB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8"/>
        </w:rPr>
        <w:object w:dxaOrig="2760" w:dyaOrig="480" w14:anchorId="627803EE">
          <v:shape id="_x0000_i1079" type="#_x0000_t75" style="width:138pt;height:24pt" o:ole="">
            <v:imagedata r:id="rId117" o:title=""/>
          </v:shape>
          <o:OLEObject Type="Embed" ProgID="Equation.DSMT4" ShapeID="_x0000_i1079" DrawAspect="Content" ObjectID="_1550063780" r:id="rId118"/>
        </w:object>
      </w:r>
      <w:r w:rsidR="00452110">
        <w:rPr>
          <w:rFonts w:cstheme="minorHAnsi"/>
          <w:noProof/>
        </w:rPr>
        <w:tab/>
        <w:t>(1.18c)</w:t>
      </w:r>
    </w:p>
    <w:p w14:paraId="0D7600FA" w14:textId="31C2FEF2" w:rsidR="005715D8" w:rsidRDefault="00D0527B" w:rsidP="00011AFB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6"/>
        </w:rPr>
        <w:object w:dxaOrig="1960" w:dyaOrig="440" w14:anchorId="00BFB58F">
          <v:shape id="_x0000_i1080" type="#_x0000_t75" style="width:98pt;height:22pt" o:ole="">
            <v:imagedata r:id="rId119" o:title=""/>
          </v:shape>
          <o:OLEObject Type="Embed" ProgID="Equation.DSMT4" ShapeID="_x0000_i1080" DrawAspect="Content" ObjectID="_1550063781" r:id="rId120"/>
        </w:object>
      </w:r>
      <w:r w:rsidR="00452110">
        <w:rPr>
          <w:rFonts w:cstheme="minorHAnsi"/>
          <w:noProof/>
        </w:rPr>
        <w:tab/>
        <w:t>(1.18d)</w:t>
      </w:r>
    </w:p>
    <w:p w14:paraId="7FE44A42" w14:textId="12370B99" w:rsidR="005715D8" w:rsidRDefault="00D0527B" w:rsidP="00011AFB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6"/>
        </w:rPr>
        <w:object w:dxaOrig="2620" w:dyaOrig="440" w14:anchorId="158081D3">
          <v:shape id="_x0000_i1081" type="#_x0000_t75" style="width:131pt;height:22pt" o:ole="">
            <v:imagedata r:id="rId121" o:title=""/>
          </v:shape>
          <o:OLEObject Type="Embed" ProgID="Equation.DSMT4" ShapeID="_x0000_i1081" DrawAspect="Content" ObjectID="_1550063782" r:id="rId122"/>
        </w:object>
      </w:r>
      <w:r w:rsidR="00452110">
        <w:rPr>
          <w:rFonts w:cstheme="minorHAnsi"/>
          <w:noProof/>
        </w:rPr>
        <w:tab/>
        <w:t>(1.18e)</w:t>
      </w:r>
    </w:p>
    <w:p w14:paraId="7AEBB5B1" w14:textId="52E3B1BB" w:rsidR="005715D8" w:rsidRDefault="00D0527B" w:rsidP="00011AFB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6"/>
        </w:rPr>
        <w:object w:dxaOrig="2020" w:dyaOrig="440" w14:anchorId="4CC2F44D">
          <v:shape id="_x0000_i1082" type="#_x0000_t75" style="width:101pt;height:22pt" o:ole="">
            <v:imagedata r:id="rId123" o:title=""/>
          </v:shape>
          <o:OLEObject Type="Embed" ProgID="Equation.DSMT4" ShapeID="_x0000_i1082" DrawAspect="Content" ObjectID="_1550063783" r:id="rId124"/>
        </w:object>
      </w:r>
      <w:r w:rsidR="00011AFB">
        <w:rPr>
          <w:rFonts w:cstheme="minorHAnsi"/>
          <w:noProof/>
        </w:rPr>
        <w:tab/>
        <w:t>(1.18f)</w:t>
      </w:r>
    </w:p>
    <w:p w14:paraId="4D54F2B0" w14:textId="7102CE79" w:rsidR="009208C7" w:rsidRDefault="00D0527B" w:rsidP="00011AFB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6"/>
        </w:rPr>
        <w:object w:dxaOrig="3140" w:dyaOrig="440" w14:anchorId="1226466A">
          <v:shape id="_x0000_i1083" type="#_x0000_t75" style="width:157pt;height:22pt" o:ole="">
            <v:imagedata r:id="rId125" o:title=""/>
          </v:shape>
          <o:OLEObject Type="Embed" ProgID="Equation.DSMT4" ShapeID="_x0000_i1083" DrawAspect="Content" ObjectID="_1550063784" r:id="rId126"/>
        </w:object>
      </w:r>
      <w:r w:rsidR="00011AFB">
        <w:rPr>
          <w:rFonts w:cstheme="minorHAnsi"/>
          <w:noProof/>
        </w:rPr>
        <w:tab/>
        <w:t>(1.18g)</w:t>
      </w:r>
    </w:p>
    <w:p w14:paraId="7E903772" w14:textId="644AB22C" w:rsidR="00592499" w:rsidRDefault="00D0527B" w:rsidP="009F5D54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8"/>
        </w:rPr>
        <w:object w:dxaOrig="4400" w:dyaOrig="480" w14:anchorId="508D7189">
          <v:shape id="_x0000_i1084" type="#_x0000_t75" style="width:220pt;height:24pt" o:ole="">
            <v:imagedata r:id="rId127" o:title=""/>
          </v:shape>
          <o:OLEObject Type="Embed" ProgID="Equation.DSMT4" ShapeID="_x0000_i1084" DrawAspect="Content" ObjectID="_1550063785" r:id="rId128"/>
        </w:object>
      </w:r>
      <w:r w:rsidR="006B5580">
        <w:rPr>
          <w:rFonts w:cstheme="minorHAnsi"/>
        </w:rPr>
        <w:t xml:space="preserve"> </w:t>
      </w:r>
      <w:r w:rsidR="004C52D8" w:rsidRPr="00592499">
        <w:rPr>
          <w:rFonts w:cstheme="minorHAnsi"/>
        </w:rPr>
        <w:t>(Generalized Lagrange Identity</w:t>
      </w:r>
      <w:r w:rsidR="004C52D8">
        <w:rPr>
          <w:rFonts w:cstheme="minorHAnsi"/>
        </w:rPr>
        <w:t>)</w:t>
      </w:r>
      <w:r w:rsidR="006B5580">
        <w:rPr>
          <w:rFonts w:cstheme="minorHAnsi"/>
        </w:rPr>
        <w:t xml:space="preserve"> </w:t>
      </w:r>
      <w:r w:rsidR="00011AFB">
        <w:rPr>
          <w:rFonts w:cstheme="minorHAnsi"/>
        </w:rPr>
        <w:tab/>
        <w:t>(1.19)</w:t>
      </w:r>
    </w:p>
    <w:p w14:paraId="09958E32" w14:textId="5684FD71" w:rsidR="006B5580" w:rsidRDefault="00D0527B" w:rsidP="004C52D8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left" w:pos="522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8"/>
        </w:rPr>
        <w:object w:dxaOrig="3900" w:dyaOrig="540" w14:anchorId="2A71CDE8">
          <v:shape id="_x0000_i1085" type="#_x0000_t75" style="width:195pt;height:27pt" o:ole="">
            <v:imagedata r:id="rId129" o:title=""/>
          </v:shape>
          <o:OLEObject Type="Embed" ProgID="Equation.DSMT4" ShapeID="_x0000_i1085" DrawAspect="Content" ObjectID="_1550063786" r:id="rId130"/>
        </w:object>
      </w:r>
      <w:r w:rsidR="00284E77">
        <w:rPr>
          <w:rFonts w:cstheme="minorHAnsi"/>
        </w:rPr>
        <w:t xml:space="preserve">  </w:t>
      </w:r>
      <w:r w:rsidR="004C52D8">
        <w:rPr>
          <w:rFonts w:cstheme="minorHAnsi"/>
        </w:rPr>
        <w:tab/>
      </w:r>
      <w:r w:rsidR="00284E77">
        <w:rPr>
          <w:rFonts w:cstheme="minorHAnsi"/>
        </w:rPr>
        <w:t>(Lagrange Identity)</w:t>
      </w:r>
      <w:r w:rsidR="00592499">
        <w:rPr>
          <w:rFonts w:cstheme="minorHAnsi"/>
        </w:rPr>
        <w:tab/>
        <w:t>(1.20)</w:t>
      </w:r>
    </w:p>
    <w:p w14:paraId="5CE99B57" w14:textId="6ACB936C" w:rsidR="00284E77" w:rsidRDefault="00D0527B" w:rsidP="009F5D54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8"/>
        </w:rPr>
        <w:object w:dxaOrig="3120" w:dyaOrig="480" w14:anchorId="36D729A0">
          <v:shape id="_x0000_i1086" type="#_x0000_t75" style="width:156pt;height:24pt" o:ole="">
            <v:imagedata r:id="rId131" o:title=""/>
          </v:shape>
          <o:OLEObject Type="Embed" ProgID="Equation.DSMT4" ShapeID="_x0000_i1086" DrawAspect="Content" ObjectID="_1550063787" r:id="rId132"/>
        </w:object>
      </w:r>
      <w:r w:rsidR="00592499">
        <w:rPr>
          <w:rFonts w:cstheme="minorHAnsi"/>
        </w:rPr>
        <w:tab/>
        <w:t>(1.22)</w:t>
      </w:r>
    </w:p>
    <w:p w14:paraId="2D9E0A70" w14:textId="45841B33" w:rsidR="00592499" w:rsidRDefault="00D0527B" w:rsidP="009F5D54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6"/>
        </w:rPr>
        <w:object w:dxaOrig="4760" w:dyaOrig="440" w14:anchorId="3EF23560">
          <v:shape id="_x0000_i1087" type="#_x0000_t75" style="width:238pt;height:22pt" o:ole="">
            <v:imagedata r:id="rId133" o:title=""/>
          </v:shape>
          <o:OLEObject Type="Embed" ProgID="Equation.DSMT4" ShapeID="_x0000_i1087" DrawAspect="Content" ObjectID="_1550063788" r:id="rId134"/>
        </w:object>
      </w:r>
      <w:r w:rsidR="004E6D32">
        <w:rPr>
          <w:rFonts w:cstheme="minorHAnsi"/>
        </w:rPr>
        <w:tab/>
        <w:t>(1.23)</w:t>
      </w:r>
    </w:p>
    <w:p w14:paraId="7E411247" w14:textId="3C20C8C1" w:rsidR="00592499" w:rsidRDefault="00D0527B" w:rsidP="009F5D54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8"/>
        </w:rPr>
        <w:object w:dxaOrig="6600" w:dyaOrig="480" w14:anchorId="6C7A7970">
          <v:shape id="_x0000_i1088" type="#_x0000_t75" style="width:330pt;height:24pt" o:ole="">
            <v:imagedata r:id="rId135" o:title=""/>
          </v:shape>
          <o:OLEObject Type="Embed" ProgID="Equation.DSMT4" ShapeID="_x0000_i1088" DrawAspect="Content" ObjectID="_1550063789" r:id="rId136"/>
        </w:object>
      </w:r>
      <w:r w:rsidR="004E6D32">
        <w:rPr>
          <w:rFonts w:cstheme="minorHAnsi"/>
        </w:rPr>
        <w:tab/>
      </w:r>
      <w:r w:rsidR="00327168">
        <w:rPr>
          <w:rFonts w:cstheme="minorHAnsi"/>
        </w:rPr>
        <w:t>(</w:t>
      </w:r>
      <w:r w:rsidR="004E6D32">
        <w:rPr>
          <w:rFonts w:cstheme="minorHAnsi"/>
        </w:rPr>
        <w:t>1.24)</w:t>
      </w:r>
    </w:p>
    <w:p w14:paraId="3942D6FB" w14:textId="77777777" w:rsidR="00696D1D" w:rsidRDefault="00696D1D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45EC2181" w14:textId="553F9D41" w:rsidR="00D40690" w:rsidRDefault="00D40690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Theorem</w:t>
      </w:r>
      <w:r>
        <w:rPr>
          <w:rFonts w:cstheme="minorHAnsi"/>
        </w:rPr>
        <w:t xml:space="preserve">  </w:t>
      </w:r>
      <w:r w:rsidR="00D0527B" w:rsidRPr="00D0527B">
        <w:rPr>
          <w:rFonts w:cstheme="minorHAnsi"/>
          <w:position w:val="-22"/>
        </w:rPr>
        <w:object w:dxaOrig="2880" w:dyaOrig="560" w14:anchorId="3762620C">
          <v:shape id="_x0000_i1089" type="#_x0000_t75" style="width:2in;height:28pt" o:ole="">
            <v:imagedata r:id="rId137" o:title=""/>
          </v:shape>
          <o:OLEObject Type="Embed" ProgID="Equation.DSMT4" ShapeID="_x0000_i1089" DrawAspect="Content" ObjectID="_1550063790" r:id="rId138"/>
        </w:object>
      </w:r>
      <w:r w:rsidR="008D6D56">
        <w:rPr>
          <w:rFonts w:cstheme="minorHAnsi"/>
        </w:rPr>
        <w:tab/>
        <w:t>(1.24b)</w:t>
      </w:r>
    </w:p>
    <w:p w14:paraId="1DEBF698" w14:textId="003E9914" w:rsidR="00133722" w:rsidRDefault="0013372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roof.  Let </w:t>
      </w:r>
      <w:r w:rsidR="00D0527B" w:rsidRPr="00D0527B">
        <w:rPr>
          <w:rFonts w:cstheme="minorHAnsi"/>
          <w:position w:val="-16"/>
        </w:rPr>
        <w:object w:dxaOrig="2320" w:dyaOrig="440" w14:anchorId="271A59B7">
          <v:shape id="_x0000_i1090" type="#_x0000_t75" style="width:116pt;height:22pt" o:ole="">
            <v:imagedata r:id="rId139" o:title=""/>
          </v:shape>
          <o:OLEObject Type="Embed" ProgID="Equation.DSMT4" ShapeID="_x0000_i1090" DrawAspect="Content" ObjectID="_1550063791" r:id="rId140"/>
        </w:object>
      </w:r>
      <w:r>
        <w:rPr>
          <w:rFonts w:cstheme="minorHAnsi"/>
        </w:rPr>
        <w:t xml:space="preserve">. </w:t>
      </w:r>
    </w:p>
    <w:p w14:paraId="14D45C8F" w14:textId="18CDE9CA" w:rsidR="00D40690" w:rsidRPr="00692154" w:rsidRDefault="00D0527B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30"/>
        </w:rPr>
        <w:object w:dxaOrig="8940" w:dyaOrig="880" w14:anchorId="00F46390">
          <v:shape id="_x0000_i1091" type="#_x0000_t75" style="width:447pt;height:44pt" o:ole="">
            <v:imagedata r:id="rId141" o:title=""/>
          </v:shape>
          <o:OLEObject Type="Embed" ProgID="Equation.DSMT4" ShapeID="_x0000_i1091" DrawAspect="Content" ObjectID="_1550063792" r:id="rId142"/>
        </w:object>
      </w:r>
      <w:r w:rsidR="008D6D56" w:rsidRPr="00692154">
        <w:rPr>
          <w:rFonts w:cstheme="minorHAnsi"/>
        </w:rPr>
        <w:t xml:space="preserve"> </w:t>
      </w:r>
      <w:r w:rsidR="00692154" w:rsidRPr="00692154">
        <w:rPr>
          <w:rFonts w:cstheme="minorHAnsi"/>
        </w:rPr>
        <w:t xml:space="preserve">  </w:t>
      </w:r>
      <w:r w:rsidR="008D6D56" w:rsidRPr="00692154">
        <w:rPr>
          <w:rFonts w:ascii="Cambria Math" w:hAnsi="Cambria Math" w:cs="Times New Roman (Body CS)"/>
        </w:rPr>
        <w:t>∎</w:t>
      </w:r>
    </w:p>
    <w:p w14:paraId="1004EF97" w14:textId="77777777" w:rsidR="00692154" w:rsidRDefault="00692154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47367D03" w14:textId="20F50311" w:rsidR="004E6D32" w:rsidRPr="006C2448" w:rsidRDefault="00D41A4D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 w:rsidRPr="0073015F">
        <w:rPr>
          <w:rFonts w:cstheme="minorHAnsi"/>
          <w:color w:val="00B050"/>
        </w:rPr>
        <w:t>Theorem</w:t>
      </w:r>
      <w:r w:rsidR="0073015F">
        <w:rPr>
          <w:rFonts w:cstheme="minorHAnsi"/>
        </w:rPr>
        <w:t xml:space="preserve">  </w:t>
      </w:r>
      <w:r>
        <w:rPr>
          <w:rFonts w:cstheme="minorHAnsi"/>
        </w:rPr>
        <w:t xml:space="preserve">Let </w:t>
      </w:r>
      <w:r w:rsidR="00246D3E"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 xml:space="preserve"> be a fixed point in a plane </w:t>
      </w:r>
      <w:r w:rsidRPr="00D41A4D">
        <w:rPr>
          <w:rFonts w:ascii="Symbol" w:hAnsi="Symbol" w:cstheme="minorHAnsi"/>
          <w:i/>
          <w:iCs/>
        </w:rPr>
        <w:t></w:t>
      </w:r>
      <w:r>
        <w:rPr>
          <w:rFonts w:cstheme="minorHAnsi"/>
        </w:rPr>
        <w:t xml:space="preserve">, </w:t>
      </w:r>
      <w:bookmarkStart w:id="43" w:name="_Hlk51220920"/>
      <w:bookmarkStart w:id="44" w:name="OLE_LINK15"/>
      <w:r>
        <w:rPr>
          <w:rFonts w:cstheme="minorHAnsi"/>
        </w:rPr>
        <w:t xml:space="preserve">and let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 </w:t>
      </w:r>
      <w:r w:rsidR="002A226F">
        <w:rPr>
          <w:rFonts w:cstheme="minorHAnsi"/>
        </w:rPr>
        <w:t xml:space="preserve">≠ 0 </w:t>
      </w:r>
      <w:r>
        <w:rPr>
          <w:rFonts w:cstheme="minorHAnsi"/>
        </w:rPr>
        <w:t xml:space="preserve">be a vector perpendicular to </w:t>
      </w:r>
      <w:r w:rsidRPr="00D41A4D">
        <w:rPr>
          <w:rFonts w:ascii="Symbol" w:hAnsi="Symbol" w:cstheme="minorHAnsi"/>
          <w:i/>
          <w:iCs/>
        </w:rPr>
        <w:t></w:t>
      </w:r>
      <w:r>
        <w:rPr>
          <w:rFonts w:cstheme="minorHAnsi"/>
        </w:rPr>
        <w:t xml:space="preserve">. </w:t>
      </w:r>
      <w:bookmarkEnd w:id="43"/>
      <w:bookmarkEnd w:id="44"/>
      <w:r>
        <w:rPr>
          <w:rFonts w:cstheme="minorHAnsi"/>
        </w:rPr>
        <w:t xml:space="preserve">The </w:t>
      </w:r>
      <w:r w:rsidRPr="00D41A4D">
        <w:rPr>
          <w:rFonts w:cstheme="minorHAnsi"/>
          <w:color w:val="0432FF"/>
        </w:rPr>
        <w:t>equation of the plane</w:t>
      </w:r>
      <w:r>
        <w:rPr>
          <w:rFonts w:cstheme="minorHAnsi"/>
        </w:rPr>
        <w:t xml:space="preserve"> is </w:t>
      </w:r>
      <w:r w:rsidR="006C2448">
        <w:rPr>
          <w:rFonts w:cstheme="minorHAnsi"/>
        </w:rPr>
        <w:t xml:space="preserve">the set of points </w:t>
      </w:r>
      <w:r w:rsidR="006C2448" w:rsidRPr="006C2448">
        <w:rPr>
          <w:rFonts w:cstheme="minorHAnsi"/>
          <w:b/>
          <w:bCs/>
          <w:i/>
          <w:iCs/>
        </w:rPr>
        <w:t>z</w:t>
      </w:r>
      <w:r w:rsidR="006C2448">
        <w:rPr>
          <w:rFonts w:cstheme="minorHAnsi"/>
        </w:rPr>
        <w:t xml:space="preserve"> that satisfy</w:t>
      </w:r>
    </w:p>
    <w:p w14:paraId="223589CB" w14:textId="0B5F89E6" w:rsidR="00D41A4D" w:rsidRDefault="00D41A4D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D0527B" w:rsidRPr="00D0527B">
        <w:rPr>
          <w:rFonts w:cstheme="minorHAnsi"/>
          <w:position w:val="-24"/>
        </w:rPr>
        <w:object w:dxaOrig="1740" w:dyaOrig="600" w14:anchorId="43D737F6">
          <v:shape id="_x0000_i1092" type="#_x0000_t75" style="width:87pt;height:30pt" o:ole="">
            <v:imagedata r:id="rId143" o:title=""/>
          </v:shape>
          <o:OLEObject Type="Embed" ProgID="Equation.DSMT4" ShapeID="_x0000_i1092" DrawAspect="Content" ObjectID="_1550063793" r:id="rId144"/>
        </w:object>
      </w:r>
      <w:r w:rsidR="002A226F">
        <w:rPr>
          <w:rFonts w:cstheme="minorHAnsi"/>
          <w:noProof/>
        </w:rPr>
        <w:tab/>
        <w:t>(1.26a)</w:t>
      </w:r>
    </w:p>
    <w:p w14:paraId="2FC73255" w14:textId="04B100CB" w:rsidR="004C70F7" w:rsidRDefault="00D41A4D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roof. </w:t>
      </w:r>
      <w:r w:rsidR="002A226F">
        <w:rPr>
          <w:rFonts w:cstheme="minorHAnsi"/>
        </w:rPr>
        <w:t xml:space="preserve"> </w:t>
      </w:r>
      <w:r w:rsidR="00D0527B" w:rsidRPr="00D0527B">
        <w:rPr>
          <w:rFonts w:cstheme="minorHAnsi"/>
          <w:position w:val="-18"/>
        </w:rPr>
        <w:object w:dxaOrig="3960" w:dyaOrig="600" w14:anchorId="14B563FC">
          <v:shape id="_x0000_i1093" type="#_x0000_t75" style="width:198pt;height:30pt" o:ole="">
            <v:imagedata r:id="rId145" o:title=""/>
          </v:shape>
          <o:OLEObject Type="Embed" ProgID="Equation.DSMT4" ShapeID="_x0000_i1093" DrawAspect="Content" ObjectID="_1550063794" r:id="rId146"/>
        </w:object>
      </w:r>
      <w:r>
        <w:rPr>
          <w:rFonts w:cstheme="minorHAnsi"/>
        </w:rPr>
        <w:t xml:space="preserve">vector </w:t>
      </w:r>
      <w:r w:rsidR="00246D3E">
        <w:rPr>
          <w:rFonts w:cstheme="minorHAnsi"/>
          <w:b/>
          <w:bCs/>
          <w:i/>
          <w:iCs/>
        </w:rPr>
        <w:t>z</w:t>
      </w:r>
      <w:r w:rsidR="00CE102B">
        <w:rPr>
          <w:rFonts w:cstheme="minorHAnsi"/>
        </w:rPr>
        <w:t xml:space="preserve"> – </w:t>
      </w:r>
      <w:r w:rsidR="00246D3E">
        <w:rPr>
          <w:rFonts w:cstheme="minorHAnsi"/>
          <w:b/>
          <w:bCs/>
          <w:i/>
          <w:iCs/>
        </w:rPr>
        <w:t>x</w:t>
      </w:r>
      <w:r w:rsidR="006309BC">
        <w:rPr>
          <w:rFonts w:cstheme="minorHAnsi"/>
        </w:rPr>
        <w:t xml:space="preserve"> </w:t>
      </w:r>
      <w:r w:rsidR="0073015F">
        <w:rPr>
          <w:rFonts w:cstheme="minorHAnsi"/>
        </w:rPr>
        <w:t xml:space="preserve"> </w:t>
      </w:r>
      <w:r w:rsidR="00F2028E">
        <w:rPr>
          <w:rFonts w:cstheme="minorHAnsi"/>
        </w:rPr>
        <w:t>is parallel to</w:t>
      </w:r>
      <w:r w:rsidR="006309BC">
        <w:rPr>
          <w:rFonts w:cstheme="minorHAnsi"/>
        </w:rPr>
        <w:t xml:space="preserve"> </w:t>
      </w:r>
      <w:r w:rsidR="006309BC" w:rsidRPr="0073015F">
        <w:rPr>
          <w:rFonts w:ascii="Symbol" w:hAnsi="Symbol" w:cstheme="minorHAnsi"/>
          <w:i/>
          <w:iCs/>
        </w:rPr>
        <w:t></w:t>
      </w:r>
      <w:r w:rsidR="002A226F">
        <w:rPr>
          <w:rFonts w:cstheme="minorHAnsi"/>
        </w:rPr>
        <w:t xml:space="preserve">   </w:t>
      </w:r>
    </w:p>
    <w:p w14:paraId="7CDA56FE" w14:textId="283F30FB" w:rsidR="00D41A4D" w:rsidRPr="0073015F" w:rsidRDefault="00D0527B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6"/>
        </w:rPr>
        <w:object w:dxaOrig="300" w:dyaOrig="240" w14:anchorId="7E6E3053">
          <v:shape id="_x0000_i1094" type="#_x0000_t75" style="width:15pt;height:12pt" o:ole="">
            <v:imagedata r:id="rId147" o:title=""/>
          </v:shape>
          <o:OLEObject Type="Embed" ProgID="Equation.DSMT4" ShapeID="_x0000_i1094" DrawAspect="Content" ObjectID="_1550063795" r:id="rId148"/>
        </w:object>
      </w:r>
      <w:r w:rsidR="002A226F">
        <w:rPr>
          <w:rFonts w:cstheme="minorHAnsi"/>
        </w:rPr>
        <w:t xml:space="preserve">   </w:t>
      </w:r>
      <w:r w:rsidR="002A226F">
        <w:rPr>
          <w:rFonts w:cstheme="minorHAnsi"/>
          <w:b/>
          <w:bCs/>
          <w:i/>
          <w:iCs/>
        </w:rPr>
        <w:t>z</w:t>
      </w:r>
      <w:r w:rsidR="0073015F">
        <w:rPr>
          <w:rFonts w:cstheme="minorHAnsi"/>
        </w:rPr>
        <w:t xml:space="preserve">  is in </w:t>
      </w:r>
      <w:r w:rsidR="0073015F" w:rsidRPr="0073015F">
        <w:rPr>
          <w:rFonts w:ascii="Symbol" w:hAnsi="Symbol" w:cstheme="minorHAnsi"/>
          <w:i/>
          <w:iCs/>
        </w:rPr>
        <w:t></w:t>
      </w:r>
      <w:r w:rsidR="002A226F">
        <w:rPr>
          <w:rFonts w:cstheme="minorHAnsi"/>
        </w:rPr>
        <w:t xml:space="preserve"> .</w:t>
      </w:r>
      <w:r w:rsidR="0073015F">
        <w:rPr>
          <w:rFonts w:cstheme="minorHAnsi"/>
        </w:rPr>
        <w:t xml:space="preserve">    </w:t>
      </w:r>
      <w:bookmarkStart w:id="45" w:name="_Hlk50387206"/>
      <w:bookmarkStart w:id="46" w:name="OLE_LINK23"/>
      <w:bookmarkStart w:id="47" w:name="OLE_LINK24"/>
      <w:bookmarkStart w:id="48" w:name="OLE_LINK34"/>
      <w:r w:rsidR="0073015F">
        <w:rPr>
          <w:rFonts w:ascii="Cambria Math" w:hAnsi="Cambria Math"/>
        </w:rPr>
        <w:t>∎</w:t>
      </w:r>
      <w:bookmarkEnd w:id="45"/>
      <w:bookmarkEnd w:id="46"/>
      <w:bookmarkEnd w:id="47"/>
      <w:bookmarkEnd w:id="48"/>
    </w:p>
    <w:p w14:paraId="0D32D4B5" w14:textId="77777777" w:rsidR="004E6D32" w:rsidRPr="004E6D32" w:rsidRDefault="004E6D3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5FE212CC" w14:textId="72F94808" w:rsidR="00AD201D" w:rsidRDefault="00011AFB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639296" behindDoc="1" locked="0" layoutInCell="1" allowOverlap="1" wp14:anchorId="06804459" wp14:editId="14F7E439">
                <wp:simplePos x="0" y="0"/>
                <wp:positionH relativeFrom="column">
                  <wp:posOffset>3100705</wp:posOffset>
                </wp:positionH>
                <wp:positionV relativeFrom="paragraph">
                  <wp:posOffset>252095</wp:posOffset>
                </wp:positionV>
                <wp:extent cx="2129790" cy="1257300"/>
                <wp:effectExtent l="50800" t="0" r="41910" b="25400"/>
                <wp:wrapNone/>
                <wp:docPr id="400" name="Group 4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29790" cy="1257300"/>
                          <a:chOff x="0" y="-201572"/>
                          <a:chExt cx="3870325" cy="2268693"/>
                        </a:xfrm>
                      </wpg:grpSpPr>
                      <wpg:grpSp>
                        <wpg:cNvPr id="395" name="Group 395"/>
                        <wpg:cNvGrpSpPr/>
                        <wpg:grpSpPr>
                          <a:xfrm>
                            <a:off x="0" y="-201572"/>
                            <a:ext cx="3870325" cy="2268693"/>
                            <a:chOff x="0" y="-201572"/>
                            <a:chExt cx="3870325" cy="2268693"/>
                          </a:xfrm>
                        </wpg:grpSpPr>
                        <wpg:grpSp>
                          <wpg:cNvPr id="394" name="Group 394"/>
                          <wpg:cNvGrpSpPr/>
                          <wpg:grpSpPr>
                            <a:xfrm>
                              <a:off x="0" y="254000"/>
                              <a:ext cx="3870325" cy="1732915"/>
                              <a:chOff x="0" y="0"/>
                              <a:chExt cx="3870325" cy="1732915"/>
                            </a:xfrm>
                          </wpg:grpSpPr>
                          <wps:wsp>
                            <wps:cNvPr id="369" name="Parallelogram 369"/>
                            <wps:cNvSpPr/>
                            <wps:spPr>
                              <a:xfrm>
                                <a:off x="0" y="469900"/>
                                <a:ext cx="3870325" cy="1263015"/>
                              </a:xfrm>
                              <a:prstGeom prst="parallelogram">
                                <a:avLst>
                                  <a:gd name="adj" fmla="val 61572"/>
                                </a:avLst>
                              </a:prstGeom>
                              <a:gradFill flip="none" rotWithShape="1">
                                <a:gsLst>
                                  <a:gs pos="0">
                                    <a:schemeClr val="accent1">
                                      <a:lumMod val="5000"/>
                                      <a:lumOff val="95000"/>
                                    </a:schemeClr>
                                  </a:gs>
                                  <a:gs pos="74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83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100000">
                                    <a:schemeClr val="accent1">
                                      <a:lumMod val="30000"/>
                                      <a:lumOff val="70000"/>
                                    </a:schemeClr>
                                  </a:gs>
                                </a:gsLst>
                                <a:lin ang="5400000" scaled="1"/>
                                <a:tileRect/>
                              </a:gradFill>
                              <a:ln>
                                <a:noFill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392" name="Group 392"/>
                            <wpg:cNvGrpSpPr/>
                            <wpg:grpSpPr>
                              <a:xfrm>
                                <a:off x="1193800" y="0"/>
                                <a:ext cx="1629327" cy="1425575"/>
                                <a:chOff x="0" y="0"/>
                                <a:chExt cx="1629327" cy="1425575"/>
                              </a:xfrm>
                            </wpg:grpSpPr>
                            <wpg:grpSp>
                              <wpg:cNvPr id="391" name="Group 391"/>
                              <wpg:cNvGrpSpPr/>
                              <wpg:grpSpPr>
                                <a:xfrm>
                                  <a:off x="19050" y="0"/>
                                  <a:ext cx="1610277" cy="1400404"/>
                                  <a:chOff x="0" y="0"/>
                                  <a:chExt cx="1610277" cy="1400404"/>
                                </a:xfrm>
                              </wpg:grpSpPr>
                              <wps:wsp>
                                <wps:cNvPr id="372" name="Straight Connector 372"/>
                                <wps:cNvCnPr/>
                                <wps:spPr>
                                  <a:xfrm flipV="1">
                                    <a:off x="1244600" y="0"/>
                                    <a:ext cx="0" cy="111275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70" name="Straight Connector 370"/>
                                <wps:cNvCnPr/>
                                <wps:spPr>
                                  <a:xfrm flipV="1">
                                    <a:off x="0" y="1117600"/>
                                    <a:ext cx="1234912" cy="282804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74" name="Text Box 374"/>
                                <wps:cNvSpPr txBox="1"/>
                                <wps:spPr>
                                  <a:xfrm>
                                    <a:off x="1137734" y="667318"/>
                                    <a:ext cx="472543" cy="48213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76B78C6" w14:textId="25D7B8B3" w:rsidR="0054626B" w:rsidRPr="002D4778" w:rsidRDefault="0054626B">
                                      <w:pP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  <w:color w:val="FF0000"/>
                                        </w:rPr>
                                      </w:pPr>
                                      <w:r w:rsidRPr="002D4778"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  <w:color w:val="FF0000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85" name="Elbow Connector 385"/>
                                <wps:cNvCnPr/>
                                <wps:spPr>
                                  <a:xfrm flipV="1">
                                    <a:off x="1047750" y="952500"/>
                                    <a:ext cx="190500" cy="203200"/>
                                  </a:xfrm>
                                  <a:prstGeom prst="bentConnector3">
                                    <a:avLst>
                                      <a:gd name="adj1" fmla="val 5236"/>
                                    </a:avLst>
                                  </a:prstGeom>
                                </wps:spPr>
                                <wps:style>
                                  <a:lnRef idx="1">
                                    <a:schemeClr val="accent6"/>
                                  </a:lnRef>
                                  <a:fillRef idx="0">
                                    <a:schemeClr val="accent6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86" name="Arc 386"/>
                                <wps:cNvSpPr/>
                                <wps:spPr>
                                  <a:xfrm rot="3958938" flipV="1">
                                    <a:off x="1005522" y="-8572"/>
                                    <a:ext cx="349224" cy="378719"/>
                                  </a:xfrm>
                                  <a:prstGeom prst="arc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6"/>
                                  </a:lnRef>
                                  <a:fillRef idx="0">
                                    <a:schemeClr val="accent6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88" name="Oval 388"/>
                              <wps:cNvSpPr/>
                              <wps:spPr>
                                <a:xfrm>
                                  <a:off x="0" y="1371600"/>
                                  <a:ext cx="53975" cy="53975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3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89" name="Oval 389"/>
                              <wps:cNvSpPr/>
                              <wps:spPr>
                                <a:xfrm>
                                  <a:off x="1231900" y="1085850"/>
                                  <a:ext cx="53975" cy="53975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3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73" name="Straight Arrow Connector 373"/>
                            <wps:cNvCnPr/>
                            <wps:spPr>
                              <a:xfrm flipV="1">
                                <a:off x="1219200" y="0"/>
                                <a:ext cx="1234440" cy="1394938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390" name="Group 390"/>
                            <wpg:cNvGrpSpPr/>
                            <wpg:grpSpPr>
                              <a:xfrm>
                                <a:off x="2582692" y="0"/>
                                <a:ext cx="540037" cy="1117600"/>
                                <a:chOff x="-141458" y="0"/>
                                <a:chExt cx="540037" cy="1117600"/>
                              </a:xfrm>
                            </wpg:grpSpPr>
                            <wps:wsp>
                              <wps:cNvPr id="375" name="Text Box 375"/>
                              <wps:cNvSpPr txBox="1"/>
                              <wps:spPr>
                                <a:xfrm>
                                  <a:off x="-141458" y="400875"/>
                                  <a:ext cx="540037" cy="5172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6B480A4" w14:textId="25840667" w:rsidR="0054626B" w:rsidRPr="007649EF" w:rsidRDefault="0054626B" w:rsidP="007649EF">
                                    <w:pPr>
                                      <w:rPr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6" name="Straight Connector 376"/>
                              <wps:cNvCnPr/>
                              <wps:spPr>
                                <a:xfrm>
                                  <a:off x="25400" y="0"/>
                                  <a:ext cx="245097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77" name="Straight Connector 377"/>
                              <wps:cNvCnPr/>
                              <wps:spPr>
                                <a:xfrm>
                                  <a:off x="12700" y="1117600"/>
                                  <a:ext cx="24447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78" name="Straight Connector 378"/>
                              <wps:cNvCnPr/>
                              <wps:spPr>
                                <a:xfrm>
                                  <a:off x="120650" y="0"/>
                                  <a:ext cx="0" cy="518082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79" name="Straight Connector 379"/>
                              <wps:cNvCnPr/>
                              <wps:spPr>
                                <a:xfrm flipV="1">
                                  <a:off x="120650" y="774700"/>
                                  <a:ext cx="0" cy="336786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s:wsp>
                          <wps:cNvPr id="384" name="Text Box 384"/>
                          <wps:cNvSpPr txBox="1"/>
                          <wps:spPr>
                            <a:xfrm>
                              <a:off x="883203" y="736598"/>
                              <a:ext cx="1090531" cy="53991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99F4576" w14:textId="0D301A3C" w:rsidR="0054626B" w:rsidRPr="007649EF" w:rsidRDefault="0054626B" w:rsidP="002702BF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 xml:space="preserve">y </w:t>
                                </w:r>
                                <w:r>
                                  <w:t xml:space="preserve">– </w:t>
                                </w: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7" name="Text Box 387"/>
                          <wps:cNvSpPr txBox="1"/>
                          <wps:spPr>
                            <a:xfrm>
                              <a:off x="1974248" y="473509"/>
                              <a:ext cx="431231" cy="497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65B8D6A" w14:textId="7EE8E191" w:rsidR="0054626B" w:rsidRPr="007A3558" w:rsidRDefault="0054626B" w:rsidP="007A3558">
                                <w:pPr>
                                  <w:rPr>
                                    <w:rFonts w:ascii="Symbol" w:hAnsi="Symbol"/>
                                    <w:i/>
                                    <w:iCs/>
                                  </w:rPr>
                                </w:pPr>
                                <w:r w:rsidRPr="007A3558">
                                  <w:rPr>
                                    <w:rFonts w:ascii="Symbol" w:hAnsi="Symbol"/>
                                    <w:i/>
                                    <w:iCs/>
                                  </w:rPr>
                                  <w:t>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1" name="Straight Arrow Connector 371"/>
                          <wps:cNvCnPr/>
                          <wps:spPr>
                            <a:xfrm flipV="1">
                              <a:off x="2451100" y="965200"/>
                              <a:ext cx="0" cy="405745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2">
                              <a:schemeClr val="accent2"/>
                            </a:lnRef>
                            <a:fillRef idx="0">
                              <a:schemeClr val="accent2"/>
                            </a:fillRef>
                            <a:effectRef idx="1">
                              <a:schemeClr val="accent2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1" name="Text Box 381"/>
                          <wps:cNvSpPr txBox="1"/>
                          <wps:spPr>
                            <a:xfrm>
                              <a:off x="2168539" y="-201572"/>
                              <a:ext cx="444519" cy="48628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94695C2" w14:textId="77777777" w:rsidR="0054626B" w:rsidRPr="007649EF" w:rsidRDefault="0054626B" w:rsidP="007649EF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2" name="Text Box 382"/>
                          <wps:cNvSpPr txBox="1"/>
                          <wps:spPr>
                            <a:xfrm>
                              <a:off x="894310" y="1530462"/>
                              <a:ext cx="507551" cy="53665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48AF143" w14:textId="456D1F30" w:rsidR="0054626B" w:rsidRPr="007649EF" w:rsidRDefault="0054626B" w:rsidP="007649EF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3" name="Text Box 383"/>
                          <wps:cNvSpPr txBox="1"/>
                          <wps:spPr>
                            <a:xfrm>
                              <a:off x="2270738" y="1217540"/>
                              <a:ext cx="470204" cy="4505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AF1ECFC" w14:textId="2FEE7611" w:rsidR="0054626B" w:rsidRPr="007649EF" w:rsidRDefault="0054626B" w:rsidP="007649EF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99" name="Text Box 399"/>
                        <wps:cNvSpPr txBox="1"/>
                        <wps:spPr>
                          <a:xfrm>
                            <a:off x="3168886" y="611949"/>
                            <a:ext cx="511037" cy="48890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747C8D7" w14:textId="0B16DF3A" w:rsidR="0054626B" w:rsidRPr="002D4778" w:rsidRDefault="0054626B" w:rsidP="002D4778">
                              <w:pPr>
                                <w:rPr>
                                  <w:rFonts w:ascii="Symbol" w:hAnsi="Symbol"/>
                                  <w:i/>
                                  <w:iCs/>
                                </w:rPr>
                              </w:pPr>
                              <w:r w:rsidRPr="002D4778">
                                <w:rPr>
                                  <w:rFonts w:ascii="Symbol" w:hAnsi="Symbol"/>
                                  <w:i/>
                                  <w:iCs/>
                                </w:rPr>
                                <w:t>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6804459" id="Group 400" o:spid="_x0000_s1081" style="position:absolute;margin-left:244.15pt;margin-top:19.85pt;width:167.7pt;height:99pt;z-index:-251677184;mso-width-relative:margin;mso-height-relative:margin" coordorigin=",-2015" coordsize="38703,226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">
                <v:group id="Group 395" o:spid="_x0000_s1082" style="position:absolute;top:-2015;width:38703;height:22686" coordorigin=",-2015" coordsize="38703,226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">
                  <v:group id="Group 394" o:spid="_x0000_s1083" style="position:absolute;top:2540;width:38703;height:17329" coordsize="38703,173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">
                    <v:shapetype id="_x0000_t7" coordsize="21600,21600" o:spt="7" adj="5400" path="m@0,l,21600@1,21600,21600,xe">
                      <v:stroke joinstyle="miter"/>
                      <v:formulas>
                        <v:f eqn="val #0"/>
                        <v:f eqn="sum width 0 #0"/>
                        <v:f eqn="prod #0 1 2"/>
                        <v:f eqn="sum width 0 @2"/>
                        <v:f eqn="mid #0 width"/>
                        <v:f eqn="mid @1 0"/>
                        <v:f eqn="prod height width #0"/>
                        <v:f eqn="prod @6 1 2"/>
                        <v:f eqn="sum height 0 @7"/>
                        <v:f eqn="prod width 1 2"/>
                        <v:f eqn="sum #0 0 @9"/>
                        <v:f eqn="if @10 @8 0"/>
                        <v:f eqn="if @10 @7 height"/>
                      </v:formulas>
                      <v:path gradientshapeok="t" o:connecttype="custom" o:connectlocs="@4,0;10800,@11;@3,10800;@5,21600;10800,@12;@2,10800" textboxrect="1800,1800,19800,19800;8100,8100,13500,13500;10800,10800,10800,10800"/>
                      <v:handles>
                        <v:h position="#0,topLeft" xrange="0,21600"/>
                      </v:handles>
                    </v:shapetype>
                    <v:shape id="Parallelogram 369" o:spid="_x0000_s1084" type="#_x0000_t7" style="position:absolute;top:4699;width:38703;height:126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" adj="4340" fillcolor="#f6f8fb [180]" stroked="f">
                      <v:fill color2="#cad9eb [980]" rotate="t" colors="0 #f6f9fc;48497f #b0c6e1;54395f #b0c6e1;1 #cad9eb" focus="100%" type="gradient"/>
                      <v:shadow on="t" color="black" opacity="22937f" origin=",.5" offset="0,.63889mm"/>
                    </v:shape>
                    <v:group id="Group 392" o:spid="_x0000_s1085" style="position:absolute;left:11938;width:16293;height:14255" coordsize="16293,142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">
                      <v:group id="Group 391" o:spid="_x0000_s1086" style="position:absolute;left:190;width:16103;height:14004" coordsize="16102,140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">
                        <v:line id="Straight Connector 372" o:spid="_x0000_s1087" style="position:absolute;flip:y;visibility:visible;mso-wrap-style:square" from="12446,0" to="12446,111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" strokecolor="#4f81bd [3204]" strokeweight="2pt">
                          <v:shadow on="t" color="black" opacity="24903f" origin=",.5" offset="0,.55556mm"/>
                        </v:line>
                        <v:line id="Straight Connector 370" o:spid="_x0000_s1088" style="position:absolute;flip:y;visibility:visible;mso-wrap-style:square" from="0,11176" to="12349,14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" strokecolor="#4f81bd [3204]" strokeweight="2pt">
                          <v:shadow on="t" color="black" opacity="24903f" origin=",.5" offset="0,.55556mm"/>
                        </v:line>
                        <v:shape id="Text Box 374" o:spid="_x0000_s1089" type="#_x0000_t202" style="position:absolute;left:11377;top:6673;width:4725;height:48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" filled="f" stroked="f" strokeweight=".5pt">
                          <v:textbox>
                            <w:txbxContent>
                              <w:p w14:paraId="476B78C6" w14:textId="25D7B8B3" w:rsidR="002E6BA4" w:rsidRPr="002D4778" w:rsidRDefault="002E6BA4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  <w:color w:val="FF0000"/>
                                  </w:rPr>
                                </w:pPr>
                                <w:r w:rsidRPr="002D4778">
                                  <w:rPr>
                                    <w:b/>
                                    <w:bCs/>
                                    <w:i/>
                                    <w:iCs/>
                                    <w:color w:val="FF0000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Elbow Connector 385" o:spid="_x0000_s1090" type="#_x0000_t34" style="position:absolute;left:10477;top:9525;width:1905;height:2032;flip: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" adj="1131" strokecolor="#f68c36 [3049]"/>
                        <v:shape id="Arc 386" o:spid="_x0000_s1091" style="position:absolute;left:10054;top:-86;width:3493;height:3787;rotation:-4324216fd;flip:y;visibility:visible;mso-wrap-style:square;v-text-anchor:middle" coordsize="349224,378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" path="m174612,nsc271048,,349224,84779,349224,189360r-174612,l174612,xem174612,nfc271048,,349224,84779,349224,189360e" filled="f" strokecolor="#f68c36 [3049]">
                          <v:path arrowok="t" o:connecttype="custom" o:connectlocs="174612,0;349224,189360" o:connectangles="0,0"/>
                        </v:shape>
                      </v:group>
                      <v:oval id="Oval 388" o:spid="_x0000_s1092" style="position:absolute;top:13716;width:539;height:5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" fillcolor="black [3200]" strokecolor="black [3040]">
                        <v:fill color2="gray [1616]" rotate="t" angle="180" focus="100%" type="gradient">
                          <o:fill v:ext="view" type="gradientUnscaled"/>
                        </v:fill>
                        <v:shadow on="t" color="black" opacity="22937f" origin=",.5" offset="0,.63889mm"/>
                      </v:oval>
                      <v:oval id="Oval 389" o:spid="_x0000_s1093" style="position:absolute;left:12319;top:10858;width:539;height: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" fillcolor="black [3200]" strokecolor="black [3040]">
                        <v:fill color2="gray [1616]" rotate="t" angle="180" focus="100%" type="gradient">
                          <o:fill v:ext="view" type="gradientUnscaled"/>
                        </v:fill>
                        <v:shadow on="t" color="black" opacity="22937f" origin=",.5" offset="0,.63889mm"/>
                      </v:oval>
                    </v:group>
                    <v:shape id="Straight Arrow Connector 373" o:spid="_x0000_s1094" type="#_x0000_t32" style="position:absolute;left:12192;width:12344;height:1394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" strokecolor="#4f81bd [3204]" strokeweight="2pt">
                      <v:stroke endarrow="block"/>
                      <v:shadow on="t" color="black" opacity="24903f" origin=",.5" offset="0,.55556mm"/>
                    </v:shape>
                    <v:group id="Group 390" o:spid="_x0000_s1095" style="position:absolute;left:25826;width:5401;height:11176" coordorigin="-1414" coordsize="5400,111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">
                      <v:shape id="Text Box 375" o:spid="_x0000_s1096" type="#_x0000_t202" style="position:absolute;left:-1414;top:4008;width:5399;height:51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" filled="f" stroked="f" strokeweight=".5pt">
                        <v:textbox>
                          <w:txbxContent>
                            <w:p w14:paraId="36B480A4" w14:textId="25840667" w:rsidR="002E6BA4" w:rsidRPr="007649EF" w:rsidRDefault="002E6BA4" w:rsidP="007649EF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line id="Straight Connector 376" o:spid="_x0000_s1097" style="position:absolute;visibility:visible;mso-wrap-style:square" from="254,0" to="2704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" strokecolor="#4f81bd [3204]" strokeweight="2pt">
                        <v:shadow on="t" color="black" opacity="24903f" origin=",.5" offset="0,.55556mm"/>
                      </v:line>
                      <v:line id="Straight Connector 377" o:spid="_x0000_s1098" style="position:absolute;visibility:visible;mso-wrap-style:square" from="127,11176" to="2571,11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" strokecolor="#4f81bd [3204]" strokeweight="2pt">
                        <v:shadow on="t" color="black" opacity="24903f" origin=",.5" offset="0,.55556mm"/>
                      </v:line>
                      <v:line id="Straight Connector 378" o:spid="_x0000_s1099" style="position:absolute;visibility:visible;mso-wrap-style:square" from="1206,0" to="1206,5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" strokecolor="#4f81bd [3204]" strokeweight="2pt">
                        <v:shadow on="t" color="black" opacity="24903f" origin=",.5" offset="0,.55556mm"/>
                      </v:line>
                      <v:line id="Straight Connector 379" o:spid="_x0000_s1100" style="position:absolute;flip:y;visibility:visible;mso-wrap-style:square" from="1206,7747" to="1206,111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" strokecolor="#4f81bd [3204]" strokeweight="2pt">
                        <v:shadow on="t" color="black" opacity="24903f" origin=",.5" offset="0,.55556mm"/>
                      </v:line>
                    </v:group>
                  </v:group>
                  <v:shape id="Text Box 384" o:spid="_x0000_s1101" type="#_x0000_t202" style="position:absolute;left:8832;top:7365;width:10905;height:5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" filled="f" stroked="f" strokeweight=".5pt">
                    <v:textbox>
                      <w:txbxContent>
                        <w:p w14:paraId="299F4576" w14:textId="0D301A3C" w:rsidR="002E6BA4" w:rsidRPr="007649EF" w:rsidRDefault="002E6BA4" w:rsidP="002702BF">
                          <w:pPr>
                            <w:rPr>
                              <w:b/>
                              <w:bCs/>
                              <w:i/>
                              <w:iCs/>
                            </w:rPr>
                          </w:pPr>
                          <w:r>
                            <w:rPr>
                              <w:b/>
                              <w:bCs/>
                              <w:i/>
                              <w:iCs/>
                            </w:rPr>
                            <w:t xml:space="preserve">y </w:t>
                          </w:r>
                          <w:r>
                            <w:t xml:space="preserve">– </w:t>
                          </w:r>
                          <w:r>
                            <w:rPr>
                              <w:b/>
                              <w:bCs/>
                              <w:i/>
                              <w:iCs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387" o:spid="_x0000_s1102" type="#_x0000_t202" style="position:absolute;left:19742;top:4735;width:4312;height:4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" filled="f" stroked="f" strokeweight=".5pt">
                    <v:textbox>
                      <w:txbxContent>
                        <w:p w14:paraId="465B8D6A" w14:textId="7EE8E191" w:rsidR="002E6BA4" w:rsidRPr="007A3558" w:rsidRDefault="002E6BA4" w:rsidP="007A3558">
                          <w:pPr>
                            <w:rPr>
                              <w:rFonts w:ascii="Symbol" w:hAnsi="Symbol"/>
                              <w:i/>
                              <w:iCs/>
                            </w:rPr>
                          </w:pPr>
                          <w:r w:rsidRPr="007A3558">
                            <w:rPr>
                              <w:rFonts w:ascii="Symbol" w:hAnsi="Symbol"/>
                              <w:i/>
                              <w:iCs/>
                            </w:rPr>
                            <w:t></w:t>
                          </w:r>
                        </w:p>
                      </w:txbxContent>
                    </v:textbox>
                  </v:shape>
                  <v:shape id="Straight Arrow Connector 371" o:spid="_x0000_s1103" type="#_x0000_t32" style="position:absolute;left:24511;top:9652;width:0;height:405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" strokecolor="#c0504d [3205]" strokeweight="2pt">
                    <v:stroke endarrow="block"/>
                    <v:shadow on="t" color="black" opacity="24903f" origin=",.5" offset="0,.55556mm"/>
                  </v:shape>
                  <v:shape id="Text Box 381" o:spid="_x0000_s1104" type="#_x0000_t202" style="position:absolute;left:21685;top:-2015;width:4445;height:48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" filled="f" stroked="f" strokeweight=".5pt">
                    <v:textbox>
                      <w:txbxContent>
                        <w:p w14:paraId="194695C2" w14:textId="77777777" w:rsidR="002E6BA4" w:rsidRPr="007649EF" w:rsidRDefault="002E6BA4" w:rsidP="007649EF">
                          <w:pPr>
                            <w:rPr>
                              <w:b/>
                              <w:bCs/>
                              <w:i/>
                              <w:iCs/>
                            </w:rPr>
                          </w:pPr>
                          <w:r>
                            <w:rPr>
                              <w:b/>
                              <w:bCs/>
                              <w:i/>
                              <w:iCs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382" o:spid="_x0000_s1105" type="#_x0000_t202" style="position:absolute;left:8943;top:15304;width:5075;height:53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" filled="f" stroked="f" strokeweight=".5pt">
                    <v:textbox>
                      <w:txbxContent>
                        <w:p w14:paraId="048AF143" w14:textId="456D1F30" w:rsidR="002E6BA4" w:rsidRPr="007649EF" w:rsidRDefault="002E6BA4" w:rsidP="007649EF">
                          <w:pPr>
                            <w:rPr>
                              <w:b/>
                              <w:bCs/>
                              <w:i/>
                              <w:iCs/>
                            </w:rPr>
                          </w:pPr>
                          <w:r>
                            <w:rPr>
                              <w:b/>
                              <w:bCs/>
                              <w:i/>
                              <w:iCs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383" o:spid="_x0000_s1106" type="#_x0000_t202" style="position:absolute;left:22707;top:12175;width:4702;height:4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" filled="f" stroked="f" strokeweight=".5pt">
                    <v:textbox>
                      <w:txbxContent>
                        <w:p w14:paraId="6AF1ECFC" w14:textId="2FEE7611" w:rsidR="002E6BA4" w:rsidRPr="007649EF" w:rsidRDefault="002E6BA4" w:rsidP="007649EF">
                          <w:pPr>
                            <w:rPr>
                              <w:b/>
                              <w:bCs/>
                              <w:i/>
                              <w:iCs/>
                            </w:rPr>
                          </w:pPr>
                          <w:r>
                            <w:rPr>
                              <w:b/>
                              <w:bCs/>
                              <w:i/>
                              <w:iCs/>
                            </w:rPr>
                            <w:t>z</w:t>
                          </w:r>
                        </w:p>
                      </w:txbxContent>
                    </v:textbox>
                  </v:shape>
                </v:group>
                <v:shape id="Text Box 399" o:spid="_x0000_s1107" type="#_x0000_t202" style="position:absolute;left:31688;top:6119;width:5111;height:4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" filled="f" stroked="f" strokeweight=".5pt">
                  <v:textbox>
                    <w:txbxContent>
                      <w:p w14:paraId="3747C8D7" w14:textId="0B16DF3A" w:rsidR="002E6BA4" w:rsidRPr="002D4778" w:rsidRDefault="002E6BA4" w:rsidP="002D4778">
                        <w:pPr>
                          <w:rPr>
                            <w:rFonts w:ascii="Symbol" w:hAnsi="Symbol"/>
                            <w:i/>
                            <w:iCs/>
                          </w:rPr>
                        </w:pPr>
                        <w:r w:rsidRPr="002D4778">
                          <w:rPr>
                            <w:rFonts w:ascii="Symbol" w:hAnsi="Symbol"/>
                            <w:i/>
                            <w:iCs/>
                          </w:rPr>
                          <w:t>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3015F">
        <w:rPr>
          <w:rFonts w:cstheme="minorHAnsi"/>
          <w:color w:val="00B050"/>
        </w:rPr>
        <w:t>Theorem</w:t>
      </w:r>
      <w:r w:rsidR="0073015F">
        <w:rPr>
          <w:rFonts w:cstheme="minorHAnsi"/>
        </w:rPr>
        <w:t xml:space="preserve">  </w:t>
      </w:r>
      <w:r w:rsidR="00457E1E">
        <w:rPr>
          <w:rFonts w:cstheme="minorHAnsi"/>
        </w:rPr>
        <w:t xml:space="preserve">Let </w:t>
      </w:r>
      <w:r w:rsidR="00457E1E">
        <w:rPr>
          <w:rFonts w:cstheme="minorHAnsi"/>
          <w:b/>
          <w:bCs/>
          <w:i/>
          <w:iCs/>
        </w:rPr>
        <w:t>x</w:t>
      </w:r>
      <w:r w:rsidR="00457E1E">
        <w:rPr>
          <w:rFonts w:cstheme="minorHAnsi"/>
        </w:rPr>
        <w:t xml:space="preserve"> be a </w:t>
      </w:r>
      <w:r w:rsidR="00A32625">
        <w:rPr>
          <w:rFonts w:cstheme="minorHAnsi"/>
        </w:rPr>
        <w:t xml:space="preserve">fixed </w:t>
      </w:r>
      <w:r w:rsidR="00457E1E">
        <w:rPr>
          <w:rFonts w:cstheme="minorHAnsi"/>
        </w:rPr>
        <w:t xml:space="preserve">point in a plane </w:t>
      </w:r>
      <w:r w:rsidR="00457E1E" w:rsidRPr="00457E1E">
        <w:rPr>
          <w:rFonts w:ascii="Symbol" w:hAnsi="Symbol" w:cstheme="minorHAnsi"/>
          <w:i/>
          <w:iCs/>
        </w:rPr>
        <w:t></w:t>
      </w:r>
      <w:r w:rsidR="00457E1E">
        <w:rPr>
          <w:rFonts w:cstheme="minorHAnsi"/>
          <w:i/>
          <w:iCs/>
        </w:rPr>
        <w:t xml:space="preserve">, </w:t>
      </w:r>
      <w:r w:rsidR="00457E1E">
        <w:rPr>
          <w:rFonts w:cstheme="minorHAnsi"/>
        </w:rPr>
        <w:t xml:space="preserve">and let </w:t>
      </w:r>
      <w:r w:rsidR="00457E1E">
        <w:rPr>
          <w:rFonts w:cstheme="minorHAnsi"/>
          <w:b/>
          <w:bCs/>
          <w:i/>
          <w:iCs/>
        </w:rPr>
        <w:t>a</w:t>
      </w:r>
      <w:r w:rsidR="00457E1E">
        <w:rPr>
          <w:rFonts w:cstheme="minorHAnsi"/>
        </w:rPr>
        <w:t xml:space="preserve"> ≠ 0 be a vector perpendicular to </w:t>
      </w:r>
      <w:r w:rsidR="00457E1E" w:rsidRPr="00D41A4D">
        <w:rPr>
          <w:rFonts w:ascii="Symbol" w:hAnsi="Symbol" w:cstheme="minorHAnsi"/>
          <w:i/>
          <w:iCs/>
        </w:rPr>
        <w:t></w:t>
      </w:r>
      <w:r w:rsidR="00457E1E">
        <w:rPr>
          <w:rFonts w:cstheme="minorHAnsi"/>
        </w:rPr>
        <w:t xml:space="preserve">. </w:t>
      </w:r>
      <w:r w:rsidR="00484DA2">
        <w:rPr>
          <w:rFonts w:cstheme="minorHAnsi"/>
        </w:rPr>
        <w:t xml:space="preserve"> </w:t>
      </w:r>
      <w:r w:rsidR="0073015F">
        <w:rPr>
          <w:rFonts w:cstheme="minorHAnsi"/>
        </w:rPr>
        <w:t xml:space="preserve">The </w:t>
      </w:r>
      <w:r w:rsidR="0073015F" w:rsidRPr="00457E1E">
        <w:rPr>
          <w:rFonts w:cstheme="minorHAnsi"/>
          <w:color w:val="0432FF"/>
        </w:rPr>
        <w:t xml:space="preserve">distance </w:t>
      </w:r>
      <w:r w:rsidR="00457E1E" w:rsidRPr="00457E1E">
        <w:rPr>
          <w:rFonts w:cstheme="minorHAnsi"/>
          <w:color w:val="0432FF"/>
        </w:rPr>
        <w:t xml:space="preserve">to the plane </w:t>
      </w:r>
      <w:r w:rsidR="0073015F" w:rsidRPr="00457E1E">
        <w:rPr>
          <w:rFonts w:cstheme="minorHAnsi"/>
          <w:color w:val="0432FF"/>
        </w:rPr>
        <w:t xml:space="preserve">from a point </w:t>
      </w:r>
      <w:r w:rsidR="0073015F" w:rsidRPr="00457E1E">
        <w:rPr>
          <w:rFonts w:cstheme="minorHAnsi"/>
          <w:b/>
          <w:bCs/>
          <w:i/>
          <w:iCs/>
          <w:color w:val="0432FF"/>
        </w:rPr>
        <w:t>y</w:t>
      </w:r>
      <w:r w:rsidR="0073015F">
        <w:rPr>
          <w:rFonts w:cstheme="minorHAnsi"/>
        </w:rPr>
        <w:t xml:space="preserve"> is </w:t>
      </w:r>
    </w:p>
    <w:p w14:paraId="4109B29B" w14:textId="1347659E" w:rsidR="0073015F" w:rsidRDefault="0073015F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D0527B" w:rsidRPr="00D0527B">
        <w:rPr>
          <w:rFonts w:cstheme="minorHAnsi"/>
          <w:position w:val="-30"/>
        </w:rPr>
        <w:object w:dxaOrig="2020" w:dyaOrig="880" w14:anchorId="5F0DB45E">
          <v:shape id="_x0000_i1095" type="#_x0000_t75" style="width:101pt;height:44pt" o:ole="">
            <v:imagedata r:id="rId149" o:title=""/>
          </v:shape>
          <o:OLEObject Type="Embed" ProgID="Equation.DSMT4" ShapeID="_x0000_i1095" DrawAspect="Content" ObjectID="_1550063796" r:id="rId150"/>
        </w:object>
      </w:r>
      <w:r w:rsidR="00965223">
        <w:rPr>
          <w:rFonts w:cstheme="minorHAnsi"/>
        </w:rPr>
        <w:t xml:space="preserve">, where </w:t>
      </w:r>
      <w:r w:rsidR="00D0527B" w:rsidRPr="00D0527B">
        <w:rPr>
          <w:rFonts w:cstheme="minorHAnsi"/>
          <w:position w:val="-16"/>
        </w:rPr>
        <w:object w:dxaOrig="920" w:dyaOrig="440" w14:anchorId="052BC676">
          <v:shape id="_x0000_i1096" type="#_x0000_t75" style="width:46pt;height:22pt" o:ole="">
            <v:imagedata r:id="rId151" o:title=""/>
          </v:shape>
          <o:OLEObject Type="Embed" ProgID="Equation.DSMT4" ShapeID="_x0000_i1096" DrawAspect="Content" ObjectID="_1550063797" r:id="rId152"/>
        </w:object>
      </w:r>
      <w:r w:rsidR="00965223">
        <w:rPr>
          <w:rFonts w:cstheme="minorHAnsi"/>
        </w:rPr>
        <w:t>.</w:t>
      </w:r>
      <w:r w:rsidR="00965223">
        <w:rPr>
          <w:rFonts w:cstheme="minorHAnsi"/>
        </w:rPr>
        <w:tab/>
      </w:r>
      <w:r w:rsidR="000F20B2">
        <w:rPr>
          <w:rFonts w:cstheme="minorHAnsi"/>
        </w:rPr>
        <w:t>(1.27)</w:t>
      </w:r>
    </w:p>
    <w:p w14:paraId="16C12E9F" w14:textId="77777777" w:rsidR="009630E7" w:rsidRDefault="009630E7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60FD0E08" w14:textId="2ABFAF9F" w:rsidR="008A2F33" w:rsidRDefault="000F20B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Proof</w:t>
      </w:r>
      <w:r w:rsidR="00A165A2">
        <w:rPr>
          <w:rFonts w:cstheme="minorHAnsi"/>
        </w:rPr>
        <w:t xml:space="preserve">. </w:t>
      </w:r>
      <w:r w:rsidR="00CB11DE">
        <w:rPr>
          <w:rFonts w:cstheme="minorHAnsi"/>
        </w:rPr>
        <w:t xml:space="preserve">Let </w:t>
      </w:r>
      <w:r w:rsidR="00CB11DE" w:rsidRPr="00CB11DE">
        <w:rPr>
          <w:rFonts w:ascii="Symbol" w:hAnsi="Symbol" w:cstheme="minorHAnsi"/>
          <w:i/>
          <w:iCs/>
        </w:rPr>
        <w:t></w:t>
      </w:r>
      <w:r w:rsidR="00963EF6">
        <w:rPr>
          <w:rFonts w:ascii="Symbol" w:hAnsi="Symbol" w:cstheme="minorHAnsi"/>
          <w:i/>
          <w:iCs/>
        </w:rPr>
        <w:t></w:t>
      </w:r>
      <w:r w:rsidR="00CB11DE">
        <w:rPr>
          <w:rFonts w:cstheme="minorHAnsi"/>
        </w:rPr>
        <w:t xml:space="preserve"> be the angle between </w:t>
      </w:r>
      <w:r w:rsidR="00CB11DE" w:rsidRPr="00CB11DE">
        <w:rPr>
          <w:rFonts w:cstheme="minorHAnsi"/>
          <w:b/>
          <w:bCs/>
          <w:i/>
          <w:iCs/>
        </w:rPr>
        <w:t>y</w:t>
      </w:r>
      <w:r w:rsidR="007D583B">
        <w:rPr>
          <w:rFonts w:cstheme="minorHAnsi"/>
        </w:rPr>
        <w:t> </w:t>
      </w:r>
      <w:r w:rsidR="00CB11DE">
        <w:rPr>
          <w:rFonts w:cstheme="minorHAnsi"/>
        </w:rPr>
        <w:t xml:space="preserve">– </w:t>
      </w:r>
      <w:r w:rsidR="005B2040">
        <w:rPr>
          <w:rFonts w:cstheme="minorHAnsi"/>
          <w:b/>
          <w:bCs/>
          <w:i/>
          <w:iCs/>
        </w:rPr>
        <w:t>x</w:t>
      </w:r>
      <w:r w:rsidR="00CB11DE">
        <w:rPr>
          <w:rFonts w:cstheme="minorHAnsi"/>
        </w:rPr>
        <w:t xml:space="preserve"> and </w:t>
      </w:r>
    </w:p>
    <w:p w14:paraId="060C4739" w14:textId="20150211" w:rsidR="008A2F33" w:rsidRDefault="00CB11DE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 w:rsidRPr="00CB11DE"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. Let the perpendicular line from </w:t>
      </w:r>
      <w:r>
        <w:rPr>
          <w:rFonts w:cstheme="minorHAnsi"/>
          <w:b/>
          <w:bCs/>
          <w:i/>
          <w:iCs/>
        </w:rPr>
        <w:t>y</w:t>
      </w:r>
      <w:r>
        <w:rPr>
          <w:rFonts w:cstheme="minorHAnsi"/>
        </w:rPr>
        <w:t xml:space="preserve"> meet the </w:t>
      </w:r>
    </w:p>
    <w:p w14:paraId="152137C6" w14:textId="36A1E330" w:rsidR="008A2F33" w:rsidRDefault="00CB11DE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lane </w:t>
      </w:r>
      <w:r w:rsidRPr="00CB11DE">
        <w:rPr>
          <w:rFonts w:ascii="Symbol" w:hAnsi="Symbol" w:cstheme="minorHAnsi"/>
          <w:i/>
          <w:iCs/>
        </w:rPr>
        <w:t></w:t>
      </w:r>
      <w:r>
        <w:rPr>
          <w:rFonts w:cstheme="minorHAnsi"/>
        </w:rPr>
        <w:t xml:space="preserve"> </w:t>
      </w:r>
      <w:r w:rsidR="00592AB4">
        <w:rPr>
          <w:rFonts w:cstheme="minorHAnsi"/>
        </w:rPr>
        <w:t xml:space="preserve"> </w:t>
      </w:r>
      <w:r>
        <w:rPr>
          <w:rFonts w:cstheme="minorHAnsi"/>
        </w:rPr>
        <w:t xml:space="preserve">at the point </w:t>
      </w:r>
      <w:r w:rsidR="005B2040">
        <w:rPr>
          <w:rFonts w:cstheme="minorHAnsi"/>
          <w:b/>
          <w:bCs/>
          <w:i/>
          <w:iCs/>
        </w:rPr>
        <w:t>z</w:t>
      </w:r>
      <w:r>
        <w:rPr>
          <w:rFonts w:cstheme="minorHAnsi"/>
        </w:rPr>
        <w:t xml:space="preserve">. </w:t>
      </w:r>
      <w:r w:rsidR="00D0527B" w:rsidRPr="00D0527B">
        <w:rPr>
          <w:rFonts w:cstheme="minorHAnsi"/>
          <w:position w:val="-16"/>
        </w:rPr>
        <w:object w:dxaOrig="2000" w:dyaOrig="440" w14:anchorId="7FBFEB9D">
          <v:shape id="_x0000_i1097" type="#_x0000_t75" style="width:100pt;height:22pt" o:ole="">
            <v:imagedata r:id="rId153" o:title=""/>
          </v:shape>
          <o:OLEObject Type="Embed" ProgID="Equation.DSMT4" ShapeID="_x0000_i1097" DrawAspect="Content" ObjectID="_1550063798" r:id="rId154"/>
        </w:object>
      </w:r>
      <w:r>
        <w:rPr>
          <w:rFonts w:cstheme="minorHAnsi"/>
        </w:rPr>
        <w:t>,</w:t>
      </w:r>
    </w:p>
    <w:p w14:paraId="5BFB8FCA" w14:textId="12BF7E6D" w:rsidR="00011AFB" w:rsidRDefault="00CB11DE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depending on whether or not </w:t>
      </w:r>
      <w:r w:rsidRPr="00CB11DE">
        <w:rPr>
          <w:rFonts w:ascii="Symbol" w:hAnsi="Symbol" w:cstheme="minorHAnsi"/>
          <w:i/>
          <w:iCs/>
        </w:rPr>
        <w:t></w:t>
      </w:r>
      <w:r w:rsidRPr="00CB11DE">
        <w:rPr>
          <w:rFonts w:ascii="Symbol" w:hAnsi="Symbol" w:cstheme="minorHAnsi"/>
        </w:rPr>
        <w:t></w:t>
      </w:r>
      <w:r>
        <w:rPr>
          <w:rFonts w:cstheme="minorHAnsi"/>
        </w:rPr>
        <w:t>&gt;</w:t>
      </w:r>
      <w:r w:rsidR="00F2028E">
        <w:rPr>
          <w:rFonts w:cstheme="minorHAnsi"/>
        </w:rPr>
        <w:t> </w:t>
      </w:r>
      <w:r w:rsidRPr="00CB11DE">
        <w:rPr>
          <w:rFonts w:ascii="Symbol" w:hAnsi="Symbol" w:cstheme="minorHAnsi"/>
          <w:i/>
          <w:iCs/>
        </w:rPr>
        <w:t></w:t>
      </w:r>
      <w:r w:rsidR="00F2028E" w:rsidRPr="00F2028E">
        <w:rPr>
          <w:rFonts w:cstheme="minorHAnsi"/>
        </w:rPr>
        <w:t>/2</w:t>
      </w:r>
      <w:r>
        <w:rPr>
          <w:rFonts w:cstheme="minorHAnsi"/>
        </w:rPr>
        <w:t xml:space="preserve">. </w:t>
      </w:r>
      <w:r w:rsidR="00D0527B" w:rsidRPr="00D0527B">
        <w:rPr>
          <w:rFonts w:cstheme="minorHAnsi"/>
          <w:position w:val="-18"/>
        </w:rPr>
        <w:object w:dxaOrig="4960" w:dyaOrig="480" w14:anchorId="2C9B8A99">
          <v:shape id="_x0000_i1098" type="#_x0000_t75" style="width:248pt;height:24pt" o:ole="">
            <v:imagedata r:id="rId155" o:title=""/>
          </v:shape>
          <o:OLEObject Type="Embed" ProgID="Equation.DSMT4" ShapeID="_x0000_i1098" DrawAspect="Content" ObjectID="_1550063799" r:id="rId156"/>
        </w:object>
      </w:r>
      <w:r w:rsidR="00F255B8">
        <w:rPr>
          <w:rFonts w:cstheme="minorHAnsi"/>
        </w:rPr>
        <w:t xml:space="preserve">. </w:t>
      </w:r>
    </w:p>
    <w:p w14:paraId="2D80C5F9" w14:textId="484C70E7" w:rsidR="000F20B2" w:rsidRPr="00CB11DE" w:rsidRDefault="009630E7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 wp14:anchorId="317D687C" wp14:editId="3C7A7D58">
                <wp:simplePos x="0" y="0"/>
                <wp:positionH relativeFrom="column">
                  <wp:posOffset>3406142</wp:posOffset>
                </wp:positionH>
                <wp:positionV relativeFrom="paragraph">
                  <wp:posOffset>91566</wp:posOffset>
                </wp:positionV>
                <wp:extent cx="1824372" cy="1386232"/>
                <wp:effectExtent l="50800" t="0" r="55245" b="61595"/>
                <wp:wrapNone/>
                <wp:docPr id="1011" name="Group 10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4372" cy="1386232"/>
                          <a:chOff x="1" y="0"/>
                          <a:chExt cx="1824372" cy="1386232"/>
                        </a:xfrm>
                      </wpg:grpSpPr>
                      <wpg:grpSp>
                        <wpg:cNvPr id="444" name="Group 444"/>
                        <wpg:cNvGrpSpPr/>
                        <wpg:grpSpPr>
                          <a:xfrm>
                            <a:off x="1" y="0"/>
                            <a:ext cx="1824372" cy="1386232"/>
                            <a:chOff x="1" y="-40772"/>
                            <a:chExt cx="2248109" cy="1632011"/>
                          </a:xfrm>
                        </wpg:grpSpPr>
                        <wpg:grpSp>
                          <wpg:cNvPr id="443" name="Group 443"/>
                          <wpg:cNvGrpSpPr/>
                          <wpg:grpSpPr>
                            <a:xfrm>
                              <a:off x="1" y="-40772"/>
                              <a:ext cx="2248109" cy="1632011"/>
                              <a:chOff x="1" y="-40772"/>
                              <a:chExt cx="2248109" cy="1632011"/>
                            </a:xfrm>
                          </wpg:grpSpPr>
                          <wpg:grpSp>
                            <wpg:cNvPr id="408" name="Group 408"/>
                            <wpg:cNvGrpSpPr/>
                            <wpg:grpSpPr>
                              <a:xfrm>
                                <a:off x="1" y="44855"/>
                                <a:ext cx="2248109" cy="1546384"/>
                                <a:chOff x="2" y="-196330"/>
                                <a:chExt cx="3168884" cy="2179564"/>
                              </a:xfrm>
                            </wpg:grpSpPr>
                            <wpg:grpSp>
                              <wpg:cNvPr id="409" name="Group 409"/>
                              <wpg:cNvGrpSpPr/>
                              <wpg:grpSpPr>
                                <a:xfrm>
                                  <a:off x="2" y="-196330"/>
                                  <a:ext cx="3168884" cy="2179564"/>
                                  <a:chOff x="2" y="-196330"/>
                                  <a:chExt cx="3168884" cy="2179564"/>
                                </a:xfrm>
                              </wpg:grpSpPr>
                              <wpg:grpSp>
                                <wpg:cNvPr id="410" name="Group 410"/>
                                <wpg:cNvGrpSpPr/>
                                <wpg:grpSpPr>
                                  <a:xfrm>
                                    <a:off x="2" y="254000"/>
                                    <a:ext cx="3168884" cy="1729234"/>
                                    <a:chOff x="2" y="0"/>
                                    <a:chExt cx="3168884" cy="1729234"/>
                                  </a:xfrm>
                                </wpg:grpSpPr>
                                <wps:wsp>
                                  <wps:cNvPr id="411" name="Parallelogram 411"/>
                                  <wps:cNvSpPr/>
                                  <wps:spPr>
                                    <a:xfrm>
                                      <a:off x="2" y="469863"/>
                                      <a:ext cx="3168884" cy="1259371"/>
                                    </a:xfrm>
                                    <a:prstGeom prst="parallelogram">
                                      <a:avLst>
                                        <a:gd name="adj" fmla="val 61572"/>
                                      </a:avLst>
                                    </a:prstGeom>
                                    <a:gradFill flip="none" rotWithShape="1">
                                      <a:gsLst>
                                        <a:gs pos="0">
                                          <a:schemeClr val="accent1">
                                            <a:lumMod val="5000"/>
                                            <a:lumOff val="95000"/>
                                          </a:schemeClr>
                                        </a:gs>
                                        <a:gs pos="74000">
                                          <a:schemeClr val="accent1">
                                            <a:lumMod val="45000"/>
                                            <a:lumOff val="55000"/>
                                          </a:schemeClr>
                                        </a:gs>
                                        <a:gs pos="83000">
                                          <a:schemeClr val="accent1">
                                            <a:lumMod val="45000"/>
                                            <a:lumOff val="55000"/>
                                          </a:schemeClr>
                                        </a:gs>
                                        <a:gs pos="100000">
                                          <a:schemeClr val="accent1">
                                            <a:lumMod val="30000"/>
                                            <a:lumOff val="70000"/>
                                          </a:schemeClr>
                                        </a:gs>
                                      </a:gsLst>
                                      <a:lin ang="5400000" scaled="1"/>
                                      <a:tileRect/>
                                    </a:gra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412" name="Group 412"/>
                                  <wpg:cNvGrpSpPr/>
                                  <wpg:grpSpPr>
                                    <a:xfrm>
                                      <a:off x="1193800" y="243091"/>
                                      <a:ext cx="134176" cy="1182484"/>
                                      <a:chOff x="0" y="243091"/>
                                      <a:chExt cx="134176" cy="1182484"/>
                                    </a:xfrm>
                                  </wpg:grpSpPr>
                                  <wps:wsp>
                                    <wps:cNvPr id="417" name="Elbow Connector 417"/>
                                    <wps:cNvCnPr/>
                                    <wps:spPr>
                                      <a:xfrm rot="5400000">
                                        <a:off x="-28061" y="284071"/>
                                        <a:ext cx="203218" cy="121257"/>
                                      </a:xfrm>
                                      <a:prstGeom prst="bentConnector3">
                                        <a:avLst>
                                          <a:gd name="adj1" fmla="val 47926"/>
                                        </a:avLst>
                                      </a:prstGeom>
                                    </wps:spPr>
                                    <wps:style>
                                      <a:lnRef idx="1">
                                        <a:schemeClr val="accent6"/>
                                      </a:lnRef>
                                      <a:fillRef idx="0">
                                        <a:schemeClr val="accent6"/>
                                      </a:fillRef>
                                      <a:effectRef idx="0">
                                        <a:schemeClr val="accent6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19" name="Oval 419"/>
                                    <wps:cNvSpPr/>
                                    <wps:spPr>
                                      <a:xfrm>
                                        <a:off x="0" y="1371600"/>
                                        <a:ext cx="53975" cy="53975"/>
                                      </a:xfrm>
                                      <a:prstGeom prst="ellips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3">
                                        <a:schemeClr val="dk1"/>
                                      </a:fillRef>
                                      <a:effectRef idx="2">
                                        <a:schemeClr val="dk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421" name="Straight Arrow Connector 421"/>
                                  <wps:cNvCnPr/>
                                  <wps:spPr>
                                    <a:xfrm flipV="1">
                                      <a:off x="1219200" y="0"/>
                                      <a:ext cx="1234440" cy="1394938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triangle"/>
                                    </a:ln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1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430" name="Text Box 430"/>
                                <wps:cNvSpPr txBox="1"/>
                                <wps:spPr>
                                  <a:xfrm>
                                    <a:off x="2260599" y="-196330"/>
                                    <a:ext cx="472853" cy="4810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73B6D01" w14:textId="77777777" w:rsidR="0054626B" w:rsidRPr="007649EF" w:rsidRDefault="0054626B" w:rsidP="005075FA">
                                      <w:pP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31" name="Text Box 431"/>
                                <wps:cNvSpPr txBox="1"/>
                                <wps:spPr>
                                  <a:xfrm>
                                    <a:off x="877180" y="1530462"/>
                                    <a:ext cx="448518" cy="41547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FD4D033" w14:textId="1D279BC3" w:rsidR="0054626B" w:rsidRPr="007649EF" w:rsidRDefault="0054626B" w:rsidP="005075FA">
                                      <w:pP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33" name="Text Box 433"/>
                                <wps:cNvSpPr txBox="1"/>
                                <wps:spPr>
                                  <a:xfrm rot="18881978">
                                    <a:off x="1318661" y="547866"/>
                                    <a:ext cx="877889" cy="6170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15627C0" w14:textId="43E7CFCF" w:rsidR="0054626B" w:rsidRPr="007649EF" w:rsidRDefault="0054626B" w:rsidP="005075FA">
                                      <w:pP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  <w:t xml:space="preserve">y </w:t>
                                      </w:r>
                                      <w:r>
                                        <w:t xml:space="preserve">– </w:t>
                                      </w:r>
                                      <w: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434" name="Text Box 434"/>
                              <wps:cNvSpPr txBox="1"/>
                              <wps:spPr>
                                <a:xfrm>
                                  <a:off x="2358199" y="693299"/>
                                  <a:ext cx="411435" cy="40755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4CDB13E" w14:textId="77777777" w:rsidR="0054626B" w:rsidRPr="002D4778" w:rsidRDefault="0054626B" w:rsidP="005075FA">
                                    <w:pPr>
                                      <w:rPr>
                                        <w:rFonts w:ascii="Symbol" w:hAnsi="Symbol"/>
                                        <w:i/>
                                        <w:iCs/>
                                      </w:rPr>
                                    </w:pPr>
                                    <w:r w:rsidRPr="002D4778">
                                      <w:rPr>
                                        <w:rFonts w:ascii="Symbol" w:hAnsi="Symbol"/>
                                        <w:i/>
                                        <w:iCs/>
                                      </w:rPr>
                                      <w:t>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436" name="Straight Connector 436"/>
                            <wps:cNvCnPr/>
                            <wps:spPr>
                              <a:xfrm flipV="1">
                                <a:off x="844550" y="247650"/>
                                <a:ext cx="0" cy="10898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38" name="Straight Connector 438"/>
                            <wps:cNvCnPr/>
                            <wps:spPr>
                              <a:xfrm flipH="1">
                                <a:off x="844550" y="387350"/>
                                <a:ext cx="896146" cy="134550"/>
                              </a:xfrm>
                              <a:prstGeom prst="line">
                                <a:avLst/>
                              </a:prstGeom>
                              <a:ln>
                                <a:prstDash val="lgDash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39" name="Text Box 439"/>
                            <wps:cNvSpPr txBox="1"/>
                            <wps:spPr>
                              <a:xfrm>
                                <a:off x="1085850" y="180773"/>
                                <a:ext cx="241300" cy="3181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C5605AF" w14:textId="623F2BB6" w:rsidR="0054626B" w:rsidRPr="00BF56F6" w:rsidRDefault="0054626B" w:rsidP="00BF56F6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42" name="Text Box 442"/>
                            <wps:cNvSpPr txBox="1"/>
                            <wps:spPr>
                              <a:xfrm>
                                <a:off x="773674" y="856624"/>
                                <a:ext cx="378688" cy="41305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D4422C9" w14:textId="0189C2AF" w:rsidR="0054626B" w:rsidRPr="00A419CC" w:rsidRDefault="0054626B" w:rsidP="00A419CC">
                                  <w:pPr>
                                    <w:rPr>
                                      <w:rFonts w:ascii="Symbol" w:hAnsi="Symbol"/>
                                      <w:i/>
                                      <w:iCs/>
                                    </w:rPr>
                                  </w:pPr>
                                  <w:r w:rsidRPr="00A419CC">
                                    <w:rPr>
                                      <w:rFonts w:ascii="Symbol" w:hAnsi="Symbol"/>
                                      <w:i/>
                                      <w:iCs/>
                                    </w:rPr>
                                    <w:t>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37" name="Text Box 437"/>
                            <wps:cNvSpPr txBox="1"/>
                            <wps:spPr>
                              <a:xfrm>
                                <a:off x="668767" y="-40772"/>
                                <a:ext cx="344825" cy="36343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C131559" w14:textId="54115D17" w:rsidR="0054626B" w:rsidRPr="00BF56F6" w:rsidRDefault="0054626B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 w:rsidRPr="00BF56F6">
                                    <w:rPr>
                                      <w:i/>
                                      <w:iCs/>
                                    </w:rPr>
                                    <w:t>L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41" name="Arc 441"/>
                          <wps:cNvSpPr/>
                          <wps:spPr>
                            <a:xfrm>
                              <a:off x="723900" y="1117600"/>
                              <a:ext cx="267334" cy="155149"/>
                            </a:xfrm>
                            <a:prstGeom prst="arc">
                              <a:avLst/>
                            </a:prstGeom>
                          </wps:spPr>
                          <wps:style>
                            <a:lnRef idx="1">
                              <a:schemeClr val="accent6"/>
                            </a:lnRef>
                            <a:fillRef idx="0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009" name="Straight Arrow Connector 1009"/>
                        <wps:cNvCnPr/>
                        <wps:spPr>
                          <a:xfrm flipV="1">
                            <a:off x="685800" y="812800"/>
                            <a:ext cx="0" cy="360724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2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1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10" name="Text Box 1010"/>
                        <wps:cNvSpPr txBox="1"/>
                        <wps:spPr>
                          <a:xfrm>
                            <a:off x="457200" y="889000"/>
                            <a:ext cx="307340" cy="2698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5D45847" w14:textId="77777777" w:rsidR="0054626B" w:rsidRPr="002D4778" w:rsidRDefault="0054626B" w:rsidP="00392A4F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color w:val="FF0000"/>
                                </w:rPr>
                              </w:pPr>
                              <w:r w:rsidRPr="002D4778">
                                <w:rPr>
                                  <w:b/>
                                  <w:bCs/>
                                  <w:i/>
                                  <w:iCs/>
                                  <w:color w:val="FF000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17D687C" id="Group 1011" o:spid="_x0000_s1108" style="position:absolute;margin-left:268.2pt;margin-top:7.2pt;width:143.65pt;height:109.15pt;z-index:251654656;mso-width-relative:margin;mso-height-relative:margin" coordorigin="" coordsize="18243,138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">
                <v:group id="Group 444" o:spid="_x0000_s1109" style="position:absolute;width:18243;height:13862" coordorigin=",-407" coordsize="22481,16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">
                  <v:group id="Group 443" o:spid="_x0000_s1110" style="position:absolute;top:-407;width:22481;height:16319" coordorigin=",-407" coordsize="22481,16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">
                    <v:group id="Group 408" o:spid="_x0000_s1111" style="position:absolute;top:448;width:22481;height:15464" coordorigin=",-1963" coordsize="31688,217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">
                      <v:group id="Group 409" o:spid="_x0000_s1112" style="position:absolute;top:-1963;width:31688;height:21795" coordorigin=",-1963" coordsize="31688,217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">
                        <v:group id="Group 410" o:spid="_x0000_s1113" style="position:absolute;top:2540;width:31688;height:17292" coordorigin="" coordsize="31688,17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">
                          <v:shape id="Parallelogram 411" o:spid="_x0000_s1114" type="#_x0000_t7" style="position:absolute;top:4698;width:31688;height:125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" adj="5285" fillcolor="#f6f8fb [180]" stroked="f">
                            <v:fill color2="#cad9eb [980]" rotate="t" colors="0 #f6f9fc;48497f #b0c6e1;54395f #b0c6e1;1 #cad9eb" focus="100%" type="gradient"/>
                            <v:shadow on="t" color="black" opacity="22937f" origin=",.5" offset="0,.63889mm"/>
                          </v:shape>
                          <v:group id="Group 412" o:spid="_x0000_s1115" style="position:absolute;left:11938;top:2430;width:1341;height:11825" coordorigin=",2430" coordsize="1341,11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">
                            <v:shape id="Elbow Connector 417" o:spid="_x0000_s1116" type="#_x0000_t34" style="position:absolute;left:-282;top:2841;width:2033;height:1212;rotation:90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" adj="10352" strokecolor="#f68c36 [3049]"/>
                            <v:oval id="Oval 419" o:spid="_x0000_s1117" style="position:absolute;top:13716;width:539;height:5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" fillcolor="black [3200]" strokecolor="black [3040]">
                              <v:fill color2="gray [1616]" rotate="t" angle="180" focus="100%" type="gradient">
                                <o:fill v:ext="view" type="gradientUnscaled"/>
                              </v:fill>
                              <v:shadow on="t" color="black" opacity="22937f" origin=",.5" offset="0,.63889mm"/>
                            </v:oval>
                          </v:group>
                          <v:shape id="Straight Arrow Connector 421" o:spid="_x0000_s1118" type="#_x0000_t32" style="position:absolute;left:12192;width:12344;height:1394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" strokecolor="#4f81bd [3204]" strokeweight="2pt">
                            <v:stroke endarrow="block"/>
                            <v:shadow on="t" color="black" opacity="24903f" origin=",.5" offset="0,.55556mm"/>
                          </v:shape>
                        </v:group>
                        <v:shape id="Text Box 430" o:spid="_x0000_s1119" type="#_x0000_t202" style="position:absolute;left:22605;top:-1963;width:4729;height:4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" filled="f" stroked="f" strokeweight=".5pt">
                          <v:textbox>
                            <w:txbxContent>
                              <w:p w14:paraId="573B6D01" w14:textId="77777777" w:rsidR="002E6BA4" w:rsidRPr="007649EF" w:rsidRDefault="002E6BA4" w:rsidP="005075FA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  <v:shape id="Text Box 431" o:spid="_x0000_s1120" type="#_x0000_t202" style="position:absolute;left:8771;top:15304;width:4485;height:41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" filled="f" stroked="f" strokeweight=".5pt">
                          <v:textbox>
                            <w:txbxContent>
                              <w:p w14:paraId="0FD4D033" w14:textId="1D279BC3" w:rsidR="002E6BA4" w:rsidRPr="007649EF" w:rsidRDefault="002E6BA4" w:rsidP="005075FA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433" o:spid="_x0000_s1121" type="#_x0000_t202" style="position:absolute;left:13186;top:5478;width:8779;height:6171;rotation:-296880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" filled="f" stroked="f" strokeweight=".5pt">
                          <v:textbox>
                            <w:txbxContent>
                              <w:p w14:paraId="315627C0" w14:textId="43E7CFCF" w:rsidR="002E6BA4" w:rsidRPr="007649EF" w:rsidRDefault="002E6BA4" w:rsidP="005075FA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 xml:space="preserve">y </w:t>
                                </w:r>
                                <w:r>
                                  <w:t xml:space="preserve">– </w:t>
                                </w: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</v:group>
                      <v:shape id="Text Box 434" o:spid="_x0000_s1122" type="#_x0000_t202" style="position:absolute;left:23581;top:6932;width:4115;height:40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" filled="f" stroked="f" strokeweight=".5pt">
                        <v:textbox>
                          <w:txbxContent>
                            <w:p w14:paraId="14CDB13E" w14:textId="77777777" w:rsidR="002E6BA4" w:rsidRPr="002D4778" w:rsidRDefault="002E6BA4" w:rsidP="005075FA">
                              <w:pPr>
                                <w:rPr>
                                  <w:rFonts w:ascii="Symbol" w:hAnsi="Symbol"/>
                                  <w:i/>
                                  <w:iCs/>
                                </w:rPr>
                              </w:pPr>
                              <w:r w:rsidRPr="002D4778">
                                <w:rPr>
                                  <w:rFonts w:ascii="Symbol" w:hAnsi="Symbol"/>
                                  <w:i/>
                                  <w:iCs/>
                                </w:rPr>
                                <w:t></w:t>
                              </w:r>
                            </w:p>
                          </w:txbxContent>
                        </v:textbox>
                      </v:shape>
                    </v:group>
                    <v:line id="Straight Connector 436" o:spid="_x0000_s1123" style="position:absolute;flip:y;visibility:visible;mso-wrap-style:square" from="8445,2476" to="8445,13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" strokecolor="#4f81bd [3204]" strokeweight="2pt">
                      <v:shadow on="t" color="black" opacity="24903f" origin=",.5" offset="0,.55556mm"/>
                    </v:line>
                    <v:line id="Straight Connector 438" o:spid="_x0000_s1124" style="position:absolute;flip:x;visibility:visible;mso-wrap-style:square" from="8445,3873" to="17406,52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" strokecolor="#4f81bd [3204]" strokeweight="2pt">
                      <v:stroke dashstyle="longDash"/>
                      <v:shadow on="t" color="black" opacity="24903f" origin=",.5" offset="0,.55556mm"/>
                    </v:line>
                    <v:shape id="Text Box 439" o:spid="_x0000_s1125" type="#_x0000_t202" style="position:absolute;left:10858;top:1807;width:2413;height:31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" filled="f" stroked="f" strokeweight=".5pt">
                      <v:textbox>
                        <w:txbxContent>
                          <w:p w14:paraId="2C5605AF" w14:textId="623F2BB6" w:rsidR="002E6BA4" w:rsidRPr="00BF56F6" w:rsidRDefault="002E6BA4" w:rsidP="00BF56F6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442" o:spid="_x0000_s1126" type="#_x0000_t202" style="position:absolute;left:7736;top:8566;width:3787;height:4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" filled="f" stroked="f" strokeweight=".5pt">
                      <v:textbox>
                        <w:txbxContent>
                          <w:p w14:paraId="7D4422C9" w14:textId="0189C2AF" w:rsidR="002E6BA4" w:rsidRPr="00A419CC" w:rsidRDefault="002E6BA4" w:rsidP="00A419CC">
                            <w:pPr>
                              <w:rPr>
                                <w:rFonts w:ascii="Symbol" w:hAnsi="Symbol"/>
                                <w:i/>
                                <w:iCs/>
                              </w:rPr>
                            </w:pPr>
                            <w:r w:rsidRPr="00A419CC">
                              <w:rPr>
                                <w:rFonts w:ascii="Symbol" w:hAnsi="Symbol"/>
                                <w:i/>
                                <w:iCs/>
                              </w:rPr>
                              <w:t></w:t>
                            </w:r>
                          </w:p>
                        </w:txbxContent>
                      </v:textbox>
                    </v:shape>
                    <v:shape id="Text Box 437" o:spid="_x0000_s1127" type="#_x0000_t202" style="position:absolute;left:6687;top:-407;width:3448;height:36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" filled="f" stroked="f" strokeweight=".5pt">
                      <v:textbox>
                        <w:txbxContent>
                          <w:p w14:paraId="2C131559" w14:textId="54115D17" w:rsidR="002E6BA4" w:rsidRPr="00BF56F6" w:rsidRDefault="002E6BA4">
                            <w:pPr>
                              <w:rPr>
                                <w:i/>
                                <w:iCs/>
                              </w:rPr>
                            </w:pPr>
                            <w:r w:rsidRPr="00BF56F6">
                              <w:rPr>
                                <w:i/>
                                <w:iCs/>
                              </w:rPr>
                              <w:t>L</w:t>
                            </w:r>
                          </w:p>
                        </w:txbxContent>
                      </v:textbox>
                    </v:shape>
                  </v:group>
                  <v:shape id="Arc 441" o:spid="_x0000_s1128" style="position:absolute;left:7239;top:11176;width:2673;height:1551;visibility:visible;mso-wrap-style:square;v-text-anchor:middle" coordsize="267334,1551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" path="m133667,nsc207489,,267334,34732,267334,77575r-133667,l133667,xem133667,nfc207489,,267334,34732,267334,77575e" filled="f" strokecolor="#f68c36 [3049]">
                    <v:path arrowok="t" o:connecttype="custom" o:connectlocs="133667,0;267334,77575" o:connectangles="0,0"/>
                  </v:shape>
                </v:group>
                <v:shape id="Straight Arrow Connector 1009" o:spid="_x0000_s1129" type="#_x0000_t32" style="position:absolute;left:6858;top:8128;width:0;height:360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" strokecolor="#c0504d [3205]" strokeweight="2pt">
                  <v:stroke endarrow="block"/>
                  <v:shadow on="t" color="black" opacity="24903f" origin=",.5" offset="0,.55556mm"/>
                </v:shape>
                <v:shape id="Text Box 1010" o:spid="_x0000_s1130" type="#_x0000_t202" style="position:absolute;left:4572;top:8890;width:3073;height:26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" filled="f" stroked="f" strokeweight=".5pt">
                  <v:textbox>
                    <w:txbxContent>
                      <w:p w14:paraId="25D45847" w14:textId="77777777" w:rsidR="002E6BA4" w:rsidRPr="002D4778" w:rsidRDefault="002E6BA4" w:rsidP="00392A4F">
                        <w:pPr>
                          <w:rPr>
                            <w:b/>
                            <w:bCs/>
                            <w:i/>
                            <w:iCs/>
                            <w:color w:val="FF0000"/>
                          </w:rPr>
                        </w:pPr>
                        <w:r w:rsidRPr="002D4778">
                          <w:rPr>
                            <w:b/>
                            <w:bCs/>
                            <w:i/>
                            <w:iCs/>
                            <w:color w:val="FF0000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255B8">
        <w:rPr>
          <w:rFonts w:cstheme="minorHAnsi"/>
        </w:rPr>
        <w:t xml:space="preserve">So, </w:t>
      </w:r>
      <w:r w:rsidR="00D0527B" w:rsidRPr="00D0527B">
        <w:rPr>
          <w:rFonts w:cstheme="minorHAnsi"/>
          <w:position w:val="-24"/>
        </w:rPr>
        <w:object w:dxaOrig="1760" w:dyaOrig="760" w14:anchorId="4DC19193">
          <v:shape id="_x0000_i1099" type="#_x0000_t75" style="width:88pt;height:38pt" o:ole="">
            <v:imagedata r:id="rId157" o:title=""/>
          </v:shape>
          <o:OLEObject Type="Embed" ProgID="Equation.DSMT4" ShapeID="_x0000_i1099" DrawAspect="Content" ObjectID="_1550063800" r:id="rId158"/>
        </w:object>
      </w:r>
      <w:r w:rsidR="00455DA8">
        <w:rPr>
          <w:rFonts w:cstheme="minorHAnsi"/>
        </w:rPr>
        <w:t xml:space="preserve">   </w:t>
      </w:r>
      <w:r w:rsidR="00455DA8">
        <w:rPr>
          <w:rFonts w:ascii="Cambria Math" w:hAnsi="Cambria Math"/>
        </w:rPr>
        <w:t>∎</w:t>
      </w:r>
    </w:p>
    <w:p w14:paraId="0B5DE909" w14:textId="5DD19F2C" w:rsidR="00AD201D" w:rsidRDefault="00AD201D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0B8EEE68" w14:textId="77777777" w:rsidR="009630E7" w:rsidRDefault="007D583B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Theorem</w:t>
      </w:r>
      <w:r>
        <w:rPr>
          <w:rFonts w:cstheme="minorHAnsi"/>
        </w:rPr>
        <w:t xml:space="preserve">  Let </w:t>
      </w:r>
      <w:r>
        <w:rPr>
          <w:rFonts w:cstheme="minorHAnsi"/>
          <w:i/>
          <w:iCs/>
        </w:rPr>
        <w:t>L</w:t>
      </w:r>
      <w:r>
        <w:rPr>
          <w:rFonts w:cstheme="minorHAnsi"/>
        </w:rPr>
        <w:t xml:space="preserve"> be the line through </w:t>
      </w:r>
      <w:r w:rsidR="00246D3E">
        <w:rPr>
          <w:rFonts w:cstheme="minorHAnsi"/>
          <w:b/>
          <w:bCs/>
          <w:i/>
          <w:iCs/>
        </w:rPr>
        <w:t>x</w:t>
      </w:r>
      <w:r w:rsidR="00246D3E">
        <w:rPr>
          <w:rFonts w:cstheme="minorHAnsi"/>
        </w:rPr>
        <w:t xml:space="preserve"> </w:t>
      </w:r>
      <w:r>
        <w:rPr>
          <w:rFonts w:cstheme="minorHAnsi"/>
        </w:rPr>
        <w:t xml:space="preserve">with direction </w:t>
      </w:r>
      <w:r>
        <w:rPr>
          <w:rFonts w:cstheme="minorHAnsi"/>
          <w:b/>
          <w:bCs/>
          <w:i/>
          <w:iCs/>
        </w:rPr>
        <w:t>a</w:t>
      </w:r>
      <w:r w:rsidR="006B0B9C">
        <w:rPr>
          <w:rFonts w:cstheme="minorHAnsi"/>
        </w:rPr>
        <w:t xml:space="preserve">. </w:t>
      </w:r>
    </w:p>
    <w:p w14:paraId="0015C1CA" w14:textId="1D100B51" w:rsidR="007D583B" w:rsidRDefault="006B0B9C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The </w:t>
      </w:r>
      <w:r w:rsidRPr="00F2141A">
        <w:rPr>
          <w:rFonts w:cstheme="minorHAnsi"/>
          <w:color w:val="0432FF"/>
        </w:rPr>
        <w:t xml:space="preserve">distance from a point </w:t>
      </w:r>
      <w:r w:rsidRPr="00F2141A">
        <w:rPr>
          <w:rFonts w:cstheme="minorHAnsi"/>
          <w:b/>
          <w:bCs/>
          <w:i/>
          <w:iCs/>
          <w:color w:val="0432FF"/>
        </w:rPr>
        <w:t>y</w:t>
      </w:r>
      <w:r w:rsidRPr="00F2141A">
        <w:rPr>
          <w:rFonts w:cstheme="minorHAnsi"/>
          <w:color w:val="0432FF"/>
        </w:rPr>
        <w:t xml:space="preserve"> to the line </w:t>
      </w:r>
      <w:r w:rsidRPr="00F2141A">
        <w:rPr>
          <w:rFonts w:cstheme="minorHAnsi"/>
          <w:i/>
          <w:iCs/>
          <w:color w:val="0432FF"/>
        </w:rPr>
        <w:t>L</w:t>
      </w:r>
      <w:r>
        <w:rPr>
          <w:rFonts w:cstheme="minorHAnsi"/>
        </w:rPr>
        <w:t xml:space="preserve"> is</w:t>
      </w:r>
      <w:r w:rsidR="007D583B">
        <w:rPr>
          <w:rFonts w:cstheme="minorHAnsi"/>
        </w:rPr>
        <w:t xml:space="preserve"> </w:t>
      </w:r>
    </w:p>
    <w:p w14:paraId="6ED57CBE" w14:textId="6E5915E2" w:rsidR="005075FA" w:rsidRDefault="007D583B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D0527B" w:rsidRPr="00D0527B">
        <w:rPr>
          <w:rFonts w:cstheme="minorHAnsi"/>
          <w:position w:val="-30"/>
        </w:rPr>
        <w:object w:dxaOrig="3780" w:dyaOrig="880" w14:anchorId="0D004D37">
          <v:shape id="_x0000_i1100" type="#_x0000_t75" style="width:189pt;height:44pt" o:ole="">
            <v:imagedata r:id="rId159" o:title=""/>
          </v:shape>
          <o:OLEObject Type="Embed" ProgID="Equation.DSMT4" ShapeID="_x0000_i1100" DrawAspect="Content" ObjectID="_1550063801" r:id="rId160"/>
        </w:object>
      </w:r>
      <w:r w:rsidR="005075FA">
        <w:rPr>
          <w:rFonts w:cstheme="minorHAnsi"/>
        </w:rPr>
        <w:tab/>
        <w:t>(1.28)</w:t>
      </w:r>
    </w:p>
    <w:p w14:paraId="2C55D2FE" w14:textId="77777777" w:rsidR="00A96990" w:rsidRDefault="00A96990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0A307371" w14:textId="22E61586" w:rsidR="00A906AA" w:rsidRDefault="005075FA" w:rsidP="00A906AA">
      <w:pPr>
        <w:tabs>
          <w:tab w:val="left" w:pos="360"/>
          <w:tab w:val="left" w:pos="720"/>
          <w:tab w:val="left" w:pos="1080"/>
          <w:tab w:val="right" w:pos="9270"/>
        </w:tabs>
      </w:pPr>
      <w:r>
        <w:rPr>
          <w:rFonts w:cstheme="minorHAnsi"/>
        </w:rPr>
        <w:t xml:space="preserve">Proof. </w:t>
      </w:r>
      <w:r w:rsidR="007D583B">
        <w:rPr>
          <w:rFonts w:cstheme="minorHAnsi"/>
        </w:rPr>
        <w:t xml:space="preserve"> </w:t>
      </w:r>
    </w:p>
    <w:p w14:paraId="79CDEDEB" w14:textId="18EA7CBB" w:rsidR="006946E9" w:rsidRDefault="00013D4E" w:rsidP="000B4ABD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</w:rPr>
        <w:tab/>
      </w:r>
      <w:r w:rsidR="00D0527B" w:rsidRPr="00D0527B">
        <w:rPr>
          <w:rFonts w:cstheme="minorHAnsi"/>
          <w:noProof/>
          <w:position w:val="-44"/>
        </w:rPr>
        <w:object w:dxaOrig="7980" w:dyaOrig="860" w14:anchorId="4E3B3FB6">
          <v:shape id="_x0000_i1101" type="#_x0000_t75" style="width:399pt;height:43pt" o:ole="">
            <v:imagedata r:id="rId161" o:title=""/>
          </v:shape>
          <o:OLEObject Type="Embed" ProgID="Equation.DSMT4" ShapeID="_x0000_i1101" DrawAspect="Content" ObjectID="_1550063802" r:id="rId162"/>
        </w:object>
      </w:r>
      <w:r w:rsidR="008A3B43" w:rsidRPr="00FE2F79">
        <w:rPr>
          <w:rFonts w:cs="Times New Roman (Body CS)"/>
          <w:position w:val="-72"/>
        </w:rPr>
        <w:t xml:space="preserve"> </w:t>
      </w:r>
      <w:r w:rsidR="008A3B43" w:rsidRPr="00013D4E">
        <w:rPr>
          <w:rFonts w:cs="Times New Roman (Body CS)"/>
        </w:rPr>
        <w:t xml:space="preserve"> </w:t>
      </w:r>
      <w:r>
        <w:rPr>
          <w:rFonts w:cs="Times New Roman (Body CS)"/>
        </w:rPr>
        <w:t xml:space="preserve">   </w:t>
      </w:r>
      <w:r w:rsidR="008A3B43" w:rsidRPr="00013D4E">
        <w:rPr>
          <w:rFonts w:ascii="Cambria Math" w:hAnsi="Cambria Math" w:cs="Times New Roman (Body CS)"/>
        </w:rPr>
        <w:t>∎</w:t>
      </w:r>
    </w:p>
    <w:p w14:paraId="32096816" w14:textId="77777777" w:rsidR="006946E9" w:rsidRDefault="006946E9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13EF8491" w14:textId="77777777" w:rsidR="00A96990" w:rsidRDefault="00A96990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10AC3F54" w14:textId="2EA1817B" w:rsidR="00FD52EB" w:rsidRDefault="00F2028E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2  </w:t>
      </w:r>
      <w:r w:rsidRPr="00F2028E">
        <w:rPr>
          <w:rFonts w:cstheme="minorHAnsi"/>
          <w:b/>
          <w:bCs/>
        </w:rPr>
        <w:t>SPACE CURVES</w:t>
      </w:r>
    </w:p>
    <w:p w14:paraId="7A5A1704" w14:textId="7839C3AE" w:rsidR="00FD52EB" w:rsidRDefault="00FD52EB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1AE5B840" w14:textId="0DAD1E60" w:rsidR="008A1698" w:rsidRPr="008A1698" w:rsidRDefault="008A1698" w:rsidP="005B0563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>Definition</w:t>
      </w:r>
      <w:r>
        <w:rPr>
          <w:rFonts w:cstheme="minorHAnsi"/>
        </w:rPr>
        <w:t xml:space="preserve">  A </w:t>
      </w:r>
      <w:r>
        <w:rPr>
          <w:rFonts w:cstheme="minorHAnsi"/>
          <w:b/>
          <w:bCs/>
        </w:rPr>
        <w:t>space curve</w:t>
      </w:r>
      <w:r>
        <w:rPr>
          <w:rFonts w:cstheme="minorHAnsi"/>
        </w:rPr>
        <w:t xml:space="preserve"> is the 3-dimensional graph of an equation </w:t>
      </w:r>
      <w:r w:rsidR="00D0527B" w:rsidRPr="00D0527B">
        <w:rPr>
          <w:rFonts w:cstheme="minorHAnsi"/>
          <w:position w:val="-16"/>
        </w:rPr>
        <w:object w:dxaOrig="960" w:dyaOrig="440" w14:anchorId="2B2A78C6">
          <v:shape id="_x0000_i1102" type="#_x0000_t75" style="width:48pt;height:22pt" o:ole="">
            <v:imagedata r:id="rId163" o:title=""/>
          </v:shape>
          <o:OLEObject Type="Embed" ProgID="Equation.DSMT4" ShapeID="_x0000_i1102" DrawAspect="Content" ObjectID="_1550063803" r:id="rId164"/>
        </w:object>
      </w:r>
      <w:r>
        <w:rPr>
          <w:rFonts w:cstheme="minorHAnsi"/>
        </w:rPr>
        <w:t>.</w:t>
      </w:r>
    </w:p>
    <w:p w14:paraId="43220C55" w14:textId="77777777" w:rsidR="008A1698" w:rsidRDefault="008A1698" w:rsidP="005B0563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079FBAB5" w14:textId="17407CA3" w:rsidR="005B0563" w:rsidRPr="003A1A06" w:rsidRDefault="00F24C0F" w:rsidP="005B0563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  <w:color w:val="00B050"/>
        </w:rPr>
        <mc:AlternateContent>
          <mc:Choice Requires="wpg">
            <w:drawing>
              <wp:anchor distT="0" distB="0" distL="114300" distR="114300" simplePos="0" relativeHeight="251644416" behindDoc="1" locked="0" layoutInCell="1" allowOverlap="1" wp14:anchorId="4DFE5898" wp14:editId="03924A4B">
                <wp:simplePos x="0" y="0"/>
                <wp:positionH relativeFrom="column">
                  <wp:posOffset>3918585</wp:posOffset>
                </wp:positionH>
                <wp:positionV relativeFrom="paragraph">
                  <wp:posOffset>678815</wp:posOffset>
                </wp:positionV>
                <wp:extent cx="2040255" cy="739140"/>
                <wp:effectExtent l="50800" t="25400" r="42545" b="73660"/>
                <wp:wrapNone/>
                <wp:docPr id="542" name="Group 5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40255" cy="739140"/>
                          <a:chOff x="0" y="0"/>
                          <a:chExt cx="2040255" cy="739642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513" name="Group 513"/>
                        <wpg:cNvGrpSpPr/>
                        <wpg:grpSpPr>
                          <a:xfrm>
                            <a:off x="0" y="0"/>
                            <a:ext cx="2040255" cy="739642"/>
                            <a:chOff x="0" y="864859"/>
                            <a:chExt cx="3870325" cy="1263015"/>
                          </a:xfrm>
                        </wpg:grpSpPr>
                        <wpg:grpSp>
                          <wpg:cNvPr id="514" name="Group 514"/>
                          <wpg:cNvGrpSpPr/>
                          <wpg:grpSpPr>
                            <a:xfrm>
                              <a:off x="0" y="864859"/>
                              <a:ext cx="3870325" cy="1263015"/>
                              <a:chOff x="0" y="610859"/>
                              <a:chExt cx="3870325" cy="1263015"/>
                            </a:xfrm>
                          </wpg:grpSpPr>
                          <wps:wsp>
                            <wps:cNvPr id="515" name="Parallelogram 515"/>
                            <wps:cNvSpPr/>
                            <wps:spPr>
                              <a:xfrm>
                                <a:off x="0" y="610859"/>
                                <a:ext cx="3870325" cy="1263015"/>
                              </a:xfrm>
                              <a:prstGeom prst="parallelogram">
                                <a:avLst>
                                  <a:gd name="adj" fmla="val 61572"/>
                                </a:avLst>
                              </a:prstGeom>
                              <a:gradFill flip="none" rotWithShape="1">
                                <a:gsLst>
                                  <a:gs pos="0">
                                    <a:schemeClr val="accent1">
                                      <a:lumMod val="5000"/>
                                      <a:lumOff val="95000"/>
                                    </a:schemeClr>
                                  </a:gs>
                                  <a:gs pos="74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83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100000">
                                    <a:schemeClr val="accent1">
                                      <a:lumMod val="30000"/>
                                      <a:lumOff val="70000"/>
                                    </a:schemeClr>
                                  </a:gs>
                                </a:gsLst>
                                <a:lin ang="5400000" scaled="1"/>
                                <a:tileRect/>
                              </a:gradFill>
                              <a:ln>
                                <a:noFill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516" name="Group 516"/>
                            <wpg:cNvGrpSpPr/>
                            <wpg:grpSpPr>
                              <a:xfrm>
                                <a:off x="1193800" y="975000"/>
                                <a:ext cx="1805612" cy="450575"/>
                                <a:chOff x="0" y="975000"/>
                                <a:chExt cx="1805612" cy="450575"/>
                              </a:xfrm>
                            </wpg:grpSpPr>
                            <wps:wsp>
                              <wps:cNvPr id="518" name="Straight Connector 518"/>
                              <wps:cNvCnPr/>
                              <wps:spPr>
                                <a:xfrm flipV="1">
                                  <a:off x="19049" y="975000"/>
                                  <a:ext cx="1786563" cy="425404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23" name="Oval 523"/>
                              <wps:cNvSpPr/>
                              <wps:spPr>
                                <a:xfrm>
                                  <a:off x="0" y="1371600"/>
                                  <a:ext cx="53975" cy="53975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3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24" name="Oval 524"/>
                              <wps:cNvSpPr/>
                              <wps:spPr>
                                <a:xfrm>
                                  <a:off x="1231900" y="1085850"/>
                                  <a:ext cx="53975" cy="53975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3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535" name="Text Box 535"/>
                          <wps:cNvSpPr txBox="1"/>
                          <wps:spPr>
                            <a:xfrm>
                              <a:off x="1084125" y="1537004"/>
                              <a:ext cx="669832" cy="5896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7970CA5" w14:textId="2E5AEC75" w:rsidR="0054626B" w:rsidRPr="007649EF" w:rsidRDefault="0054626B" w:rsidP="001D51FE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6" name="Text Box 536"/>
                          <wps:cNvSpPr txBox="1"/>
                          <wps:spPr>
                            <a:xfrm>
                              <a:off x="2290275" y="1261530"/>
                              <a:ext cx="552541" cy="51030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8BBA177" w14:textId="395B4F5D" w:rsidR="0054626B" w:rsidRPr="007649EF" w:rsidRDefault="0054626B" w:rsidP="001D51FE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39" name="Straight Connector 539"/>
                        <wps:cNvCnPr/>
                        <wps:spPr>
                          <a:xfrm flipV="1">
                            <a:off x="679450" y="330802"/>
                            <a:ext cx="456910" cy="120837"/>
                          </a:xfrm>
                          <a:prstGeom prst="line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2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1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0" name="Text Box 540"/>
                        <wps:cNvSpPr txBox="1"/>
                        <wps:spPr>
                          <a:xfrm>
                            <a:off x="1568450" y="25400"/>
                            <a:ext cx="291274" cy="26391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9EAB389" w14:textId="04F83945" w:rsidR="0054626B" w:rsidRPr="001D51FE" w:rsidRDefault="0054626B" w:rsidP="001D51FE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1" name="Text Box 541"/>
                        <wps:cNvSpPr txBox="1"/>
                        <wps:spPr>
                          <a:xfrm>
                            <a:off x="762000" y="127000"/>
                            <a:ext cx="291274" cy="26391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192BA4B" w14:textId="4A1A6D2F" w:rsidR="0054626B" w:rsidRPr="004B00CA" w:rsidRDefault="0054626B" w:rsidP="001D51FE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color w:val="FF0000"/>
                                </w:rPr>
                              </w:pPr>
                              <w:r w:rsidRPr="004B00CA">
                                <w:rPr>
                                  <w:b/>
                                  <w:bCs/>
                                  <w:i/>
                                  <w:iCs/>
                                  <w:color w:val="FF000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4DFE5898" id="Group 542" o:spid="_x0000_s1131" style="position:absolute;margin-left:308.55pt;margin-top:53.45pt;width:160.65pt;height:58.2pt;z-index:-251672064;mso-width-relative:margin;mso-height-relative:margin" coordsize="20402,73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">
                <v:group id="Group 513" o:spid="_x0000_s1132" style="position:absolute;width:20402;height:7396" coordorigin=",8648" coordsize="38703,126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">
                  <v:group id="Group 514" o:spid="_x0000_s1133" style="position:absolute;top:8648;width:38703;height:12630" coordorigin=",6108" coordsize="38703,126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">
                    <v:shape id="Parallelogram 515" o:spid="_x0000_s1134" type="#_x0000_t7" style="position:absolute;top:6108;width:38703;height:126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" adj="4340" fillcolor="#f6f8fb [180]" stroked="f">
                      <v:fill color2="#cad9eb [980]" rotate="t" colors="0 #f6f9fc;48497f #b0c6e1;54395f #b0c6e1;1 #cad9eb" focus="100%" type="gradient"/>
                      <v:shadow on="t" color="black" opacity="22937f" origin=",.5" offset="0,.63889mm"/>
                    </v:shape>
                    <v:group id="Group 516" o:spid="_x0000_s1135" style="position:absolute;left:11938;top:9750;width:18056;height:4505" coordorigin=",9750" coordsize="18056,45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">
                      <v:line id="Straight Connector 518" o:spid="_x0000_s1136" style="position:absolute;flip:y;visibility:visible;mso-wrap-style:square" from="190,9750" to="18056,14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" strokecolor="#4f81bd [3204]" strokeweight="2pt">
                        <v:shadow on="t" color="black" opacity="24903f" origin=",.5" offset="0,.55556mm"/>
                      </v:line>
                      <v:oval id="Oval 523" o:spid="_x0000_s1137" style="position:absolute;top:13716;width:539;height:5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" fillcolor="black [3200]" strokecolor="black [3040]">
                        <v:fill color2="gray [1616]" rotate="t" angle="180" focus="100%" type="gradient">
                          <o:fill v:ext="view" type="gradientUnscaled"/>
                        </v:fill>
                        <v:shadow on="t" color="black" opacity="22937f" origin=",.5" offset="0,.63889mm"/>
                      </v:oval>
                      <v:oval id="Oval 524" o:spid="_x0000_s1138" style="position:absolute;left:12319;top:10858;width:539;height: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" fillcolor="black [3200]" strokecolor="black [3040]">
                        <v:fill color2="gray [1616]" rotate="t" angle="180" focus="100%" type="gradient">
                          <o:fill v:ext="view" type="gradientUnscaled"/>
                        </v:fill>
                        <v:shadow on="t" color="black" opacity="22937f" origin=",.5" offset="0,.63889mm"/>
                      </v:oval>
                    </v:group>
                  </v:group>
                  <v:shape id="Text Box 535" o:spid="_x0000_s1139" type="#_x0000_t202" style="position:absolute;left:10841;top:15370;width:6698;height:58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" filled="f" stroked="f" strokeweight=".5pt">
                    <v:textbox>
                      <w:txbxContent>
                        <w:p w14:paraId="57970CA5" w14:textId="2E5AEC75" w:rsidR="002E6BA4" w:rsidRPr="007649EF" w:rsidRDefault="002E6BA4" w:rsidP="001D51FE">
                          <w:pPr>
                            <w:rPr>
                              <w:b/>
                              <w:bCs/>
                              <w:i/>
                              <w:iCs/>
                            </w:rPr>
                          </w:pPr>
                          <w:r>
                            <w:rPr>
                              <w:b/>
                              <w:bCs/>
                              <w:i/>
                              <w:iCs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536" o:spid="_x0000_s1140" type="#_x0000_t202" style="position:absolute;left:22902;top:12615;width:5526;height:51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" filled="f" stroked="f" strokeweight=".5pt">
                    <v:textbox>
                      <w:txbxContent>
                        <w:p w14:paraId="48BBA177" w14:textId="395B4F5D" w:rsidR="002E6BA4" w:rsidRPr="007649EF" w:rsidRDefault="002E6BA4" w:rsidP="001D51FE">
                          <w:pPr>
                            <w:rPr>
                              <w:b/>
                              <w:bCs/>
                              <w:i/>
                              <w:iCs/>
                            </w:rPr>
                          </w:pPr>
                          <w:r>
                            <w:rPr>
                              <w:b/>
                              <w:bCs/>
                              <w:i/>
                              <w:iCs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v:line id="Straight Connector 539" o:spid="_x0000_s1141" style="position:absolute;flip:y;visibility:visible;mso-wrap-style:square" from="6794,3308" to="11363,4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" strokecolor="#c0504d [3205]" strokeweight="2pt">
                  <v:stroke endarrow="block"/>
                  <v:shadow on="t" color="black" opacity="24903f" origin=",.5" offset="0,.55556mm"/>
                </v:line>
                <v:shape id="Text Box 540" o:spid="_x0000_s1142" type="#_x0000_t202" style="position:absolute;left:15684;top:254;width:2913;height:26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" filled="f" stroked="f" strokeweight=".5pt">
                  <v:textbox>
                    <w:txbxContent>
                      <w:p w14:paraId="29EAB389" w14:textId="04F83945" w:rsidR="002E6BA4" w:rsidRPr="001D51FE" w:rsidRDefault="002E6BA4" w:rsidP="001D51FE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L</w:t>
                        </w:r>
                      </w:p>
                    </w:txbxContent>
                  </v:textbox>
                </v:shape>
                <v:shape id="Text Box 541" o:spid="_x0000_s1143" type="#_x0000_t202" style="position:absolute;left:7620;top:1270;width:2912;height:26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" filled="f" stroked="f" strokeweight=".5pt">
                  <v:textbox>
                    <w:txbxContent>
                      <w:p w14:paraId="6192BA4B" w14:textId="4A1A6D2F" w:rsidR="002E6BA4" w:rsidRPr="004B00CA" w:rsidRDefault="002E6BA4" w:rsidP="001D51FE">
                        <w:pPr>
                          <w:rPr>
                            <w:b/>
                            <w:bCs/>
                            <w:i/>
                            <w:iCs/>
                            <w:color w:val="FF0000"/>
                          </w:rPr>
                        </w:pPr>
                        <w:r w:rsidRPr="004B00CA">
                          <w:rPr>
                            <w:b/>
                            <w:bCs/>
                            <w:i/>
                            <w:iCs/>
                            <w:color w:val="FF0000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B0563">
        <w:rPr>
          <w:rFonts w:cstheme="minorHAnsi"/>
          <w:color w:val="00B050"/>
        </w:rPr>
        <w:t>Convention</w:t>
      </w:r>
      <w:r w:rsidR="005B0563">
        <w:rPr>
          <w:rFonts w:cstheme="minorHAnsi"/>
        </w:rPr>
        <w:t xml:space="preserve">  Unless otherwise specified, curves start at </w:t>
      </w:r>
      <w:r w:rsidR="00D0527B" w:rsidRPr="00D0527B">
        <w:rPr>
          <w:rFonts w:cstheme="minorHAnsi"/>
          <w:position w:val="-16"/>
        </w:rPr>
        <w:object w:dxaOrig="1020" w:dyaOrig="440" w14:anchorId="276B4859">
          <v:shape id="_x0000_i1103" type="#_x0000_t75" style="width:51pt;height:22pt" o:ole="">
            <v:imagedata r:id="rId165" o:title=""/>
          </v:shape>
          <o:OLEObject Type="Embed" ProgID="Equation.DSMT4" ShapeID="_x0000_i1103" DrawAspect="Content" ObjectID="_1550063804" r:id="rId166"/>
        </w:object>
      </w:r>
      <w:r w:rsidR="005B0563">
        <w:rPr>
          <w:rFonts w:cstheme="minorHAnsi"/>
        </w:rPr>
        <w:t xml:space="preserve">. </w:t>
      </w:r>
      <w:bookmarkStart w:id="49" w:name="_Hlk52197202"/>
      <w:bookmarkStart w:id="50" w:name="OLE_LINK51"/>
      <w:bookmarkStart w:id="51" w:name="_Hlk52197189"/>
      <w:bookmarkStart w:id="52" w:name="OLE_LINK43"/>
      <w:r w:rsidR="005B0563">
        <w:rPr>
          <w:rFonts w:cstheme="minorHAnsi"/>
        </w:rPr>
        <w:t xml:space="preserve">When we refer to the </w:t>
      </w:r>
      <w:r w:rsidR="005B0563" w:rsidRPr="005B0563">
        <w:rPr>
          <w:rFonts w:cstheme="minorHAnsi"/>
        </w:rPr>
        <w:t xml:space="preserve">point </w:t>
      </w:r>
      <w:r w:rsidR="005B0563">
        <w:rPr>
          <w:rFonts w:cstheme="minorHAnsi"/>
          <w:b/>
          <w:bCs/>
          <w:i/>
          <w:iCs/>
        </w:rPr>
        <w:t>x</w:t>
      </w:r>
      <w:r w:rsidR="005B0563">
        <w:rPr>
          <w:rFonts w:cstheme="minorHAnsi"/>
        </w:rPr>
        <w:t xml:space="preserve"> we mean</w:t>
      </w:r>
      <w:bookmarkEnd w:id="49"/>
      <w:bookmarkEnd w:id="50"/>
      <w:r w:rsidR="005B0563">
        <w:rPr>
          <w:rFonts w:cstheme="minorHAnsi"/>
        </w:rPr>
        <w:t xml:space="preserve"> </w:t>
      </w:r>
      <w:r w:rsidR="00D0527B" w:rsidRPr="00D0527B">
        <w:rPr>
          <w:rFonts w:cstheme="minorHAnsi"/>
          <w:position w:val="-16"/>
        </w:rPr>
        <w:object w:dxaOrig="560" w:dyaOrig="440" w14:anchorId="21A9E892">
          <v:shape id="_x0000_i1104" type="#_x0000_t75" style="width:28pt;height:22pt" o:ole="">
            <v:imagedata r:id="rId167" o:title=""/>
          </v:shape>
          <o:OLEObject Type="Embed" ProgID="Equation.DSMT4" ShapeID="_x0000_i1104" DrawAspect="Content" ObjectID="_1550063805" r:id="rId168"/>
        </w:object>
      </w:r>
      <w:r w:rsidR="005B0563">
        <w:rPr>
          <w:rFonts w:cstheme="minorHAnsi"/>
        </w:rPr>
        <w:t xml:space="preserve">. </w:t>
      </w:r>
      <w:bookmarkEnd w:id="51"/>
      <w:bookmarkEnd w:id="52"/>
      <w:r w:rsidR="008A1698">
        <w:rPr>
          <w:rFonts w:cstheme="minorHAnsi"/>
        </w:rPr>
        <w:t xml:space="preserve">Moreover, we will use </w:t>
      </w:r>
      <w:r w:rsidR="008A1698">
        <w:rPr>
          <w:rFonts w:cstheme="minorHAnsi"/>
          <w:b/>
          <w:bCs/>
          <w:i/>
          <w:iCs/>
        </w:rPr>
        <w:t>x</w:t>
      </w:r>
      <w:r w:rsidR="008A1698">
        <w:rPr>
          <w:rFonts w:cstheme="minorHAnsi"/>
        </w:rPr>
        <w:t xml:space="preserve">', </w:t>
      </w:r>
      <w:r w:rsidR="008A1698">
        <w:rPr>
          <w:rFonts w:cstheme="minorHAnsi"/>
          <w:b/>
          <w:bCs/>
          <w:i/>
          <w:iCs/>
        </w:rPr>
        <w:t>x</w:t>
      </w:r>
      <w:r w:rsidR="008A1698">
        <w:rPr>
          <w:rFonts w:cstheme="minorHAnsi"/>
        </w:rPr>
        <w:t xml:space="preserve">", etc. to mean </w:t>
      </w:r>
      <w:r w:rsidR="008A1698">
        <w:rPr>
          <w:rFonts w:cstheme="minorHAnsi"/>
          <w:b/>
          <w:bCs/>
          <w:i/>
          <w:iCs/>
        </w:rPr>
        <w:t>x</w:t>
      </w:r>
      <w:r w:rsidR="006D3F88">
        <w:rPr>
          <w:rFonts w:cstheme="minorHAnsi"/>
        </w:rPr>
        <w:t>'(0</w:t>
      </w:r>
      <w:r w:rsidR="008A1698">
        <w:rPr>
          <w:rFonts w:cstheme="minorHAnsi"/>
        </w:rPr>
        <w:t xml:space="preserve">), </w:t>
      </w:r>
      <w:r w:rsidR="008A1698">
        <w:rPr>
          <w:rFonts w:cstheme="minorHAnsi"/>
          <w:b/>
          <w:bCs/>
          <w:i/>
          <w:iCs/>
        </w:rPr>
        <w:t>x</w:t>
      </w:r>
      <w:r w:rsidR="006D3F88">
        <w:rPr>
          <w:rFonts w:cstheme="minorHAnsi"/>
        </w:rPr>
        <w:t xml:space="preserve">"(0), etc. To refer to </w:t>
      </w:r>
      <w:r w:rsidR="00DF1D56">
        <w:rPr>
          <w:rFonts w:cstheme="minorHAnsi"/>
        </w:rPr>
        <w:t>an</w:t>
      </w:r>
      <w:r w:rsidR="006D3F88">
        <w:rPr>
          <w:rFonts w:cstheme="minorHAnsi"/>
        </w:rPr>
        <w:t>other point</w:t>
      </w:r>
      <w:r w:rsidR="008A1698">
        <w:rPr>
          <w:rFonts w:cstheme="minorHAnsi"/>
        </w:rPr>
        <w:t xml:space="preserve">, say </w:t>
      </w:r>
      <w:r w:rsidR="008A1698">
        <w:rPr>
          <w:rFonts w:cstheme="minorHAnsi"/>
          <w:b/>
          <w:bCs/>
          <w:i/>
          <w:iCs/>
        </w:rPr>
        <w:t>y</w:t>
      </w:r>
      <w:r w:rsidR="008A1698">
        <w:rPr>
          <w:rFonts w:cstheme="minorHAnsi"/>
        </w:rPr>
        <w:t xml:space="preserve">, we will use </w:t>
      </w:r>
      <w:r w:rsidR="00D0527B" w:rsidRPr="00D0527B">
        <w:rPr>
          <w:rFonts w:cstheme="minorHAnsi"/>
          <w:position w:val="-16"/>
        </w:rPr>
        <w:object w:dxaOrig="1780" w:dyaOrig="440" w14:anchorId="7F851883">
          <v:shape id="_x0000_i1105" type="#_x0000_t75" style="width:89pt;height:22pt" o:ole="">
            <v:imagedata r:id="rId169" o:title=""/>
          </v:shape>
          <o:OLEObject Type="Embed" ProgID="Equation.DSMT4" ShapeID="_x0000_i1105" DrawAspect="Content" ObjectID="_1550063806" r:id="rId170"/>
        </w:object>
      </w:r>
      <w:r w:rsidR="008A1698">
        <w:rPr>
          <w:rFonts w:cstheme="minorHAnsi"/>
          <w:noProof/>
        </w:rPr>
        <w:t>, etc</w:t>
      </w:r>
      <w:r w:rsidR="005B0563">
        <w:rPr>
          <w:rFonts w:cstheme="minorHAnsi"/>
        </w:rPr>
        <w:t xml:space="preserve">. </w:t>
      </w:r>
    </w:p>
    <w:p w14:paraId="15CA7079" w14:textId="5A13AE23" w:rsidR="005B0563" w:rsidRDefault="005B0563" w:rsidP="005B0563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2E86D9BF" w14:textId="10B5F0F7" w:rsidR="00FD52EB" w:rsidRDefault="00F2028E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 w:rsidRPr="00F2028E">
        <w:rPr>
          <w:rFonts w:cstheme="minorHAnsi"/>
          <w:color w:val="00B050"/>
        </w:rPr>
        <w:t xml:space="preserve">Example </w:t>
      </w:r>
      <w:r w:rsidR="007E5218">
        <w:rPr>
          <w:rFonts w:cstheme="minorHAnsi"/>
          <w:color w:val="00B050"/>
        </w:rPr>
        <w:t>8.</w:t>
      </w:r>
      <w:r w:rsidRPr="00F2028E">
        <w:rPr>
          <w:rFonts w:cstheme="minorHAnsi"/>
          <w:color w:val="00B050"/>
        </w:rPr>
        <w:t>1</w:t>
      </w:r>
      <w:r>
        <w:rPr>
          <w:rFonts w:cstheme="minorHAnsi"/>
          <w:color w:val="0432FF"/>
        </w:rPr>
        <w:t xml:space="preserve">  </w:t>
      </w:r>
      <w:r>
        <w:rPr>
          <w:rFonts w:cstheme="minorHAnsi"/>
        </w:rPr>
        <w:t xml:space="preserve">Parametric </w:t>
      </w:r>
      <w:r w:rsidR="005B0563">
        <w:rPr>
          <w:rFonts w:cstheme="minorHAnsi"/>
        </w:rPr>
        <w:t xml:space="preserve">(or vector) </w:t>
      </w:r>
      <w:r>
        <w:rPr>
          <w:rFonts w:cstheme="minorHAnsi"/>
        </w:rPr>
        <w:t>equation of a line</w:t>
      </w:r>
      <w:r w:rsidR="008744B4">
        <w:rPr>
          <w:rFonts w:cstheme="minorHAnsi"/>
        </w:rPr>
        <w:t>:</w:t>
      </w:r>
      <w:r w:rsidR="001D51FE" w:rsidRPr="001D51FE">
        <w:rPr>
          <w:rFonts w:cstheme="minorHAnsi"/>
          <w:noProof/>
        </w:rPr>
        <w:t xml:space="preserve"> </w:t>
      </w:r>
    </w:p>
    <w:p w14:paraId="45EB7C6B" w14:textId="2DC81559" w:rsidR="0062163D" w:rsidRDefault="00F2028E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D0527B" w:rsidRPr="00D0527B">
        <w:rPr>
          <w:rFonts w:cstheme="minorHAnsi"/>
          <w:position w:val="-10"/>
        </w:rPr>
        <w:object w:dxaOrig="1200" w:dyaOrig="320" w14:anchorId="40FCA34B">
          <v:shape id="_x0000_i1106" type="#_x0000_t75" style="width:60pt;height:16pt" o:ole="">
            <v:imagedata r:id="rId171" o:title=""/>
          </v:shape>
          <o:OLEObject Type="Embed" ProgID="Equation.DSMT4" ShapeID="_x0000_i1106" DrawAspect="Content" ObjectID="_1550063807" r:id="rId172"/>
        </w:object>
      </w:r>
      <w:r>
        <w:rPr>
          <w:rFonts w:cstheme="minorHAnsi"/>
        </w:rPr>
        <w:t xml:space="preserve">, where </w:t>
      </w:r>
    </w:p>
    <w:p w14:paraId="54F1703F" w14:textId="0B8D2B18" w:rsidR="00E162BD" w:rsidRDefault="00E162BD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noProof/>
        </w:rPr>
      </w:pPr>
    </w:p>
    <w:p w14:paraId="52DF84D8" w14:textId="1AAB5E8F" w:rsidR="00CE7C19" w:rsidRDefault="00E162BD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noProof/>
        </w:rPr>
      </w:pPr>
      <w:r>
        <w:rPr>
          <w:rFonts w:cstheme="minorHAnsi"/>
          <w:noProof/>
        </w:rPr>
        <w:tab/>
      </w:r>
      <w:r w:rsidR="00D0527B" w:rsidRPr="00D0527B">
        <w:rPr>
          <w:rFonts w:cstheme="minorHAnsi"/>
          <w:noProof/>
          <w:position w:val="-62"/>
        </w:rPr>
        <w:object w:dxaOrig="1940" w:dyaOrig="1360" w14:anchorId="31F7B953">
          <v:shape id="_x0000_i1107" type="#_x0000_t75" style="width:97pt;height:68pt" o:ole="">
            <v:imagedata r:id="rId173" o:title=""/>
          </v:shape>
          <o:OLEObject Type="Embed" ProgID="Equation.DSMT4" ShapeID="_x0000_i1107" DrawAspect="Content" ObjectID="_1550063808" r:id="rId174"/>
        </w:object>
      </w:r>
      <w:r w:rsidR="00F2028E">
        <w:rPr>
          <w:rFonts w:cstheme="minorHAnsi"/>
        </w:rPr>
        <w:t xml:space="preserve">, </w:t>
      </w:r>
      <w:r w:rsidR="00D0527B" w:rsidRPr="00D0527B">
        <w:rPr>
          <w:rFonts w:cstheme="minorHAnsi"/>
          <w:position w:val="-62"/>
        </w:rPr>
        <w:object w:dxaOrig="1900" w:dyaOrig="1360" w14:anchorId="0506A31E">
          <v:shape id="_x0000_i1108" type="#_x0000_t75" style="width:95pt;height:68pt" o:ole="">
            <v:imagedata r:id="rId175" o:title=""/>
          </v:shape>
          <o:OLEObject Type="Embed" ProgID="Equation.DSMT4" ShapeID="_x0000_i1108" DrawAspect="Content" ObjectID="_1550063809" r:id="rId176"/>
        </w:object>
      </w:r>
      <w:r w:rsidR="00F2028E">
        <w:rPr>
          <w:rFonts w:cstheme="minorHAnsi"/>
        </w:rPr>
        <w:t>, and direction</w:t>
      </w:r>
      <w:r w:rsidR="005B0563">
        <w:rPr>
          <w:rFonts w:cstheme="minorHAnsi"/>
        </w:rPr>
        <w:t xml:space="preserve"> </w:t>
      </w:r>
      <w:r w:rsidR="00D0527B" w:rsidRPr="00D0527B">
        <w:rPr>
          <w:rFonts w:cstheme="minorHAnsi"/>
          <w:position w:val="-62"/>
        </w:rPr>
        <w:object w:dxaOrig="1120" w:dyaOrig="1360" w14:anchorId="14E4D9F6">
          <v:shape id="_x0000_i1109" type="#_x0000_t75" style="width:56pt;height:68pt" o:ole="">
            <v:imagedata r:id="rId177" o:title=""/>
          </v:shape>
          <o:OLEObject Type="Embed" ProgID="Equation.DSMT4" ShapeID="_x0000_i1109" DrawAspect="Content" ObjectID="_1550063810" r:id="rId178"/>
        </w:object>
      </w:r>
      <w:r w:rsidR="00C10B25">
        <w:rPr>
          <w:rFonts w:cstheme="minorHAnsi"/>
          <w:noProof/>
        </w:rPr>
        <w:t>.</w:t>
      </w:r>
      <w:r w:rsidR="00771A67">
        <w:rPr>
          <w:rFonts w:cstheme="minorHAnsi"/>
          <w:noProof/>
        </w:rPr>
        <w:t xml:space="preserve">  </w:t>
      </w:r>
    </w:p>
    <w:p w14:paraId="0833DFDD" w14:textId="4D51024B" w:rsidR="00F2028E" w:rsidRDefault="005B0563" w:rsidP="00F24C0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noProof/>
        </w:rPr>
      </w:pPr>
      <w:r>
        <w:rPr>
          <w:rFonts w:cstheme="minorHAnsi"/>
          <w:noProof/>
        </w:rPr>
        <w:t>This can also be written as</w:t>
      </w:r>
      <w:r w:rsidR="00F24C0F">
        <w:rPr>
          <w:rFonts w:cstheme="minorHAnsi"/>
          <w:noProof/>
        </w:rPr>
        <w:t xml:space="preserve">  </w:t>
      </w:r>
      <w:r w:rsidR="00D0527B" w:rsidRPr="00D0527B">
        <w:rPr>
          <w:rFonts w:cstheme="minorHAnsi"/>
          <w:noProof/>
          <w:position w:val="-62"/>
        </w:rPr>
        <w:object w:dxaOrig="1780" w:dyaOrig="1360" w14:anchorId="6EB7231F">
          <v:shape id="_x0000_i1110" type="#_x0000_t75" style="width:89pt;height:68pt" o:ole="">
            <v:imagedata r:id="rId179" o:title=""/>
          </v:shape>
          <o:OLEObject Type="Embed" ProgID="Equation.DSMT4" ShapeID="_x0000_i1110" DrawAspect="Content" ObjectID="_1550063811" r:id="rId180"/>
        </w:object>
      </w:r>
      <w:r w:rsidR="007D7F9F">
        <w:rPr>
          <w:rFonts w:cs="Times New Roman (Body CS)"/>
          <w:noProof/>
        </w:rPr>
        <w:t>.</w:t>
      </w:r>
      <w:r w:rsidR="00771A67" w:rsidRPr="00F24C0F">
        <w:rPr>
          <w:rFonts w:cs="Times New Roman (Body CS)"/>
          <w:noProof/>
        </w:rPr>
        <w:t xml:space="preserve"> </w:t>
      </w:r>
      <w:r w:rsidR="003D6079" w:rsidRPr="00F24C0F">
        <w:rPr>
          <w:rFonts w:cs="Times New Roman (Body CS)"/>
          <w:noProof/>
        </w:rPr>
        <w:t xml:space="preserve">    </w:t>
      </w:r>
      <w:r w:rsidR="00771A67" w:rsidRPr="00F24C0F">
        <w:rPr>
          <w:rFonts w:ascii="Cambria Math" w:hAnsi="Cambria Math" w:cs="Times New Roman (Body CS)"/>
        </w:rPr>
        <w:t>∎</w:t>
      </w:r>
      <w:r w:rsidR="00771A67" w:rsidRPr="00F24C0F">
        <w:rPr>
          <w:rFonts w:cstheme="minorHAnsi"/>
          <w:noProof/>
        </w:rPr>
        <w:t xml:space="preserve"> </w:t>
      </w:r>
    </w:p>
    <w:p w14:paraId="3FB3BE1B" w14:textId="52FCB4FF" w:rsidR="00F2028E" w:rsidRDefault="00F2028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6A2062D2" w14:textId="7937D8D6" w:rsidR="00F2028E" w:rsidRDefault="00F2028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 xml:space="preserve">Example </w:t>
      </w:r>
      <w:r w:rsidR="007E5218">
        <w:rPr>
          <w:rFonts w:cstheme="minorHAnsi"/>
          <w:color w:val="00B050"/>
        </w:rPr>
        <w:t>8.</w:t>
      </w:r>
      <w:r>
        <w:rPr>
          <w:rFonts w:cstheme="minorHAnsi"/>
          <w:color w:val="00B050"/>
        </w:rPr>
        <w:t xml:space="preserve">2  </w:t>
      </w:r>
      <w:r>
        <w:rPr>
          <w:rFonts w:cstheme="minorHAnsi"/>
        </w:rPr>
        <w:t xml:space="preserve">Circle in </w:t>
      </w:r>
      <w:r>
        <w:rPr>
          <w:rFonts w:cstheme="minorHAnsi"/>
          <w:i/>
          <w:iCs/>
        </w:rPr>
        <w:t>x</w:t>
      </w:r>
      <w:r>
        <w:rPr>
          <w:rFonts w:cstheme="minorHAnsi"/>
          <w:vertAlign w:val="subscript"/>
        </w:rPr>
        <w:t>1</w:t>
      </w:r>
      <w:r>
        <w:rPr>
          <w:rFonts w:cstheme="minorHAnsi"/>
          <w:i/>
          <w:iCs/>
        </w:rPr>
        <w:t>x</w:t>
      </w:r>
      <w:r>
        <w:rPr>
          <w:rFonts w:cstheme="minorHAnsi"/>
          <w:vertAlign w:val="subscript"/>
        </w:rPr>
        <w:t>2</w:t>
      </w:r>
      <w:r w:rsidR="008744B4">
        <w:rPr>
          <w:rFonts w:cstheme="minorHAnsi"/>
        </w:rPr>
        <w:t>-</w:t>
      </w:r>
      <w:r>
        <w:rPr>
          <w:rFonts w:cstheme="minorHAnsi"/>
        </w:rPr>
        <w:t xml:space="preserve">plane with center </w:t>
      </w:r>
      <w:r w:rsidR="00D0527B" w:rsidRPr="00D0527B">
        <w:rPr>
          <w:rFonts w:cstheme="minorHAnsi"/>
          <w:position w:val="-16"/>
        </w:rPr>
        <w:object w:dxaOrig="760" w:dyaOrig="440" w14:anchorId="6F45B791">
          <v:shape id="_x0000_i1111" type="#_x0000_t75" style="width:38pt;height:22pt" o:ole="">
            <v:imagedata r:id="rId181" o:title=""/>
          </v:shape>
          <o:OLEObject Type="Embed" ProgID="Equation.DSMT4" ShapeID="_x0000_i1111" DrawAspect="Content" ObjectID="_1550063812" r:id="rId182"/>
        </w:object>
      </w:r>
      <w:r w:rsidR="008744B4">
        <w:rPr>
          <w:rFonts w:cstheme="minorHAnsi"/>
        </w:rPr>
        <w:t xml:space="preserve">and radius </w:t>
      </w:r>
      <w:r w:rsidR="00484DA2">
        <w:rPr>
          <w:rFonts w:cstheme="minorHAnsi"/>
          <w:i/>
          <w:iCs/>
        </w:rPr>
        <w:t>r</w:t>
      </w:r>
      <w:r w:rsidR="00484DA2">
        <w:rPr>
          <w:rFonts w:cstheme="minorHAnsi"/>
        </w:rPr>
        <w:t xml:space="preserve"> &gt; 0</w:t>
      </w:r>
      <w:r w:rsidR="008744B4">
        <w:rPr>
          <w:rFonts w:cstheme="minorHAnsi"/>
        </w:rPr>
        <w:t>:</w:t>
      </w:r>
    </w:p>
    <w:p w14:paraId="30761B8C" w14:textId="53DEDC73" w:rsidR="008744B4" w:rsidRPr="008744B4" w:rsidRDefault="008744B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0527B" w:rsidRPr="00D0527B">
        <w:rPr>
          <w:rFonts w:cstheme="minorHAnsi"/>
          <w:position w:val="-62"/>
        </w:rPr>
        <w:object w:dxaOrig="1540" w:dyaOrig="1360" w14:anchorId="18E56172">
          <v:shape id="_x0000_i1112" type="#_x0000_t75" style="width:77pt;height:68pt" o:ole="">
            <v:imagedata r:id="rId183" o:title=""/>
          </v:shape>
          <o:OLEObject Type="Embed" ProgID="Equation.DSMT4" ShapeID="_x0000_i1112" DrawAspect="Content" ObjectID="_1550063813" r:id="rId184"/>
        </w:object>
      </w:r>
      <w:r w:rsidR="007F02B4">
        <w:rPr>
          <w:rFonts w:cstheme="minorHAnsi"/>
        </w:rPr>
        <w:t>,</w:t>
      </w:r>
      <w:r w:rsidR="00484DA2">
        <w:rPr>
          <w:rFonts w:cstheme="minorHAnsi"/>
        </w:rPr>
        <w:t xml:space="preserve">  </w:t>
      </w:r>
      <w:r w:rsidR="007F02B4">
        <w:rPr>
          <w:rFonts w:cstheme="minorHAnsi"/>
        </w:rPr>
        <w:t xml:space="preserve">or </w:t>
      </w:r>
      <w:r w:rsidR="007F02B4">
        <w:rPr>
          <w:rFonts w:cstheme="minorHAnsi"/>
          <w:b/>
          <w:bCs/>
          <w:i/>
          <w:iCs/>
        </w:rPr>
        <w:t>y</w:t>
      </w:r>
      <w:r w:rsidR="007F02B4">
        <w:rPr>
          <w:rFonts w:cstheme="minorHAnsi"/>
        </w:rPr>
        <w:t xml:space="preserve"> = </w:t>
      </w:r>
      <w:r w:rsidR="007F02B4">
        <w:rPr>
          <w:rFonts w:cstheme="minorHAnsi"/>
          <w:b/>
          <w:bCs/>
          <w:i/>
          <w:iCs/>
        </w:rPr>
        <w:t>x</w:t>
      </w:r>
      <w:r w:rsidR="007F02B4">
        <w:rPr>
          <w:rFonts w:cstheme="minorHAnsi"/>
        </w:rPr>
        <w:t>(</w:t>
      </w:r>
      <w:r w:rsidR="007F02B4">
        <w:rPr>
          <w:rFonts w:cstheme="minorHAnsi"/>
          <w:i/>
          <w:iCs/>
        </w:rPr>
        <w:t>t</w:t>
      </w:r>
      <w:r w:rsidR="007F02B4">
        <w:rPr>
          <w:rFonts w:cstheme="minorHAnsi"/>
        </w:rPr>
        <w:t>).  Th</w:t>
      </w:r>
      <w:r w:rsidR="000041E7">
        <w:rPr>
          <w:rFonts w:cstheme="minorHAnsi"/>
        </w:rPr>
        <w:t>e</w:t>
      </w:r>
      <w:r w:rsidR="007F02B4">
        <w:rPr>
          <w:rFonts w:cstheme="minorHAnsi"/>
        </w:rPr>
        <w:t xml:space="preserve"> curve begins at </w:t>
      </w:r>
      <w:r w:rsidR="00771A67">
        <w:rPr>
          <w:rFonts w:cstheme="minorHAnsi"/>
          <w:noProof/>
        </w:rPr>
        <w:t xml:space="preserve"> </w:t>
      </w:r>
      <w:r w:rsidR="00D0527B" w:rsidRPr="00D0527B">
        <w:rPr>
          <w:rFonts w:cstheme="minorHAnsi"/>
          <w:noProof/>
          <w:position w:val="-54"/>
        </w:rPr>
        <w:object w:dxaOrig="1060" w:dyaOrig="1200" w14:anchorId="0FEF009E">
          <v:shape id="_x0000_i1113" type="#_x0000_t75" style="width:53pt;height:60pt" o:ole="">
            <v:imagedata r:id="rId185" o:title=""/>
          </v:shape>
          <o:OLEObject Type="Embed" ProgID="Equation.DSMT4" ShapeID="_x0000_i1113" DrawAspect="Content" ObjectID="_1550063814" r:id="rId186"/>
        </w:object>
      </w:r>
      <w:r w:rsidR="000041E7">
        <w:rPr>
          <w:rFonts w:cstheme="minorHAnsi"/>
          <w:noProof/>
        </w:rPr>
        <w:t>.</w:t>
      </w:r>
      <w:r w:rsidR="00771A67">
        <w:rPr>
          <w:rFonts w:cstheme="minorHAnsi"/>
          <w:noProof/>
        </w:rPr>
        <w:t xml:space="preserve">      </w:t>
      </w:r>
      <w:r w:rsidR="00771A67">
        <w:rPr>
          <w:rFonts w:ascii="Cambria Math" w:hAnsi="Cambria Math"/>
        </w:rPr>
        <w:t>∎</w:t>
      </w:r>
    </w:p>
    <w:p w14:paraId="2A34245C" w14:textId="5931E9A6" w:rsidR="0062163D" w:rsidRDefault="00F24C0F">
      <w:pPr>
        <w:rPr>
          <w:rFonts w:cstheme="minorHAnsi"/>
          <w:color w:val="00B050"/>
        </w:rPr>
      </w:pPr>
      <w:r>
        <w:rPr>
          <w:rFonts w:cstheme="minorHAnsi"/>
          <w:noProof/>
          <w:color w:val="00B050"/>
        </w:rPr>
        <mc:AlternateContent>
          <mc:Choice Requires="wpg">
            <w:drawing>
              <wp:anchor distT="0" distB="0" distL="114300" distR="114300" simplePos="0" relativeHeight="251635200" behindDoc="0" locked="0" layoutInCell="1" allowOverlap="1" wp14:anchorId="10961126" wp14:editId="6EF28A49">
                <wp:simplePos x="0" y="0"/>
                <wp:positionH relativeFrom="column">
                  <wp:posOffset>4512310</wp:posOffset>
                </wp:positionH>
                <wp:positionV relativeFrom="paragraph">
                  <wp:posOffset>43815</wp:posOffset>
                </wp:positionV>
                <wp:extent cx="1343660" cy="1463040"/>
                <wp:effectExtent l="0" t="0" r="0" b="35560"/>
                <wp:wrapSquare wrapText="bothSides"/>
                <wp:docPr id="569" name="Group 5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43660" cy="1463040"/>
                          <a:chOff x="0" y="0"/>
                          <a:chExt cx="1339850" cy="1460500"/>
                        </a:xfrm>
                      </wpg:grpSpPr>
                      <wpg:grpSp>
                        <wpg:cNvPr id="568" name="Group 568"/>
                        <wpg:cNvGrpSpPr/>
                        <wpg:grpSpPr>
                          <a:xfrm>
                            <a:off x="0" y="0"/>
                            <a:ext cx="1339850" cy="1460500"/>
                            <a:chOff x="0" y="0"/>
                            <a:chExt cx="1339850" cy="1460500"/>
                          </a:xfrm>
                        </wpg:grpSpPr>
                        <wpg:grpSp>
                          <wpg:cNvPr id="567" name="Group 567"/>
                          <wpg:cNvGrpSpPr/>
                          <wpg:grpSpPr>
                            <a:xfrm>
                              <a:off x="0" y="0"/>
                              <a:ext cx="1339850" cy="1460500"/>
                              <a:chOff x="0" y="0"/>
                              <a:chExt cx="1339850" cy="1460500"/>
                            </a:xfrm>
                          </wpg:grpSpPr>
                          <wpg:grpSp>
                            <wpg:cNvPr id="566" name="Group 566"/>
                            <wpg:cNvGrpSpPr/>
                            <wpg:grpSpPr>
                              <a:xfrm>
                                <a:off x="0" y="0"/>
                                <a:ext cx="1339850" cy="1460500"/>
                                <a:chOff x="0" y="0"/>
                                <a:chExt cx="1339850" cy="1460500"/>
                              </a:xfrm>
                            </wpg:grpSpPr>
                            <wps:wsp>
                              <wps:cNvPr id="560" name="Arc 560"/>
                              <wps:cNvSpPr/>
                              <wps:spPr>
                                <a:xfrm rot="8123072">
                                  <a:off x="355600" y="292100"/>
                                  <a:ext cx="616545" cy="222250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21525725"/>
                                  </a:avLst>
                                </a:prstGeom>
                              </wps:spPr>
                              <wps:style>
                                <a:lnRef idx="2">
                                  <a:schemeClr val="accent2"/>
                                </a:lnRef>
                                <a:fillRef idx="0">
                                  <a:schemeClr val="accent2"/>
                                </a:fillRef>
                                <a:effectRef idx="1">
                                  <a:schemeClr val="accent2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58" name="Arc 558"/>
                              <wps:cNvSpPr/>
                              <wps:spPr>
                                <a:xfrm rot="8123072">
                                  <a:off x="374650" y="635000"/>
                                  <a:ext cx="533400" cy="222250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21525725"/>
                                  </a:avLst>
                                </a:prstGeom>
                              </wps:spPr>
                              <wps:style>
                                <a:lnRef idx="2">
                                  <a:schemeClr val="accent2"/>
                                </a:lnRef>
                                <a:fillRef idx="0">
                                  <a:schemeClr val="accent2"/>
                                </a:fillRef>
                                <a:effectRef idx="1">
                                  <a:schemeClr val="accent2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59" name="Arc 559"/>
                              <wps:cNvSpPr/>
                              <wps:spPr>
                                <a:xfrm>
                                  <a:off x="190500" y="933450"/>
                                  <a:ext cx="533400" cy="222250"/>
                                </a:xfrm>
                                <a:prstGeom prst="arc">
                                  <a:avLst/>
                                </a:prstGeom>
                                <a:ln>
                                  <a:prstDash val="sysDash"/>
                                </a:ln>
                              </wps:spPr>
                              <wps:style>
                                <a:lnRef idx="2">
                                  <a:schemeClr val="accent2"/>
                                </a:lnRef>
                                <a:fillRef idx="0">
                                  <a:schemeClr val="accent2"/>
                                </a:fillRef>
                                <a:effectRef idx="1">
                                  <a:schemeClr val="accent2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44" name="Straight Connector 544"/>
                              <wps:cNvCnPr/>
                              <wps:spPr>
                                <a:xfrm>
                                  <a:off x="228600" y="228600"/>
                                  <a:ext cx="0" cy="8382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46" name="Straight Connector 546"/>
                              <wps:cNvCnPr/>
                              <wps:spPr>
                                <a:xfrm flipH="1">
                                  <a:off x="0" y="304800"/>
                                  <a:ext cx="489585" cy="11557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49" name="Straight Connector 549"/>
                              <wps:cNvCnPr/>
                              <wps:spPr>
                                <a:xfrm>
                                  <a:off x="742950" y="463550"/>
                                  <a:ext cx="0" cy="781050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dash"/>
                                </a:ln>
                              </wps:spPr>
                              <wps:style>
                                <a:lnRef idx="2">
                                  <a:schemeClr val="accent6"/>
                                </a:lnRef>
                                <a:fillRef idx="0">
                                  <a:schemeClr val="accent6"/>
                                </a:fillRef>
                                <a:effectRef idx="1">
                                  <a:schemeClr val="accent6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52" name="Oval 552"/>
                              <wps:cNvSpPr/>
                              <wps:spPr>
                                <a:xfrm>
                                  <a:off x="463550" y="419100"/>
                                  <a:ext cx="260350" cy="889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6">
                                    <a:lumMod val="20000"/>
                                    <a:lumOff val="80000"/>
                                  </a:schemeClr>
                                </a:solidFill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2" name="Arc 562"/>
                              <wps:cNvSpPr/>
                              <wps:spPr>
                                <a:xfrm>
                                  <a:off x="190500" y="1143000"/>
                                  <a:ext cx="533400" cy="222250"/>
                                </a:xfrm>
                                <a:prstGeom prst="arc">
                                  <a:avLst/>
                                </a:prstGeom>
                                <a:ln>
                                  <a:prstDash val="sysDash"/>
                                </a:ln>
                              </wps:spPr>
                              <wps:style>
                                <a:lnRef idx="2">
                                  <a:schemeClr val="accent2"/>
                                </a:lnRef>
                                <a:fillRef idx="0">
                                  <a:schemeClr val="accent2"/>
                                </a:fillRef>
                                <a:effectRef idx="1">
                                  <a:schemeClr val="accent2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3" name="Text Box 563"/>
                              <wps:cNvSpPr txBox="1"/>
                              <wps:spPr>
                                <a:xfrm>
                                  <a:off x="1016000" y="781050"/>
                                  <a:ext cx="32385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4B9B568" w14:textId="663C6DEE" w:rsidR="0054626B" w:rsidRPr="00CC6BC9" w:rsidRDefault="0054626B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x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4" name="Text Box 564"/>
                              <wps:cNvSpPr txBox="1"/>
                              <wps:spPr>
                                <a:xfrm>
                                  <a:off x="50800" y="0"/>
                                  <a:ext cx="32385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B58734E" w14:textId="54DBD373" w:rsidR="0054626B" w:rsidRPr="00CC6BC9" w:rsidRDefault="0054626B" w:rsidP="00CC6BC9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x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5" name="Text Box 565"/>
                              <wps:cNvSpPr txBox="1"/>
                              <wps:spPr>
                                <a:xfrm>
                                  <a:off x="412750" y="63500"/>
                                  <a:ext cx="32385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C771329" w14:textId="07ECD98A" w:rsidR="0054626B" w:rsidRPr="00CC6BC9" w:rsidRDefault="0054626B" w:rsidP="00CC6BC9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x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556" name="Arc 556"/>
                            <wps:cNvSpPr/>
                            <wps:spPr>
                              <a:xfrm>
                                <a:off x="196850" y="647700"/>
                                <a:ext cx="533400" cy="222250"/>
                              </a:xfrm>
                              <a:prstGeom prst="arc">
                                <a:avLst>
                                  <a:gd name="adj1" fmla="val 16200000"/>
                                  <a:gd name="adj2" fmla="val 476608"/>
                                </a:avLst>
                              </a:prstGeom>
                              <a:ln>
                                <a:prstDash val="sysDash"/>
                              </a:ln>
                            </wps:spPr>
                            <wps:style>
                              <a:lnRef idx="2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1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54" name="Arc 554"/>
                            <wps:cNvSpPr/>
                            <wps:spPr>
                              <a:xfrm>
                                <a:off x="190500" y="933450"/>
                                <a:ext cx="533400" cy="222250"/>
                              </a:xfrm>
                              <a:prstGeom prst="arc">
                                <a:avLst/>
                              </a:prstGeom>
                              <a:ln>
                                <a:prstDash val="sysDash"/>
                              </a:ln>
                            </wps:spPr>
                            <wps:style>
                              <a:lnRef idx="2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1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53" name="Oval 553"/>
                            <wps:cNvSpPr/>
                            <wps:spPr>
                              <a:xfrm>
                                <a:off x="463550" y="1187450"/>
                                <a:ext cx="260350" cy="889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20000"/>
                                  <a:lumOff val="80000"/>
                                </a:schemeClr>
                              </a:solidFill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45" name="Straight Connector 545"/>
                          <wps:cNvCnPr/>
                          <wps:spPr>
                            <a:xfrm>
                              <a:off x="127000" y="939800"/>
                              <a:ext cx="958504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48" name="Straight Connector 548"/>
                          <wps:cNvCnPr/>
                          <wps:spPr>
                            <a:xfrm>
                              <a:off x="457200" y="463550"/>
                              <a:ext cx="0" cy="781050"/>
                            </a:xfrm>
                            <a:prstGeom prst="line">
                              <a:avLst/>
                            </a:prstGeom>
                            <a:ln>
                              <a:prstDash val="dash"/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0">
                              <a:schemeClr val="accent6"/>
                            </a:fillRef>
                            <a:effectRef idx="1">
                              <a:schemeClr val="accent6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47" name="Oval 547"/>
                        <wps:cNvSpPr/>
                        <wps:spPr>
                          <a:xfrm>
                            <a:off x="463550" y="749300"/>
                            <a:ext cx="260350" cy="101600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chemeClr val="accent1">
                                  <a:tint val="100000"/>
                                  <a:shade val="100000"/>
                                  <a:satMod val="130000"/>
                                </a:schemeClr>
                              </a:gs>
                              <a:gs pos="100000">
                                <a:schemeClr val="accent1">
                                  <a:tint val="50000"/>
                                  <a:shade val="100000"/>
                                  <a:satMod val="350000"/>
                                </a:schemeClr>
                              </a:gs>
                            </a:gsLst>
                            <a:lin ang="5400000" scaled="1"/>
                            <a:tileRect/>
                          </a:gradFill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5" name="Arc 555"/>
                        <wps:cNvSpPr/>
                        <wps:spPr>
                          <a:xfrm rot="8123072">
                            <a:off x="374650" y="825500"/>
                            <a:ext cx="533400" cy="222250"/>
                          </a:xfrm>
                          <a:prstGeom prst="arc">
                            <a:avLst>
                              <a:gd name="adj1" fmla="val 16200000"/>
                              <a:gd name="adj2" fmla="val 21525725"/>
                            </a:avLst>
                          </a:prstGeom>
                        </wps:spPr>
                        <wps:style>
                          <a:lnRef idx="2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1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10961126" id="Group 569" o:spid="_x0000_s1144" style="position:absolute;margin-left:355.3pt;margin-top:3.45pt;width:105.8pt;height:115.2pt;z-index:251635200;mso-width-relative:margin;mso-height-relative:margin" coordsize="13398,146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">
                <v:group id="Group 568" o:spid="_x0000_s1145" style="position:absolute;width:13398;height:14605" coordsize="13398,146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">
                  <v:group id="Group 567" o:spid="_x0000_s1146" style="position:absolute;width:13398;height:14605" coordsize="13398,146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">
                    <v:group id="Group 566" o:spid="_x0000_s1147" style="position:absolute;width:13398;height:14605" coordsize="13398,146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">
                      <v:shape id="Arc 560" o:spid="_x0000_s1148" style="position:absolute;left:3556;top:2921;width:6165;height:2222;rotation:8872561fd;visibility:visible;mso-wrap-style:square;v-text-anchor:middle" coordsize="616545,222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" path="m308273,nsc471363,,606235,45791,615994,104475r-307721,6650l308273,xem308273,nfc471363,,606235,45791,615994,104475e" filled="f" strokecolor="#c0504d [3205]" strokeweight="2pt">
                        <v:shadow on="t" color="black" opacity="24903f" origin=",.5" offset="0,.55556mm"/>
                        <v:path arrowok="t" o:connecttype="custom" o:connectlocs="308273,0;615994,104475" o:connectangles="0,0"/>
                      </v:shape>
                      <v:shape id="Arc 558" o:spid="_x0000_s1149" style="position:absolute;left:3746;top:6350;width:5334;height:2222;rotation:8872561fd;visibility:visible;mso-wrap-style:square;v-text-anchor:middle" coordsize="533400,222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" path="m266700,nsc408626,,525691,46313,533042,105370r-266342,5755l266700,xem266700,nfc408626,,525691,46313,533042,105370e" filled="f" strokecolor="#c0504d [3205]" strokeweight="2pt">
                        <v:shadow on="t" color="black" opacity="24903f" origin=",.5" offset="0,.55556mm"/>
                        <v:path arrowok="t" o:connecttype="custom" o:connectlocs="266700,0;533042,105370" o:connectangles="0,0"/>
                      </v:shape>
                      <v:shape id="Arc 559" o:spid="_x0000_s1150" style="position:absolute;left:1905;top:9334;width:5334;height:2223;visibility:visible;mso-wrap-style:square;v-text-anchor:middle" coordsize="533400,222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" path="m266700,nsc413994,,533400,49752,533400,111125r-266700,l266700,xem266700,nfc413994,,533400,49752,533400,111125e" filled="f" strokecolor="#c0504d [3205]" strokeweight="2pt">
                        <v:stroke dashstyle="3 1"/>
                        <v:shadow on="t" color="black" opacity="24903f" origin=",.5" offset="0,.55556mm"/>
                        <v:path arrowok="t" o:connecttype="custom" o:connectlocs="266700,0;533400,111125" o:connectangles="0,0"/>
                      </v:shape>
                      <v:line id="Straight Connector 544" o:spid="_x0000_s1151" style="position:absolute;visibility:visible;mso-wrap-style:square" from="2286,2286" to="2286,106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" strokecolor="black [3040]"/>
                      <v:line id="Straight Connector 546" o:spid="_x0000_s1152" style="position:absolute;flip:x;visibility:visible;mso-wrap-style:square" from="0,3048" to="4895,14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" strokecolor="black [3040]"/>
                      <v:line id="Straight Connector 549" o:spid="_x0000_s1153" style="position:absolute;visibility:visible;mso-wrap-style:square" from="7429,4635" to="7429,12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" strokecolor="#f79646 [3209]" strokeweight="2pt">
                        <v:stroke dashstyle="dash"/>
                        <v:shadow on="t" color="black" opacity="24903f" origin=",.5" offset="0,.55556mm"/>
                      </v:line>
                      <v:oval id="Oval 552" o:spid="_x0000_s1154" style="position:absolute;left:4635;top:4191;width:2604;height:8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" fillcolor="#fde9d9 [665]" strokecolor="#4579b8 [3044]">
                        <v:shadow on="t" color="black" opacity="22937f" origin=",.5" offset="0,.63889mm"/>
                      </v:oval>
                      <v:shape id="Arc 562" o:spid="_x0000_s1155" style="position:absolute;left:1905;top:11430;width:5334;height:2222;visibility:visible;mso-wrap-style:square;v-text-anchor:middle" coordsize="533400,222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" path="m266700,nsc413994,,533400,49752,533400,111125r-266700,l266700,xem266700,nfc413994,,533400,49752,533400,111125e" filled="f" strokecolor="#c0504d [3205]" strokeweight="2pt">
                        <v:stroke dashstyle="3 1"/>
                        <v:shadow on="t" color="black" opacity="24903f" origin=",.5" offset="0,.55556mm"/>
                        <v:path arrowok="t" o:connecttype="custom" o:connectlocs="266700,0;533400,111125" o:connectangles="0,0"/>
                      </v:shape>
                      <v:shape id="Text Box 563" o:spid="_x0000_s1156" type="#_x0000_t202" style="position:absolute;left:10160;top:7810;width:323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" filled="f" stroked="f" strokeweight=".5pt">
                        <v:textbox>
                          <w:txbxContent>
                            <w:p w14:paraId="24B9B568" w14:textId="663C6DEE" w:rsidR="002E6BA4" w:rsidRPr="00CC6BC9" w:rsidRDefault="002E6BA4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564" o:spid="_x0000_s1157" type="#_x0000_t202" style="position:absolute;left:508;width:323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" filled="f" stroked="f" strokeweight=".5pt">
                        <v:textbox>
                          <w:txbxContent>
                            <w:p w14:paraId="1B58734E" w14:textId="54DBD373" w:rsidR="002E6BA4" w:rsidRPr="00CC6BC9" w:rsidRDefault="002E6BA4" w:rsidP="00CC6BC9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565" o:spid="_x0000_s1158" type="#_x0000_t202" style="position:absolute;left:4127;top:635;width:3239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" filled="f" stroked="f" strokeweight=".5pt">
                        <v:textbox>
                          <w:txbxContent>
                            <w:p w14:paraId="5C771329" w14:textId="07ECD98A" w:rsidR="002E6BA4" w:rsidRPr="00CC6BC9" w:rsidRDefault="002E6BA4" w:rsidP="00CC6BC9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shape id="Arc 556" o:spid="_x0000_s1159" style="position:absolute;left:1968;top:6477;width:5334;height:2222;visibility:visible;mso-wrap-style:square;v-text-anchor:middle" coordsize="533400,222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" path="m266700,nsc306567,,345926,3724,381883,10898,503280,35119,562337,93234,519596,146413l266700,111125,266700,xem266700,nfc306567,,345926,3724,381883,10898,503280,35119,562337,93234,519596,146413e" filled="f" strokecolor="#c0504d [3205]" strokeweight="2pt">
                      <v:stroke dashstyle="3 1"/>
                      <v:shadow on="t" color="black" opacity="24903f" origin=",.5" offset="0,.55556mm"/>
                      <v:path arrowok="t" o:connecttype="custom" o:connectlocs="266700,0;381883,10898;519596,146413" o:connectangles="0,0,0"/>
                    </v:shape>
                    <v:shape id="Arc 554" o:spid="_x0000_s1160" style="position:absolute;left:1905;top:9334;width:5334;height:2223;visibility:visible;mso-wrap-style:square;v-text-anchor:middle" coordsize="533400,222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" path="m266700,nsc413994,,533400,49752,533400,111125r-266700,l266700,xem266700,nfc413994,,533400,49752,533400,111125e" filled="f" strokecolor="#c0504d [3205]" strokeweight="2pt">
                      <v:stroke dashstyle="3 1"/>
                      <v:shadow on="t" color="black" opacity="24903f" origin=",.5" offset="0,.55556mm"/>
                      <v:path arrowok="t" o:connecttype="custom" o:connectlocs="266700,0;533400,111125" o:connectangles="0,0"/>
                    </v:shape>
                    <v:oval id="Oval 553" o:spid="_x0000_s1161" style="position:absolute;left:4635;top:11874;width:2604;height:8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" fillcolor="#fde9d9 [665]" strokecolor="#4579b8 [3044]">
                      <v:shadow on="t" color="black" opacity="22937f" origin=",.5" offset="0,.63889mm"/>
                    </v:oval>
                  </v:group>
                  <v:line id="Straight Connector 545" o:spid="_x0000_s1162" style="position:absolute;visibility:visible;mso-wrap-style:square" from="1270,9398" to="10855,9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" strokecolor="black [3040]"/>
                  <v:line id="Straight Connector 548" o:spid="_x0000_s1163" style="position:absolute;visibility:visible;mso-wrap-style:square" from="4572,4635" to="4572,12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" strokecolor="#f79646 [3209]" strokeweight="2pt">
                    <v:stroke dashstyle="dash"/>
                    <v:shadow on="t" color="black" opacity="24903f" origin=",.5" offset="0,.55556mm"/>
                  </v:line>
                </v:group>
                <v:oval id="Oval 547" o:spid="_x0000_s1164" style="position:absolute;left:4635;top:7493;width:2604;height:10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" fillcolor="#4f81bd [3204]" strokecolor="#4579b8 [3044]">
                  <v:fill color2="#a7bfde [1620]" rotate="t" focus="100%" type="gradient"/>
                  <v:shadow on="t" color="black" opacity="22937f" origin=",.5" offset="0,.63889mm"/>
                </v:oval>
                <v:shape id="Arc 555" o:spid="_x0000_s1165" style="position:absolute;left:3746;top:8255;width:5334;height:2222;rotation:8872561fd;visibility:visible;mso-wrap-style:square;v-text-anchor:middle" coordsize="533400,222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" path="m266700,nsc408626,,525691,46313,533042,105370r-266342,5755l266700,xem266700,nfc408626,,525691,46313,533042,105370e" filled="f" strokecolor="#c0504d [3205]" strokeweight="2pt">
                  <v:shadow on="t" color="black" opacity="24903f" origin=",.5" offset="0,.55556mm"/>
                  <v:path arrowok="t" o:connecttype="custom" o:connectlocs="266700,0;533042,105370" o:connectangles="0,0"/>
                </v:shape>
                <w10:wrap type="square"/>
              </v:group>
            </w:pict>
          </mc:Fallback>
        </mc:AlternateContent>
      </w:r>
    </w:p>
    <w:p w14:paraId="48D3AF45" w14:textId="11F6FAA2" w:rsidR="004B42A9" w:rsidRDefault="004B42A9" w:rsidP="00E162BD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 xml:space="preserve">Example </w:t>
      </w:r>
      <w:r w:rsidR="007E5218">
        <w:rPr>
          <w:rFonts w:cstheme="minorHAnsi"/>
          <w:color w:val="00B050"/>
        </w:rPr>
        <w:t>8.</w:t>
      </w:r>
      <w:r>
        <w:rPr>
          <w:rFonts w:cstheme="minorHAnsi"/>
          <w:color w:val="00B050"/>
        </w:rPr>
        <w:t>3</w:t>
      </w:r>
      <w:r>
        <w:rPr>
          <w:rFonts w:cstheme="minorHAnsi"/>
        </w:rPr>
        <w:t xml:space="preserve">  Circular helix, </w:t>
      </w:r>
      <w:r w:rsidR="00484DA2">
        <w:rPr>
          <w:rFonts w:cstheme="minorHAnsi"/>
        </w:rPr>
        <w:t xml:space="preserve">r &gt; 0, </w:t>
      </w:r>
      <w:r w:rsidR="00484DA2">
        <w:rPr>
          <w:rFonts w:cstheme="minorHAnsi"/>
          <w:i/>
          <w:iCs/>
        </w:rPr>
        <w:t>k</w:t>
      </w:r>
      <w:r w:rsidR="00484DA2">
        <w:rPr>
          <w:rFonts w:cstheme="minorHAnsi"/>
        </w:rPr>
        <w:t xml:space="preserve"> ≠ 0</w:t>
      </w:r>
      <w:r>
        <w:rPr>
          <w:rFonts w:cstheme="minorHAnsi"/>
        </w:rPr>
        <w:t>:</w:t>
      </w:r>
    </w:p>
    <w:p w14:paraId="6C6F9B45" w14:textId="1A89E155" w:rsidR="004B42A9" w:rsidRPr="000041E7" w:rsidRDefault="00D0527B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62"/>
        </w:rPr>
        <w:object w:dxaOrig="1540" w:dyaOrig="1360" w14:anchorId="17D335B3">
          <v:shape id="_x0000_i1114" type="#_x0000_t75" style="width:77pt;height:68pt" o:ole="">
            <v:imagedata r:id="rId187" o:title=""/>
          </v:shape>
          <o:OLEObject Type="Embed" ProgID="Equation.DSMT4" ShapeID="_x0000_i1114" DrawAspect="Content" ObjectID="_1550063815" r:id="rId188"/>
        </w:object>
      </w:r>
      <w:r w:rsidR="000041E7">
        <w:rPr>
          <w:rFonts w:cstheme="minorHAnsi"/>
          <w:noProof/>
        </w:rPr>
        <w:t xml:space="preserve">, or  </w:t>
      </w:r>
      <w:r w:rsidR="000041E7">
        <w:rPr>
          <w:rFonts w:cstheme="minorHAnsi"/>
          <w:b/>
          <w:bCs/>
          <w:i/>
          <w:iCs/>
          <w:noProof/>
        </w:rPr>
        <w:t>y</w:t>
      </w:r>
      <w:r w:rsidR="000041E7">
        <w:rPr>
          <w:rFonts w:cstheme="minorHAnsi"/>
          <w:noProof/>
        </w:rPr>
        <w:t xml:space="preserve"> = </w:t>
      </w:r>
      <w:r w:rsidR="000041E7">
        <w:rPr>
          <w:rFonts w:cstheme="minorHAnsi"/>
          <w:b/>
          <w:bCs/>
          <w:i/>
          <w:iCs/>
          <w:noProof/>
        </w:rPr>
        <w:t>x</w:t>
      </w:r>
      <w:r w:rsidR="000041E7">
        <w:rPr>
          <w:rFonts w:cstheme="minorHAnsi"/>
          <w:noProof/>
        </w:rPr>
        <w:t>(</w:t>
      </w:r>
      <w:r w:rsidR="000041E7">
        <w:rPr>
          <w:rFonts w:cstheme="minorHAnsi"/>
          <w:i/>
          <w:iCs/>
          <w:noProof/>
        </w:rPr>
        <w:t>t</w:t>
      </w:r>
      <w:r w:rsidR="000041E7">
        <w:rPr>
          <w:rFonts w:cstheme="minorHAnsi"/>
          <w:noProof/>
        </w:rPr>
        <w:t xml:space="preserve">). The curve begins at </w:t>
      </w:r>
      <w:r w:rsidRPr="00D0527B">
        <w:rPr>
          <w:rFonts w:cstheme="minorHAnsi"/>
          <w:noProof/>
          <w:position w:val="-54"/>
        </w:rPr>
        <w:object w:dxaOrig="1060" w:dyaOrig="1200" w14:anchorId="61481EEA">
          <v:shape id="_x0000_i1115" type="#_x0000_t75" style="width:53pt;height:60pt" o:ole="">
            <v:imagedata r:id="rId189" o:title=""/>
          </v:shape>
          <o:OLEObject Type="Embed" ProgID="Equation.DSMT4" ShapeID="_x0000_i1115" DrawAspect="Content" ObjectID="_1550063816" r:id="rId190"/>
        </w:object>
      </w:r>
      <w:r w:rsidR="000041E7">
        <w:rPr>
          <w:rFonts w:cstheme="minorHAnsi"/>
          <w:noProof/>
        </w:rPr>
        <w:t>.</w:t>
      </w:r>
    </w:p>
    <w:p w14:paraId="7F8B85BB" w14:textId="26966407" w:rsidR="005A5667" w:rsidRDefault="005A5667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48224E2D" w14:textId="6E84D563" w:rsidR="00E71129" w:rsidRDefault="00E71129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This</w:t>
      </w:r>
      <w:r w:rsidR="00484DA2">
        <w:rPr>
          <w:rFonts w:cstheme="minorHAnsi"/>
        </w:rPr>
        <w:t xml:space="preserve"> </w:t>
      </w:r>
      <w:r w:rsidR="00F12215">
        <w:rPr>
          <w:rFonts w:cstheme="minorHAnsi"/>
        </w:rPr>
        <w:t>corkscrew</w:t>
      </w:r>
      <w:r w:rsidR="00484DA2">
        <w:rPr>
          <w:rFonts w:cstheme="minorHAnsi"/>
        </w:rPr>
        <w:t xml:space="preserve"> around a cylinder</w:t>
      </w:r>
      <w:r>
        <w:rPr>
          <w:rFonts w:cstheme="minorHAnsi"/>
        </w:rPr>
        <w:t xml:space="preserve"> is an example of a twisted space curve, one that does not lie in a plane.</w:t>
      </w:r>
      <w:r w:rsidR="00771A67">
        <w:rPr>
          <w:rFonts w:cstheme="minorHAnsi"/>
        </w:rPr>
        <w:t xml:space="preserve">       </w:t>
      </w:r>
      <w:r w:rsidR="00771A67">
        <w:rPr>
          <w:rFonts w:ascii="Cambria Math" w:hAnsi="Cambria Math"/>
        </w:rPr>
        <w:t>∎</w:t>
      </w:r>
      <w:r w:rsidR="00771A67">
        <w:rPr>
          <w:rFonts w:cstheme="minorHAnsi"/>
        </w:rPr>
        <w:t xml:space="preserve"> </w:t>
      </w:r>
    </w:p>
    <w:p w14:paraId="041EE3E7" w14:textId="77777777" w:rsidR="00E71129" w:rsidRDefault="00E71129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30975CE5" w14:textId="0DD9E156" w:rsidR="005A5667" w:rsidRDefault="005A5667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General </w:t>
      </w:r>
      <w:r w:rsidR="00CC569F">
        <w:rPr>
          <w:rFonts w:cstheme="minorHAnsi"/>
        </w:rPr>
        <w:t xml:space="preserve">parametric </w:t>
      </w:r>
      <w:r>
        <w:rPr>
          <w:rFonts w:cstheme="minorHAnsi"/>
        </w:rPr>
        <w:t>formula of a space curve:</w:t>
      </w:r>
    </w:p>
    <w:p w14:paraId="19648C3B" w14:textId="15A65984" w:rsidR="005A5667" w:rsidRDefault="00EC022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</w:rPr>
        <w:tab/>
      </w:r>
      <w:r w:rsidR="00D0527B" w:rsidRPr="00D0527B">
        <w:rPr>
          <w:rFonts w:cstheme="minorHAnsi"/>
          <w:noProof/>
          <w:position w:val="-70"/>
        </w:rPr>
        <w:object w:dxaOrig="2820" w:dyaOrig="1520" w14:anchorId="6EB23C15">
          <v:shape id="_x0000_i1116" type="#_x0000_t75" style="width:141pt;height:76pt" o:ole="">
            <v:imagedata r:id="rId191" o:title=""/>
          </v:shape>
          <o:OLEObject Type="Embed" ProgID="Equation.DSMT4" ShapeID="_x0000_i1116" DrawAspect="Content" ObjectID="_1550063817" r:id="rId192"/>
        </w:object>
      </w:r>
    </w:p>
    <w:p w14:paraId="357F7F0E" w14:textId="2FF04D36" w:rsidR="008B35E7" w:rsidRDefault="008B35E7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>
        <w:rPr>
          <w:rFonts w:cstheme="minorHAnsi"/>
          <w:i/>
          <w:iCs/>
        </w:rPr>
        <w:t>x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 xml:space="preserve"> = </w:t>
      </w:r>
      <w:r>
        <w:rPr>
          <w:rFonts w:cstheme="minorHAnsi"/>
          <w:i/>
          <w:iCs/>
        </w:rPr>
        <w:t>x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 = </w:t>
      </w:r>
      <w:r>
        <w:rPr>
          <w:rFonts w:cstheme="minorHAnsi"/>
          <w:i/>
          <w:iCs/>
        </w:rPr>
        <w:t>x</w:t>
      </w:r>
      <w:r>
        <w:rPr>
          <w:rFonts w:cstheme="minorHAnsi"/>
          <w:vertAlign w:val="subscript"/>
        </w:rPr>
        <w:t>3</w:t>
      </w:r>
      <w:r>
        <w:rPr>
          <w:rFonts w:cstheme="minorHAnsi"/>
        </w:rPr>
        <w:t xml:space="preserve"> are constant functions, then we get a point (i.e., degenerate curve).</w:t>
      </w:r>
    </w:p>
    <w:p w14:paraId="0BD20CE9" w14:textId="1445FC25" w:rsidR="0006466E" w:rsidRDefault="0006466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2FCDA1DE" w14:textId="39EC8397" w:rsidR="005A12F1" w:rsidRDefault="0006466E" w:rsidP="003A1A06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>
        <w:rPr>
          <w:rFonts w:cstheme="minorHAnsi"/>
          <w:i/>
          <w:iCs/>
        </w:rPr>
        <w:t>x</w:t>
      </w:r>
      <w:r>
        <w:rPr>
          <w:rFonts w:cstheme="minorHAnsi"/>
          <w:i/>
          <w:iCs/>
          <w:vertAlign w:val="subscript"/>
        </w:rPr>
        <w:t>i</w:t>
      </w:r>
      <w:r w:rsidR="00D46A63">
        <w:rPr>
          <w:rFonts w:cstheme="minorHAnsi"/>
          <w:vertAlign w:val="subscript"/>
        </w:rPr>
        <w:t xml:space="preserve"> 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 is analytic </w:t>
      </w:r>
      <w:r w:rsidR="00D7576E">
        <w:rPr>
          <w:rFonts w:cstheme="minorHAnsi"/>
        </w:rPr>
        <w:t xml:space="preserve">about a value </w:t>
      </w:r>
      <w:r w:rsidR="00D7576E">
        <w:rPr>
          <w:rFonts w:cstheme="minorHAnsi"/>
          <w:i/>
          <w:iCs/>
        </w:rPr>
        <w:t xml:space="preserve">t </w:t>
      </w:r>
      <w:r>
        <w:rPr>
          <w:rFonts w:cstheme="minorHAnsi"/>
        </w:rPr>
        <w:t xml:space="preserve">for </w:t>
      </w:r>
      <w:r>
        <w:rPr>
          <w:rFonts w:cstheme="minorHAnsi"/>
          <w:i/>
          <w:iCs/>
        </w:rPr>
        <w:t>i</w:t>
      </w:r>
      <w:r>
        <w:rPr>
          <w:rFonts w:cstheme="minorHAnsi"/>
        </w:rPr>
        <w:t xml:space="preserve"> = 1, 2, 3, then the curve can be represented by a Taylor series. </w:t>
      </w:r>
      <w:r w:rsidR="005A12F1">
        <w:rPr>
          <w:rFonts w:cstheme="minorHAnsi"/>
        </w:rPr>
        <w:t xml:space="preserve">Let </w:t>
      </w:r>
      <w:r w:rsidR="003A1A06">
        <w:rPr>
          <w:rFonts w:cstheme="minorHAnsi"/>
          <w:i/>
          <w:iCs/>
        </w:rPr>
        <w:t>t</w:t>
      </w:r>
      <w:r w:rsidR="005A12F1">
        <w:rPr>
          <w:rFonts w:cstheme="minorHAnsi"/>
        </w:rPr>
        <w:t xml:space="preserve"> </w:t>
      </w:r>
      <w:r w:rsidR="003A1A06">
        <w:rPr>
          <w:rFonts w:cstheme="minorHAnsi"/>
        </w:rPr>
        <w:t xml:space="preserve"> </w:t>
      </w:r>
      <w:r w:rsidR="005A12F1">
        <w:rPr>
          <w:rFonts w:cstheme="minorHAnsi"/>
        </w:rPr>
        <w:t>be a value within the radius of convergence about</w:t>
      </w:r>
      <w:r w:rsidR="00895D6C">
        <w:rPr>
          <w:rFonts w:cstheme="minorHAnsi"/>
        </w:rPr>
        <w:t xml:space="preserve"> 0</w:t>
      </w:r>
      <w:r w:rsidR="005A12F1">
        <w:rPr>
          <w:rFonts w:cstheme="minorHAnsi"/>
        </w:rPr>
        <w:t xml:space="preserve">, and let </w:t>
      </w:r>
      <w:r w:rsidR="005A12F1" w:rsidRPr="00367B02">
        <w:rPr>
          <w:rFonts w:cstheme="minorHAnsi"/>
          <w:b/>
          <w:bCs/>
          <w:i/>
          <w:iCs/>
        </w:rPr>
        <w:t>y</w:t>
      </w:r>
      <w:r w:rsidR="00E162BD">
        <w:rPr>
          <w:rFonts w:cstheme="minorHAnsi"/>
          <w:b/>
          <w:bCs/>
        </w:rPr>
        <w:t> </w:t>
      </w:r>
      <w:r w:rsidR="005A12F1">
        <w:rPr>
          <w:rFonts w:cstheme="minorHAnsi"/>
        </w:rPr>
        <w:t>=</w:t>
      </w:r>
      <w:r w:rsidR="00E162BD">
        <w:rPr>
          <w:rFonts w:cstheme="minorHAnsi"/>
        </w:rPr>
        <w:t> </w:t>
      </w:r>
      <w:r w:rsidR="005A12F1" w:rsidRPr="00367B02">
        <w:rPr>
          <w:rFonts w:cstheme="minorHAnsi"/>
          <w:b/>
          <w:bCs/>
          <w:i/>
          <w:iCs/>
        </w:rPr>
        <w:t>x</w:t>
      </w:r>
      <w:r w:rsidR="005A12F1">
        <w:rPr>
          <w:rFonts w:cstheme="minorHAnsi"/>
        </w:rPr>
        <w:t>(</w:t>
      </w:r>
      <w:r w:rsidR="005A12F1">
        <w:rPr>
          <w:rFonts w:cstheme="minorHAnsi"/>
          <w:i/>
          <w:iCs/>
        </w:rPr>
        <w:t>t</w:t>
      </w:r>
      <w:r w:rsidR="005A12F1">
        <w:rPr>
          <w:rFonts w:cstheme="minorHAnsi"/>
        </w:rPr>
        <w:t xml:space="preserve">). The </w:t>
      </w:r>
      <w:r w:rsidR="003A1A06">
        <w:rPr>
          <w:rFonts w:cstheme="minorHAnsi"/>
        </w:rPr>
        <w:t xml:space="preserve">familiar </w:t>
      </w:r>
      <w:r w:rsidR="005A12F1">
        <w:rPr>
          <w:rFonts w:cstheme="minorHAnsi"/>
        </w:rPr>
        <w:t>Taylor series expansion in a single dimension is</w:t>
      </w:r>
    </w:p>
    <w:p w14:paraId="7EC79DF5" w14:textId="6684EEA3" w:rsidR="005A12F1" w:rsidRDefault="005A12F1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D0527B" w:rsidRPr="00D0527B">
        <w:rPr>
          <w:rFonts w:cstheme="minorHAnsi"/>
          <w:position w:val="-24"/>
        </w:rPr>
        <w:object w:dxaOrig="5400" w:dyaOrig="660" w14:anchorId="1E02DD00">
          <v:shape id="_x0000_i1117" type="#_x0000_t75" style="width:270pt;height:33pt" o:ole="">
            <v:imagedata r:id="rId193" o:title=""/>
          </v:shape>
          <o:OLEObject Type="Embed" ProgID="Equation.DSMT4" ShapeID="_x0000_i1117" DrawAspect="Content" ObjectID="_1550063818" r:id="rId194"/>
        </w:object>
      </w:r>
      <w:r>
        <w:rPr>
          <w:rFonts w:cstheme="minorHAnsi"/>
        </w:rPr>
        <w:t>.</w:t>
      </w:r>
    </w:p>
    <w:p w14:paraId="3D35C605" w14:textId="77777777" w:rsidR="00367B02" w:rsidRDefault="00367B0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4B03B7D0" w14:textId="1D49A814" w:rsidR="005A12F1" w:rsidRPr="006B58B6" w:rsidRDefault="005A12F1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sz w:val="10"/>
          <w:szCs w:val="10"/>
        </w:rPr>
      </w:pPr>
      <w:r>
        <w:rPr>
          <w:rFonts w:cstheme="minorHAnsi"/>
        </w:rPr>
        <w:t xml:space="preserve">To get the Taylor series expansion </w:t>
      </w:r>
      <w:r w:rsidR="00142585">
        <w:rPr>
          <w:rFonts w:cstheme="minorHAnsi"/>
        </w:rPr>
        <w:t>for</w:t>
      </w:r>
      <w:r>
        <w:rPr>
          <w:rFonts w:cstheme="minorHAnsi"/>
        </w:rPr>
        <w:t xml:space="preserve"> the vector </w:t>
      </w:r>
      <w:r>
        <w:rPr>
          <w:rFonts w:cstheme="minorHAnsi"/>
          <w:b/>
          <w:i/>
        </w:rPr>
        <w:t>y</w:t>
      </w:r>
      <w:r>
        <w:rPr>
          <w:rFonts w:cstheme="minorHAnsi"/>
        </w:rPr>
        <w:t xml:space="preserve">, </w:t>
      </w:r>
      <w:r w:rsidR="003A1A06">
        <w:rPr>
          <w:rFonts w:cstheme="minorHAnsi"/>
        </w:rPr>
        <w:t>replace</w:t>
      </w:r>
      <w:r w:rsidR="00282382">
        <w:rPr>
          <w:rFonts w:cstheme="minorHAnsi"/>
        </w:rPr>
        <w:t xml:space="preserve"> </w:t>
      </w:r>
      <w:r w:rsidR="00282382" w:rsidRPr="00282382">
        <w:rPr>
          <w:rFonts w:cstheme="minorHAnsi"/>
          <w:i/>
          <w:iCs/>
        </w:rPr>
        <w:t>f</w:t>
      </w:r>
      <w:r w:rsidR="00282382" w:rsidRPr="00282382">
        <w:rPr>
          <w:rFonts w:cstheme="minorHAnsi"/>
          <w:sz w:val="10"/>
          <w:szCs w:val="10"/>
        </w:rPr>
        <w:t xml:space="preserve"> </w:t>
      </w:r>
      <w:r w:rsidR="00282382">
        <w:rPr>
          <w:rFonts w:cstheme="minorHAnsi"/>
        </w:rPr>
        <w:t>(</w:t>
      </w:r>
      <w:r w:rsidR="00282382" w:rsidRPr="00282382">
        <w:rPr>
          <w:rFonts w:cstheme="minorHAnsi"/>
          <w:i/>
          <w:iCs/>
        </w:rPr>
        <w:t>x</w:t>
      </w:r>
      <w:r w:rsidR="00282382">
        <w:rPr>
          <w:rFonts w:cstheme="minorHAnsi"/>
        </w:rPr>
        <w:t>) by</w:t>
      </w:r>
      <w:r w:rsidR="00282382">
        <w:rPr>
          <w:rFonts w:cstheme="minorHAnsi"/>
          <w:b/>
          <w:bCs/>
          <w:i/>
          <w:iCs/>
        </w:rPr>
        <w:t xml:space="preserve"> y</w:t>
      </w:r>
      <w:r w:rsidR="00282382">
        <w:rPr>
          <w:rFonts w:cstheme="minorHAnsi"/>
        </w:rPr>
        <w:t xml:space="preserve">, </w:t>
      </w:r>
      <w:r w:rsidR="006B58B6" w:rsidRPr="006B58B6">
        <w:rPr>
          <w:rFonts w:cstheme="minorHAnsi"/>
          <w:i/>
          <w:iCs/>
        </w:rPr>
        <w:t>f</w:t>
      </w:r>
      <w:r w:rsidR="006B58B6" w:rsidRPr="006B58B6">
        <w:rPr>
          <w:rFonts w:cstheme="minorHAnsi"/>
          <w:sz w:val="10"/>
          <w:szCs w:val="10"/>
        </w:rPr>
        <w:t xml:space="preserve"> </w:t>
      </w:r>
      <w:r w:rsidR="006B58B6">
        <w:rPr>
          <w:rFonts w:cstheme="minorHAnsi"/>
        </w:rPr>
        <w:t>(</w:t>
      </w:r>
      <w:r w:rsidR="006B58B6">
        <w:rPr>
          <w:rFonts w:cstheme="minorHAnsi"/>
          <w:i/>
          <w:iCs/>
        </w:rPr>
        <w:t>a</w:t>
      </w:r>
      <w:r w:rsidR="006B58B6">
        <w:rPr>
          <w:rFonts w:cstheme="minorHAnsi"/>
        </w:rPr>
        <w:t>)</w:t>
      </w:r>
      <w:r>
        <w:rPr>
          <w:rFonts w:cstheme="minorHAnsi"/>
        </w:rPr>
        <w:t xml:space="preserve"> </w:t>
      </w:r>
      <w:r w:rsidR="003A1A06">
        <w:rPr>
          <w:rFonts w:cstheme="minorHAnsi"/>
        </w:rPr>
        <w:t>by</w:t>
      </w:r>
      <w:r>
        <w:rPr>
          <w:rFonts w:cstheme="minorHAnsi"/>
        </w:rPr>
        <w:t xml:space="preserve"> </w:t>
      </w:r>
      <w:r w:rsidR="006B58B6">
        <w:rPr>
          <w:rFonts w:cstheme="minorHAnsi"/>
          <w:b/>
          <w:bCs/>
          <w:i/>
          <w:iCs/>
        </w:rPr>
        <w:t>x</w:t>
      </w:r>
      <w:r w:rsidR="00282382">
        <w:rPr>
          <w:rFonts w:cstheme="minorHAnsi"/>
        </w:rPr>
        <w:t>,</w:t>
      </w:r>
      <w:r w:rsidR="006B58B6">
        <w:rPr>
          <w:rFonts w:cstheme="minorHAnsi"/>
        </w:rPr>
        <w:t xml:space="preserve"> and</w:t>
      </w:r>
      <w:r>
        <w:rPr>
          <w:rFonts w:cstheme="minorHAnsi"/>
        </w:rPr>
        <w:t xml:space="preserve"> </w:t>
      </w:r>
      <w:r w:rsidR="00D0527B" w:rsidRPr="00D0527B">
        <w:rPr>
          <w:rFonts w:cstheme="minorHAnsi"/>
          <w:position w:val="-10"/>
        </w:rPr>
        <w:object w:dxaOrig="1060" w:dyaOrig="320" w14:anchorId="392E18D9">
          <v:shape id="_x0000_i1118" type="#_x0000_t75" style="width:53pt;height:16pt" o:ole="">
            <v:imagedata r:id="rId195" o:title=""/>
          </v:shape>
          <o:OLEObject Type="Embed" ProgID="Equation.DSMT4" ShapeID="_x0000_i1118" DrawAspect="Content" ObjectID="_1550063819" r:id="rId196"/>
        </w:object>
      </w:r>
      <w:r w:rsidR="006B58B6">
        <w:rPr>
          <w:rFonts w:cstheme="minorHAnsi"/>
        </w:rPr>
        <w:t>.</w:t>
      </w:r>
      <w:r>
        <w:rPr>
          <w:rFonts w:cstheme="minorHAnsi"/>
        </w:rPr>
        <w:t xml:space="preserve"> Then </w:t>
      </w:r>
      <w:r w:rsidR="00D0527B" w:rsidRPr="00D0527B">
        <w:rPr>
          <w:rFonts w:cstheme="minorHAnsi"/>
          <w:position w:val="-16"/>
        </w:rPr>
        <w:object w:dxaOrig="1060" w:dyaOrig="440" w14:anchorId="1F86BBDA">
          <v:shape id="_x0000_i1119" type="#_x0000_t75" style="width:53pt;height:22pt" o:ole="">
            <v:imagedata r:id="rId197" o:title=""/>
          </v:shape>
          <o:OLEObject Type="Embed" ProgID="Equation.DSMT4" ShapeID="_x0000_i1119" DrawAspect="Content" ObjectID="_1550063820" r:id="rId198"/>
        </w:object>
      </w:r>
      <w:r>
        <w:rPr>
          <w:rFonts w:cstheme="minorHAnsi"/>
        </w:rPr>
        <w:t xml:space="preserve">, </w:t>
      </w:r>
      <w:r w:rsidR="00D0527B" w:rsidRPr="00D0527B">
        <w:rPr>
          <w:rFonts w:cstheme="minorHAnsi"/>
          <w:position w:val="-16"/>
        </w:rPr>
        <w:object w:dxaOrig="1160" w:dyaOrig="440" w14:anchorId="4AC49122">
          <v:shape id="_x0000_i1120" type="#_x0000_t75" style="width:58pt;height:22pt" o:ole="">
            <v:imagedata r:id="rId199" o:title=""/>
          </v:shape>
          <o:OLEObject Type="Embed" ProgID="Equation.DSMT4" ShapeID="_x0000_i1120" DrawAspect="Content" ObjectID="_1550063821" r:id="rId200"/>
        </w:object>
      </w:r>
      <w:r>
        <w:rPr>
          <w:rFonts w:cstheme="minorHAnsi"/>
        </w:rPr>
        <w:t>, … and</w:t>
      </w:r>
    </w:p>
    <w:p w14:paraId="002BB615" w14:textId="0339BC93" w:rsidR="0007314F" w:rsidRDefault="003F3888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D0527B" w:rsidRPr="00D0527B">
        <w:rPr>
          <w:rFonts w:cstheme="minorHAnsi"/>
          <w:position w:val="-24"/>
        </w:rPr>
        <w:object w:dxaOrig="3800" w:dyaOrig="660" w14:anchorId="56C24EC4">
          <v:shape id="_x0000_i1121" type="#_x0000_t75" style="width:190pt;height:33pt" o:ole="">
            <v:imagedata r:id="rId201" o:title=""/>
          </v:shape>
          <o:OLEObject Type="Embed" ProgID="Equation.DSMT4" ShapeID="_x0000_i1121" DrawAspect="Content" ObjectID="_1550063822" r:id="rId202"/>
        </w:object>
      </w:r>
      <w:r w:rsidR="00367B02">
        <w:rPr>
          <w:rFonts w:cstheme="minorHAnsi"/>
        </w:rPr>
        <w:tab/>
        <w:t>(2.7)</w:t>
      </w:r>
    </w:p>
    <w:p w14:paraId="387DEFA9" w14:textId="77777777" w:rsidR="007D7F9F" w:rsidRDefault="007D7F9F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1DB82408" w14:textId="797A236C" w:rsidR="003F3888" w:rsidRDefault="0007314F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or more specifically,</w:t>
      </w:r>
    </w:p>
    <w:p w14:paraId="117D0E7D" w14:textId="0D48354F" w:rsidR="0007314F" w:rsidRDefault="0007314F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D0527B" w:rsidRPr="00D0527B">
        <w:rPr>
          <w:rFonts w:cstheme="minorHAnsi"/>
          <w:position w:val="-24"/>
        </w:rPr>
        <w:object w:dxaOrig="5140" w:dyaOrig="660" w14:anchorId="42548943">
          <v:shape id="_x0000_i1122" type="#_x0000_t75" style="width:257pt;height:33pt" o:ole="">
            <v:imagedata r:id="rId203" o:title=""/>
          </v:shape>
          <o:OLEObject Type="Embed" ProgID="Equation.DSMT4" ShapeID="_x0000_i1122" DrawAspect="Content" ObjectID="_1550063823" r:id="rId204"/>
        </w:object>
      </w:r>
    </w:p>
    <w:p w14:paraId="2CDC7443" w14:textId="2064E8F0" w:rsidR="00D7576E" w:rsidRDefault="00D7576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535A68ED" w14:textId="49DFBE92" w:rsidR="00EC0224" w:rsidRDefault="00D7576E" w:rsidP="00EC022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  <w:r>
        <w:rPr>
          <w:rFonts w:cstheme="minorHAnsi"/>
          <w:color w:val="00B050"/>
        </w:rPr>
        <w:t>Definition</w:t>
      </w:r>
      <w:r>
        <w:rPr>
          <w:rFonts w:cstheme="minorHAnsi"/>
        </w:rPr>
        <w:t xml:space="preserve">  If a space curve has a representation </w:t>
      </w:r>
      <w:r w:rsidR="004257EF">
        <w:rPr>
          <w:rFonts w:cstheme="minorHAnsi"/>
          <w:b/>
          <w:bCs/>
          <w:i/>
          <w:iCs/>
        </w:rPr>
        <w:t>y</w:t>
      </w:r>
      <w:r>
        <w:rPr>
          <w:rFonts w:cstheme="minorHAnsi"/>
        </w:rPr>
        <w:t xml:space="preserve"> = </w:t>
      </w:r>
      <w:r w:rsidRPr="00763F43"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 where </w:t>
      </w:r>
      <w:r w:rsidRPr="00763F43"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 is analytic, we say the </w:t>
      </w:r>
      <w:r w:rsidRPr="00D7576E">
        <w:rPr>
          <w:rFonts w:cstheme="minorHAnsi"/>
          <w:b/>
          <w:bCs/>
        </w:rPr>
        <w:t>space curve is analytic</w:t>
      </w:r>
      <w:r>
        <w:rPr>
          <w:rFonts w:cstheme="minorHAnsi"/>
        </w:rPr>
        <w:t xml:space="preserve">. If, in addition, </w:t>
      </w:r>
      <w:r w:rsidR="00D0527B" w:rsidRPr="00D0527B">
        <w:rPr>
          <w:rFonts w:cstheme="minorHAnsi"/>
          <w:position w:val="-12"/>
        </w:rPr>
        <w:object w:dxaOrig="920" w:dyaOrig="400" w14:anchorId="1E90E7CE">
          <v:shape id="_x0000_i1123" type="#_x0000_t75" style="width:46pt;height:20pt" o:ole="">
            <v:imagedata r:id="rId205" o:title=""/>
          </v:shape>
          <o:OLEObject Type="Embed" ProgID="Equation.DSMT4" ShapeID="_x0000_i1123" DrawAspect="Content" ObjectID="_1550063824" r:id="rId206"/>
        </w:object>
      </w:r>
      <w:r w:rsidR="005F7EBC">
        <w:rPr>
          <w:rFonts w:cstheme="minorHAnsi"/>
        </w:rPr>
        <w:t xml:space="preserve"> never vanish simultaneously, we say the </w:t>
      </w:r>
      <w:r w:rsidR="005F7EBC" w:rsidRPr="005F7EBC">
        <w:rPr>
          <w:rFonts w:cstheme="minorHAnsi"/>
          <w:b/>
          <w:bCs/>
        </w:rPr>
        <w:t xml:space="preserve">space curve is </w:t>
      </w:r>
      <w:r w:rsidR="005F7EBC">
        <w:rPr>
          <w:rFonts w:cstheme="minorHAnsi"/>
          <w:b/>
          <w:bCs/>
        </w:rPr>
        <w:t>regular analytic</w:t>
      </w:r>
      <w:r w:rsidR="005F7EBC">
        <w:rPr>
          <w:rFonts w:cstheme="minorHAnsi"/>
        </w:rPr>
        <w:t xml:space="preserve"> and that </w:t>
      </w:r>
      <w:r w:rsidR="005F7EBC">
        <w:rPr>
          <w:rFonts w:cstheme="minorHAnsi"/>
          <w:b/>
          <w:bCs/>
          <w:i/>
          <w:iCs/>
        </w:rPr>
        <w:t>t</w:t>
      </w:r>
      <w:r w:rsidR="005F7EBC">
        <w:rPr>
          <w:rFonts w:cstheme="minorHAnsi"/>
          <w:b/>
          <w:bCs/>
        </w:rPr>
        <w:t xml:space="preserve"> is a regular parameter.</w:t>
      </w:r>
    </w:p>
    <w:p w14:paraId="715D04FB" w14:textId="77777777" w:rsidR="00EC0224" w:rsidRDefault="00EC0224" w:rsidP="00EC022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6E30AB5C" w14:textId="4E781F7E" w:rsidR="00282665" w:rsidRPr="00EC0224" w:rsidRDefault="00EC0224" w:rsidP="00EC022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b/>
          <w:bCs/>
        </w:rPr>
      </w:pPr>
      <w:r w:rsidRPr="005F7EBC">
        <w:rPr>
          <w:rFonts w:cstheme="minorHAnsi"/>
          <w:color w:val="00B050"/>
        </w:rPr>
        <w:t xml:space="preserve"> </w:t>
      </w:r>
      <w:r w:rsidR="005F7EBC" w:rsidRPr="005F7EBC">
        <w:rPr>
          <w:rFonts w:cstheme="minorHAnsi"/>
          <w:color w:val="00B050"/>
        </w:rPr>
        <w:t>Example</w:t>
      </w:r>
      <w:r w:rsidR="008F3641">
        <w:rPr>
          <w:rFonts w:cstheme="minorHAnsi"/>
          <w:color w:val="00B050"/>
        </w:rPr>
        <w:t xml:space="preserve"> 9.1</w:t>
      </w:r>
      <w:r w:rsidR="005F7EBC">
        <w:rPr>
          <w:rFonts w:cstheme="minorHAnsi"/>
          <w:color w:val="00B050"/>
        </w:rPr>
        <w:t xml:space="preserve">  </w:t>
      </w:r>
      <w:r w:rsidR="005F16C0">
        <w:rPr>
          <w:rFonts w:cstheme="minorHAnsi"/>
        </w:rPr>
        <w:t xml:space="preserve">For the curve </w:t>
      </w:r>
    </w:p>
    <w:p w14:paraId="5FE2C9B4" w14:textId="1D79FA5C" w:rsidR="00282665" w:rsidRDefault="0028266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0527B" w:rsidRPr="00D0527B">
        <w:rPr>
          <w:rFonts w:cstheme="minorHAnsi"/>
          <w:position w:val="-66"/>
        </w:rPr>
        <w:object w:dxaOrig="1140" w:dyaOrig="1440" w14:anchorId="09F07D8E">
          <v:shape id="_x0000_i1124" type="#_x0000_t75" style="width:57pt;height:1in" o:ole="">
            <v:imagedata r:id="rId207" o:title=""/>
          </v:shape>
          <o:OLEObject Type="Embed" ProgID="Equation.DSMT4" ShapeID="_x0000_i1124" DrawAspect="Content" ObjectID="_1550063825" r:id="rId208"/>
        </w:object>
      </w:r>
      <w:r w:rsidR="005F16C0">
        <w:rPr>
          <w:rFonts w:cstheme="minorHAnsi"/>
        </w:rPr>
        <w:t xml:space="preserve">, </w:t>
      </w:r>
      <w:bookmarkStart w:id="53" w:name="_Hlk50481260"/>
      <w:bookmarkStart w:id="54" w:name="OLE_LINK33"/>
    </w:p>
    <w:bookmarkStart w:id="55" w:name="OLE_LINK76"/>
    <w:bookmarkStart w:id="56" w:name="OLE_LINK78"/>
    <w:bookmarkEnd w:id="4"/>
    <w:bookmarkEnd w:id="5"/>
    <w:bookmarkEnd w:id="53"/>
    <w:bookmarkEnd w:id="54"/>
    <w:p w14:paraId="112E9748" w14:textId="515E86C4" w:rsidR="00282665" w:rsidRDefault="00D0527B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16"/>
        </w:rPr>
        <w:object w:dxaOrig="1220" w:dyaOrig="440" w14:anchorId="33E7E777">
          <v:shape id="_x0000_i1125" type="#_x0000_t75" style="width:61pt;height:22pt" o:ole="">
            <v:imagedata r:id="rId209" o:title=""/>
          </v:shape>
          <o:OLEObject Type="Embed" ProgID="Equation.DSMT4" ShapeID="_x0000_i1125" DrawAspect="Content" ObjectID="_1550063826" r:id="rId210"/>
        </w:object>
      </w:r>
      <w:r w:rsidR="005F16C0">
        <w:rPr>
          <w:rFonts w:cstheme="minorHAnsi"/>
        </w:rPr>
        <w:t xml:space="preserve">, so </w:t>
      </w:r>
      <w:r w:rsidR="005F16C0">
        <w:rPr>
          <w:rFonts w:cstheme="minorHAnsi"/>
          <w:i/>
          <w:iCs/>
        </w:rPr>
        <w:t>t</w:t>
      </w:r>
      <w:r w:rsidR="005F16C0">
        <w:rPr>
          <w:rFonts w:cstheme="minorHAnsi"/>
        </w:rPr>
        <w:t xml:space="preserve"> cannot be a regular parameter. But th</w:t>
      </w:r>
      <w:r w:rsidR="0007314F">
        <w:rPr>
          <w:rFonts w:cstheme="minorHAnsi"/>
        </w:rPr>
        <w:t>is</w:t>
      </w:r>
      <w:r w:rsidR="005F16C0">
        <w:rPr>
          <w:rFonts w:cstheme="minorHAnsi"/>
        </w:rPr>
        <w:t xml:space="preserve"> does not mean that the curve is not a regular analytic curve! In fact, th</w:t>
      </w:r>
      <w:r w:rsidR="0007314F">
        <w:rPr>
          <w:rFonts w:cstheme="minorHAnsi"/>
        </w:rPr>
        <w:t>is</w:t>
      </w:r>
      <w:r w:rsidR="005F16C0">
        <w:rPr>
          <w:rFonts w:cstheme="minorHAnsi"/>
        </w:rPr>
        <w:t xml:space="preserve"> curve can also be written</w:t>
      </w:r>
      <w:r w:rsidR="003C1647">
        <w:rPr>
          <w:rFonts w:cstheme="minorHAnsi"/>
        </w:rPr>
        <w:t xml:space="preserve"> </w:t>
      </w:r>
    </w:p>
    <w:p w14:paraId="450483E9" w14:textId="4E0A9600" w:rsidR="00282665" w:rsidRDefault="0028266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0527B" w:rsidRPr="00D0527B">
        <w:rPr>
          <w:rFonts w:cstheme="minorHAnsi"/>
          <w:position w:val="-64"/>
        </w:rPr>
        <w:object w:dxaOrig="1180" w:dyaOrig="1400" w14:anchorId="15B3175C">
          <v:shape id="_x0000_i1126" type="#_x0000_t75" style="width:59pt;height:70pt" o:ole="">
            <v:imagedata r:id="rId211" o:title=""/>
          </v:shape>
          <o:OLEObject Type="Embed" ProgID="Equation.DSMT4" ShapeID="_x0000_i1126" DrawAspect="Content" ObjectID="_1550063827" r:id="rId212"/>
        </w:object>
      </w:r>
      <w:r w:rsidR="005C5B63" w:rsidRPr="005C5B63">
        <w:rPr>
          <w:rFonts w:cstheme="minorHAnsi"/>
          <w:noProof/>
        </w:rPr>
        <w:t>,</w:t>
      </w:r>
    </w:p>
    <w:p w14:paraId="7E8B3551" w14:textId="7A3C0AEC" w:rsidR="005F7EBC" w:rsidRDefault="003C1647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which shows that it is a regular analytic curve</w:t>
      </w:r>
      <w:r w:rsidR="006265A2">
        <w:rPr>
          <w:rFonts w:cstheme="minorHAnsi"/>
        </w:rPr>
        <w:t xml:space="preserve"> at </w:t>
      </w:r>
      <w:r w:rsidR="006265A2">
        <w:rPr>
          <w:rFonts w:cstheme="minorHAnsi"/>
          <w:i/>
          <w:iCs/>
        </w:rPr>
        <w:t>t</w:t>
      </w:r>
      <w:r w:rsidR="006265A2">
        <w:rPr>
          <w:rFonts w:cstheme="minorHAnsi"/>
        </w:rPr>
        <w:t xml:space="preserve"> = </w:t>
      </w:r>
      <w:r w:rsidR="0007314F">
        <w:rPr>
          <w:rFonts w:cstheme="minorHAnsi"/>
          <w:i/>
          <w:iCs/>
        </w:rPr>
        <w:t>s</w:t>
      </w:r>
      <w:r w:rsidR="0007314F">
        <w:rPr>
          <w:rFonts w:cstheme="minorHAnsi"/>
        </w:rPr>
        <w:t xml:space="preserve"> = </w:t>
      </w:r>
      <w:r w:rsidR="006265A2">
        <w:rPr>
          <w:rFonts w:cstheme="minorHAnsi"/>
        </w:rPr>
        <w:t>0</w:t>
      </w:r>
      <w:r>
        <w:rPr>
          <w:rFonts w:cstheme="minorHAnsi"/>
        </w:rPr>
        <w:t xml:space="preserve"> and that </w:t>
      </w:r>
      <w:r>
        <w:rPr>
          <w:rFonts w:cstheme="minorHAnsi"/>
          <w:i/>
          <w:iCs/>
        </w:rPr>
        <w:t>s</w:t>
      </w:r>
      <w:r>
        <w:rPr>
          <w:rFonts w:cstheme="minorHAnsi"/>
        </w:rPr>
        <w:t xml:space="preserve"> is a regular parameter.</w:t>
      </w:r>
      <w:r w:rsidR="00771A67">
        <w:rPr>
          <w:rFonts w:cstheme="minorHAnsi"/>
        </w:rPr>
        <w:t xml:space="preserve">     </w:t>
      </w:r>
      <w:r w:rsidR="00771A67">
        <w:rPr>
          <w:rFonts w:ascii="Cambria Math" w:hAnsi="Cambria Math"/>
        </w:rPr>
        <w:t>∎</w:t>
      </w:r>
      <w:r w:rsidR="00771A67">
        <w:rPr>
          <w:rFonts w:cstheme="minorHAnsi"/>
        </w:rPr>
        <w:t xml:space="preserve"> </w:t>
      </w:r>
    </w:p>
    <w:p w14:paraId="07485179" w14:textId="7C6A3C0F" w:rsidR="003C1647" w:rsidRDefault="003C1647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3DAD28EB" w14:textId="77777777" w:rsidR="000A3292" w:rsidRDefault="000A3292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bookmarkStart w:id="57" w:name="OLE_LINK83"/>
      <w:bookmarkStart w:id="58" w:name="OLE_LINK84"/>
      <w:r>
        <w:rPr>
          <w:rFonts w:cstheme="minorHAnsi"/>
          <w:color w:val="00B050"/>
        </w:rPr>
        <w:t>Convention</w:t>
      </w:r>
      <w:r>
        <w:rPr>
          <w:rFonts w:cstheme="minorHAnsi"/>
        </w:rPr>
        <w:t xml:space="preserve">  Henceforth, unless otherwise specified, </w:t>
      </w:r>
      <w:r w:rsidRPr="008A76B2">
        <w:rPr>
          <w:rFonts w:cstheme="minorHAnsi"/>
          <w:color w:val="FF0000"/>
        </w:rPr>
        <w:t>all space curves are assumed to be regular analytic curves represented by regular parameters</w:t>
      </w:r>
      <w:r>
        <w:rPr>
          <w:rFonts w:cstheme="minorHAnsi"/>
        </w:rPr>
        <w:t>.</w:t>
      </w:r>
    </w:p>
    <w:p w14:paraId="34783AA7" w14:textId="77777777" w:rsidR="000A3292" w:rsidRDefault="000A3292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519FC6AA" w14:textId="7AE20956" w:rsidR="008D0FCC" w:rsidRDefault="008D0FCC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Theorem</w:t>
      </w:r>
      <w:r>
        <w:rPr>
          <w:rFonts w:cstheme="minorHAnsi"/>
        </w:rPr>
        <w:t xml:space="preserve">  Suppose </w:t>
      </w:r>
      <w:r w:rsidR="00D0527B" w:rsidRPr="00D0527B">
        <w:rPr>
          <w:rFonts w:cstheme="minorHAnsi"/>
          <w:position w:val="-16"/>
        </w:rPr>
        <w:object w:dxaOrig="2340" w:dyaOrig="440" w14:anchorId="61333620">
          <v:shape id="_x0000_i1127" type="#_x0000_t75" style="width:117pt;height:22pt" o:ole="">
            <v:imagedata r:id="rId213" o:title=""/>
          </v:shape>
          <o:OLEObject Type="Embed" ProgID="Equation.DSMT4" ShapeID="_x0000_i1127" DrawAspect="Content" ObjectID="_1550063828" r:id="rId214"/>
        </w:object>
      </w:r>
      <w:r>
        <w:rPr>
          <w:rFonts w:cstheme="minorHAnsi"/>
        </w:rPr>
        <w:t xml:space="preserve"> are analytic curves. Then</w:t>
      </w:r>
    </w:p>
    <w:p w14:paraId="44A0301C" w14:textId="677C5DA2" w:rsidR="008D0FCC" w:rsidRDefault="008D0FCC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D0527B" w:rsidRPr="00D0527B">
        <w:rPr>
          <w:rFonts w:cstheme="minorHAnsi"/>
          <w:position w:val="-18"/>
        </w:rPr>
        <w:object w:dxaOrig="2600" w:dyaOrig="480" w14:anchorId="5BF6E241">
          <v:shape id="_x0000_i1128" type="#_x0000_t75" style="width:130pt;height:24pt" o:ole="">
            <v:imagedata r:id="rId215" o:title=""/>
          </v:shape>
          <o:OLEObject Type="Embed" ProgID="Equation.DSMT4" ShapeID="_x0000_i1128" DrawAspect="Content" ObjectID="_1550063829" r:id="rId216"/>
        </w:object>
      </w:r>
      <w:r>
        <w:rPr>
          <w:rFonts w:cstheme="minorHAnsi"/>
        </w:rPr>
        <w:tab/>
        <w:t>(2.8</w:t>
      </w:r>
      <w:r w:rsidR="008414BB">
        <w:rPr>
          <w:rFonts w:cstheme="minorHAnsi"/>
        </w:rPr>
        <w:t>a</w:t>
      </w:r>
      <w:r>
        <w:rPr>
          <w:rFonts w:cstheme="minorHAnsi"/>
        </w:rPr>
        <w:t>)</w:t>
      </w:r>
    </w:p>
    <w:p w14:paraId="0FABBD2C" w14:textId="1DE16CB9" w:rsidR="00BC32C8" w:rsidRDefault="00BC32C8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D0527B" w:rsidRPr="00D0527B">
        <w:rPr>
          <w:rFonts w:cstheme="minorHAnsi"/>
          <w:position w:val="-16"/>
        </w:rPr>
        <w:object w:dxaOrig="2800" w:dyaOrig="440" w14:anchorId="7ED2A6ED">
          <v:shape id="_x0000_i1129" type="#_x0000_t75" style="width:140pt;height:22pt" o:ole="">
            <v:imagedata r:id="rId217" o:title=""/>
          </v:shape>
          <o:OLEObject Type="Embed" ProgID="Equation.DSMT4" ShapeID="_x0000_i1129" DrawAspect="Content" ObjectID="_1550063830" r:id="rId218"/>
        </w:object>
      </w:r>
      <w:r w:rsidR="009627E2">
        <w:rPr>
          <w:rFonts w:cstheme="minorHAnsi"/>
        </w:rPr>
        <w:tab/>
        <w:t>(2.8</w:t>
      </w:r>
      <w:r w:rsidR="008414BB">
        <w:rPr>
          <w:rFonts w:cstheme="minorHAnsi"/>
        </w:rPr>
        <w:t>b</w:t>
      </w:r>
      <w:r w:rsidR="009627E2">
        <w:rPr>
          <w:rFonts w:cstheme="minorHAnsi"/>
        </w:rPr>
        <w:t>)</w:t>
      </w:r>
    </w:p>
    <w:p w14:paraId="46CA1C50" w14:textId="33E280F1" w:rsidR="009627E2" w:rsidRDefault="009627E2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If, in addition, </w:t>
      </w:r>
      <w:r w:rsidRPr="007B6EAA">
        <w:rPr>
          <w:rFonts w:cstheme="minorHAnsi"/>
          <w:b/>
          <w:bCs/>
          <w:i/>
          <w:iCs/>
        </w:rPr>
        <w:t>u</w:t>
      </w:r>
      <w:r>
        <w:rPr>
          <w:rFonts w:cstheme="minorHAnsi"/>
        </w:rPr>
        <w:t xml:space="preserve"> is regular, then</w:t>
      </w:r>
    </w:p>
    <w:p w14:paraId="13796F9A" w14:textId="715B136D" w:rsidR="009627E2" w:rsidRDefault="009627E2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D0527B" w:rsidRPr="00D0527B">
        <w:rPr>
          <w:rFonts w:cstheme="minorHAnsi"/>
          <w:position w:val="-36"/>
        </w:rPr>
        <w:object w:dxaOrig="1560" w:dyaOrig="880" w14:anchorId="2C9A4979">
          <v:shape id="_x0000_i1130" type="#_x0000_t75" style="width:78pt;height:44pt" o:ole="">
            <v:imagedata r:id="rId219" o:title=""/>
          </v:shape>
          <o:OLEObject Type="Embed" ProgID="Equation.DSMT4" ShapeID="_x0000_i1130" DrawAspect="Content" ObjectID="_1550063831" r:id="rId220"/>
        </w:object>
      </w:r>
      <w:r w:rsidR="00AE5C58">
        <w:rPr>
          <w:rFonts w:cstheme="minorHAnsi"/>
        </w:rPr>
        <w:tab/>
        <w:t>(2.8</w:t>
      </w:r>
      <w:r w:rsidR="008414BB">
        <w:rPr>
          <w:rFonts w:cstheme="minorHAnsi"/>
        </w:rPr>
        <w:t>c</w:t>
      </w:r>
      <w:r w:rsidR="00AE5C58">
        <w:rPr>
          <w:rFonts w:cstheme="minorHAnsi"/>
        </w:rPr>
        <w:t>)</w:t>
      </w:r>
    </w:p>
    <w:p w14:paraId="429BC0B4" w14:textId="2DFA0B20" w:rsidR="00AE5C58" w:rsidRDefault="00AE5C58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Proof</w:t>
      </w:r>
      <w:r w:rsidR="000A3292">
        <w:rPr>
          <w:rFonts w:cstheme="minorHAnsi"/>
        </w:rPr>
        <w:t>.</w:t>
      </w:r>
      <w:r>
        <w:rPr>
          <w:rFonts w:cstheme="minorHAnsi"/>
        </w:rPr>
        <w:t xml:space="preserve"> Let </w:t>
      </w:r>
      <w:r w:rsidR="00D0527B" w:rsidRPr="00D0527B">
        <w:rPr>
          <w:rFonts w:cstheme="minorHAnsi"/>
          <w:position w:val="-62"/>
        </w:rPr>
        <w:object w:dxaOrig="2900" w:dyaOrig="1360" w14:anchorId="6B39516A">
          <v:shape id="_x0000_i1131" type="#_x0000_t75" style="width:145pt;height:68pt" o:ole="">
            <v:imagedata r:id="rId221" o:title=""/>
          </v:shape>
          <o:OLEObject Type="Embed" ProgID="Equation.DSMT4" ShapeID="_x0000_i1131" DrawAspect="Content" ObjectID="_1550063832" r:id="rId222"/>
        </w:object>
      </w:r>
      <w:r>
        <w:rPr>
          <w:rFonts w:cstheme="minorHAnsi"/>
        </w:rPr>
        <w:t>. Then</w:t>
      </w:r>
    </w:p>
    <w:p w14:paraId="43EA2157" w14:textId="15C39F75" w:rsidR="00AE5C58" w:rsidRDefault="00AE5C58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D0527B" w:rsidRPr="00D0527B">
        <w:rPr>
          <w:rFonts w:cstheme="minorHAnsi"/>
          <w:position w:val="-32"/>
        </w:rPr>
        <w:object w:dxaOrig="8160" w:dyaOrig="760" w14:anchorId="1F528E39">
          <v:shape id="_x0000_i1132" type="#_x0000_t75" style="width:408pt;height:38pt" o:ole="">
            <v:imagedata r:id="rId223" o:title=""/>
          </v:shape>
          <o:OLEObject Type="Embed" ProgID="Equation.DSMT4" ShapeID="_x0000_i1132" DrawAspect="Content" ObjectID="_1550063833" r:id="rId224"/>
        </w:object>
      </w:r>
      <w:r>
        <w:rPr>
          <w:rFonts w:cstheme="minorHAnsi"/>
        </w:rPr>
        <w:t xml:space="preserve"> </w:t>
      </w:r>
      <w:bookmarkStart w:id="59" w:name="_Hlk52701042"/>
      <w:bookmarkStart w:id="60" w:name="OLE_LINK65"/>
      <w:r w:rsidRPr="00C64B8A">
        <w:rPr>
          <w:rFonts w:ascii="Monotype Sorts" w:eastAsia="MS Gothic" w:hAnsi="Monotype Sorts"/>
        </w:rPr>
        <w:t></w:t>
      </w:r>
      <w:bookmarkEnd w:id="59"/>
      <w:bookmarkEnd w:id="60"/>
      <w:r>
        <w:rPr>
          <w:rFonts w:cstheme="minorHAnsi"/>
        </w:rPr>
        <w:t xml:space="preserve"> </w:t>
      </w:r>
    </w:p>
    <w:p w14:paraId="33FB6BC3" w14:textId="34F2938A" w:rsidR="00AE5C58" w:rsidRDefault="00AE5C58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D0527B" w:rsidRPr="00D0527B">
        <w:rPr>
          <w:rFonts w:cstheme="minorHAnsi"/>
          <w:position w:val="-130"/>
        </w:rPr>
        <w:object w:dxaOrig="7520" w:dyaOrig="2720" w14:anchorId="5CE17B4B">
          <v:shape id="_x0000_i1133" type="#_x0000_t75" style="width:376pt;height:136pt" o:ole="">
            <v:imagedata r:id="rId225" o:title=""/>
          </v:shape>
          <o:OLEObject Type="Embed" ProgID="Equation.DSMT4" ShapeID="_x0000_i1133" DrawAspect="Content" ObjectID="_1550063834" r:id="rId226"/>
        </w:object>
      </w:r>
      <w:r w:rsidR="000A3292" w:rsidRPr="000A3292">
        <w:rPr>
          <w:rFonts w:cstheme="minorHAnsi"/>
          <w:position w:val="-54"/>
        </w:rPr>
        <w:t xml:space="preserve">     </w:t>
      </w:r>
      <w:r w:rsidR="000A3292" w:rsidRPr="000A3292">
        <w:rPr>
          <w:rFonts w:ascii="Monotype Sorts" w:eastAsia="MS Gothic" w:hAnsi="Monotype Sorts"/>
          <w:position w:val="-54"/>
        </w:rPr>
        <w:t></w:t>
      </w:r>
      <w:r w:rsidR="00AD7488" w:rsidRPr="00610DC1">
        <w:rPr>
          <w:rFonts w:cstheme="minorHAnsi"/>
          <w:noProof/>
          <w:position w:val="-54"/>
        </w:rPr>
        <w:object w:dxaOrig="100" w:dyaOrig="120" w14:anchorId="6F4A7FD9">
          <v:shape id="_x0000_i1134" type="#_x0000_t75" alt="" style="width:7pt;height:7pt;mso-width-percent:0;mso-height-percent:0;mso-width-percent:0;mso-height-percent:0" o:ole="">
            <v:imagedata r:id="rId227" o:title=""/>
          </v:shape>
          <o:OLEObject Type="Embed" ProgID="Equation.DSMT4" ShapeID="_x0000_i1134" DrawAspect="Content" ObjectID="_1550063835" r:id="rId228"/>
        </w:object>
      </w:r>
    </w:p>
    <w:p w14:paraId="6222363D" w14:textId="3CDEE96A" w:rsidR="00355672" w:rsidRPr="009627E2" w:rsidRDefault="00355672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D0527B" w:rsidRPr="00D0527B">
        <w:rPr>
          <w:rFonts w:cstheme="minorHAnsi"/>
          <w:position w:val="-48"/>
        </w:rPr>
        <w:object w:dxaOrig="6980" w:dyaOrig="1000" w14:anchorId="0646ED7D">
          <v:shape id="_x0000_i1135" type="#_x0000_t75" style="width:349pt;height:50pt" o:ole="">
            <v:imagedata r:id="rId229" o:title=""/>
          </v:shape>
          <o:OLEObject Type="Embed" ProgID="Equation.DSMT4" ShapeID="_x0000_i1135" DrawAspect="Content" ObjectID="_1550063836" r:id="rId230"/>
        </w:object>
      </w:r>
      <w:r w:rsidR="000A3292">
        <w:rPr>
          <w:rFonts w:cstheme="minorHAnsi"/>
        </w:rPr>
        <w:t xml:space="preserve">     </w:t>
      </w:r>
      <w:r w:rsidR="000A3292" w:rsidRPr="00C64B8A">
        <w:rPr>
          <w:rFonts w:ascii="Monotype Sorts" w:eastAsia="MS Gothic" w:hAnsi="Monotype Sorts"/>
        </w:rPr>
        <w:t></w:t>
      </w:r>
      <w:r w:rsidR="000A3292">
        <w:rPr>
          <w:rFonts w:cstheme="minorHAnsi"/>
        </w:rPr>
        <w:t xml:space="preserve">       </w:t>
      </w:r>
      <w:r w:rsidR="000A3292">
        <w:rPr>
          <w:rFonts w:ascii="Cambria Math" w:hAnsi="Cambria Math"/>
        </w:rPr>
        <w:t>∎</w:t>
      </w:r>
      <w:r w:rsidR="000A3292">
        <w:rPr>
          <w:rFonts w:cstheme="minorHAnsi"/>
        </w:rPr>
        <w:t xml:space="preserve"> </w:t>
      </w:r>
    </w:p>
    <w:p w14:paraId="4655E15D" w14:textId="77777777" w:rsidR="008D0FCC" w:rsidRPr="008D0FCC" w:rsidRDefault="008D0FCC" w:rsidP="008D0FCC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799536CE" w14:textId="77777777" w:rsidR="008D0FCC" w:rsidRDefault="008D0FCC" w:rsidP="008D0FCC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6EA3DED9" w14:textId="6B98FF8C" w:rsidR="00282665" w:rsidRDefault="000A3803" w:rsidP="00AF76C5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34175" behindDoc="0" locked="0" layoutInCell="1" allowOverlap="1" wp14:anchorId="5D5556EF" wp14:editId="3B4637E5">
                <wp:simplePos x="0" y="0"/>
                <wp:positionH relativeFrom="column">
                  <wp:posOffset>4019550</wp:posOffset>
                </wp:positionH>
                <wp:positionV relativeFrom="paragraph">
                  <wp:posOffset>49530</wp:posOffset>
                </wp:positionV>
                <wp:extent cx="1561689" cy="1327375"/>
                <wp:effectExtent l="0" t="0" r="13335" b="0"/>
                <wp:wrapSquare wrapText="bothSides"/>
                <wp:docPr id="2258" name="Group 22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61689" cy="1327375"/>
                          <a:chOff x="0" y="0"/>
                          <a:chExt cx="1561689" cy="1327375"/>
                        </a:xfrm>
                      </wpg:grpSpPr>
                      <wpg:grpSp>
                        <wpg:cNvPr id="672" name="Group 672"/>
                        <wpg:cNvGrpSpPr/>
                        <wpg:grpSpPr>
                          <a:xfrm>
                            <a:off x="0" y="19050"/>
                            <a:ext cx="1557325" cy="1308325"/>
                            <a:chOff x="0" y="235670"/>
                            <a:chExt cx="1564431" cy="1310326"/>
                          </a:xfrm>
                        </wpg:grpSpPr>
                        <wpg:grpSp>
                          <wpg:cNvPr id="671" name="Group 671"/>
                          <wpg:cNvGrpSpPr/>
                          <wpg:grpSpPr>
                            <a:xfrm>
                              <a:off x="0" y="254523"/>
                              <a:ext cx="1298411" cy="1291473"/>
                              <a:chOff x="0" y="254523"/>
                              <a:chExt cx="1298411" cy="1291473"/>
                            </a:xfrm>
                          </wpg:grpSpPr>
                          <wps:wsp>
                            <wps:cNvPr id="654" name="Freeform 654"/>
                            <wps:cNvSpPr/>
                            <wps:spPr>
                              <a:xfrm>
                                <a:off x="525413" y="311477"/>
                                <a:ext cx="772998" cy="688157"/>
                              </a:xfrm>
                              <a:custGeom>
                                <a:avLst/>
                                <a:gdLst>
                                  <a:gd name="connsiteX0" fmla="*/ 0 w 772998"/>
                                  <a:gd name="connsiteY0" fmla="*/ 688157 h 688157"/>
                                  <a:gd name="connsiteX1" fmla="*/ 18854 w 772998"/>
                                  <a:gd name="connsiteY1" fmla="*/ 622169 h 688157"/>
                                  <a:gd name="connsiteX2" fmla="*/ 37707 w 772998"/>
                                  <a:gd name="connsiteY2" fmla="*/ 565608 h 688157"/>
                                  <a:gd name="connsiteX3" fmla="*/ 47134 w 772998"/>
                                  <a:gd name="connsiteY3" fmla="*/ 537328 h 688157"/>
                                  <a:gd name="connsiteX4" fmla="*/ 65988 w 772998"/>
                                  <a:gd name="connsiteY4" fmla="*/ 461914 h 688157"/>
                                  <a:gd name="connsiteX5" fmla="*/ 84841 w 772998"/>
                                  <a:gd name="connsiteY5" fmla="*/ 395926 h 688157"/>
                                  <a:gd name="connsiteX6" fmla="*/ 141402 w 772998"/>
                                  <a:gd name="connsiteY6" fmla="*/ 348792 h 688157"/>
                                  <a:gd name="connsiteX7" fmla="*/ 197963 w 772998"/>
                                  <a:gd name="connsiteY7" fmla="*/ 329938 h 688157"/>
                                  <a:gd name="connsiteX8" fmla="*/ 226243 w 772998"/>
                                  <a:gd name="connsiteY8" fmla="*/ 320512 h 688157"/>
                                  <a:gd name="connsiteX9" fmla="*/ 263951 w 772998"/>
                                  <a:gd name="connsiteY9" fmla="*/ 311085 h 688157"/>
                                  <a:gd name="connsiteX10" fmla="*/ 320511 w 772998"/>
                                  <a:gd name="connsiteY10" fmla="*/ 292231 h 688157"/>
                                  <a:gd name="connsiteX11" fmla="*/ 358219 w 772998"/>
                                  <a:gd name="connsiteY11" fmla="*/ 282804 h 688157"/>
                                  <a:gd name="connsiteX12" fmla="*/ 405353 w 772998"/>
                                  <a:gd name="connsiteY12" fmla="*/ 273377 h 688157"/>
                                  <a:gd name="connsiteX13" fmla="*/ 461913 w 772998"/>
                                  <a:gd name="connsiteY13" fmla="*/ 254524 h 688157"/>
                                  <a:gd name="connsiteX14" fmla="*/ 518474 w 772998"/>
                                  <a:gd name="connsiteY14" fmla="*/ 235670 h 688157"/>
                                  <a:gd name="connsiteX15" fmla="*/ 546755 w 772998"/>
                                  <a:gd name="connsiteY15" fmla="*/ 226243 h 688157"/>
                                  <a:gd name="connsiteX16" fmla="*/ 575035 w 772998"/>
                                  <a:gd name="connsiteY16" fmla="*/ 216817 h 688157"/>
                                  <a:gd name="connsiteX17" fmla="*/ 603315 w 772998"/>
                                  <a:gd name="connsiteY17" fmla="*/ 197963 h 688157"/>
                                  <a:gd name="connsiteX18" fmla="*/ 631596 w 772998"/>
                                  <a:gd name="connsiteY18" fmla="*/ 188536 h 688157"/>
                                  <a:gd name="connsiteX19" fmla="*/ 688157 w 772998"/>
                                  <a:gd name="connsiteY19" fmla="*/ 131975 h 688157"/>
                                  <a:gd name="connsiteX20" fmla="*/ 735291 w 772998"/>
                                  <a:gd name="connsiteY20" fmla="*/ 75415 h 688157"/>
                                  <a:gd name="connsiteX21" fmla="*/ 772998 w 772998"/>
                                  <a:gd name="connsiteY21" fmla="*/ 0 h 688157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  <a:cxn ang="0">
                                    <a:pos x="connsiteX12" y="connsiteY12"/>
                                  </a:cxn>
                                  <a:cxn ang="0">
                                    <a:pos x="connsiteX13" y="connsiteY13"/>
                                  </a:cxn>
                                  <a:cxn ang="0">
                                    <a:pos x="connsiteX14" y="connsiteY14"/>
                                  </a:cxn>
                                  <a:cxn ang="0">
                                    <a:pos x="connsiteX15" y="connsiteY15"/>
                                  </a:cxn>
                                  <a:cxn ang="0">
                                    <a:pos x="connsiteX16" y="connsiteY16"/>
                                  </a:cxn>
                                  <a:cxn ang="0">
                                    <a:pos x="connsiteX17" y="connsiteY17"/>
                                  </a:cxn>
                                  <a:cxn ang="0">
                                    <a:pos x="connsiteX18" y="connsiteY18"/>
                                  </a:cxn>
                                  <a:cxn ang="0">
                                    <a:pos x="connsiteX19" y="connsiteY19"/>
                                  </a:cxn>
                                  <a:cxn ang="0">
                                    <a:pos x="connsiteX20" y="connsiteY20"/>
                                  </a:cxn>
                                  <a:cxn ang="0">
                                    <a:pos x="connsiteX21" y="connsiteY21"/>
                                  </a:cxn>
                                </a:cxnLst>
                                <a:rect l="l" t="t" r="r" b="b"/>
                                <a:pathLst>
                                  <a:path w="772998" h="688157">
                                    <a:moveTo>
                                      <a:pt x="0" y="688157"/>
                                    </a:moveTo>
                                    <a:cubicBezTo>
                                      <a:pt x="6285" y="666161"/>
                                      <a:pt x="12126" y="644034"/>
                                      <a:pt x="18854" y="622169"/>
                                    </a:cubicBezTo>
                                    <a:cubicBezTo>
                                      <a:pt x="24698" y="603174"/>
                                      <a:pt x="31423" y="584462"/>
                                      <a:pt x="37707" y="565608"/>
                                    </a:cubicBezTo>
                                    <a:cubicBezTo>
                                      <a:pt x="40849" y="556181"/>
                                      <a:pt x="45185" y="547072"/>
                                      <a:pt x="47134" y="537328"/>
                                    </a:cubicBezTo>
                                    <a:cubicBezTo>
                                      <a:pt x="66305" y="441475"/>
                                      <a:pt x="46660" y="529566"/>
                                      <a:pt x="65988" y="461914"/>
                                    </a:cubicBezTo>
                                    <a:cubicBezTo>
                                      <a:pt x="67560" y="456410"/>
                                      <a:pt x="79188" y="404405"/>
                                      <a:pt x="84841" y="395926"/>
                                    </a:cubicBezTo>
                                    <a:cubicBezTo>
                                      <a:pt x="94187" y="381907"/>
                                      <a:pt x="124929" y="356113"/>
                                      <a:pt x="141402" y="348792"/>
                                    </a:cubicBezTo>
                                    <a:cubicBezTo>
                                      <a:pt x="159563" y="340720"/>
                                      <a:pt x="179109" y="336222"/>
                                      <a:pt x="197963" y="329938"/>
                                    </a:cubicBezTo>
                                    <a:cubicBezTo>
                                      <a:pt x="207390" y="326796"/>
                                      <a:pt x="216603" y="322922"/>
                                      <a:pt x="226243" y="320512"/>
                                    </a:cubicBezTo>
                                    <a:cubicBezTo>
                                      <a:pt x="238812" y="317370"/>
                                      <a:pt x="251541" y="314808"/>
                                      <a:pt x="263951" y="311085"/>
                                    </a:cubicBezTo>
                                    <a:cubicBezTo>
                                      <a:pt x="282986" y="305374"/>
                                      <a:pt x="301231" y="297051"/>
                                      <a:pt x="320511" y="292231"/>
                                    </a:cubicBezTo>
                                    <a:cubicBezTo>
                                      <a:pt x="333080" y="289089"/>
                                      <a:pt x="345571" y="285615"/>
                                      <a:pt x="358219" y="282804"/>
                                    </a:cubicBezTo>
                                    <a:cubicBezTo>
                                      <a:pt x="373860" y="279328"/>
                                      <a:pt x="389895" y="277593"/>
                                      <a:pt x="405353" y="273377"/>
                                    </a:cubicBezTo>
                                    <a:cubicBezTo>
                                      <a:pt x="424526" y="268148"/>
                                      <a:pt x="443060" y="260808"/>
                                      <a:pt x="461913" y="254524"/>
                                    </a:cubicBezTo>
                                    <a:lnTo>
                                      <a:pt x="518474" y="235670"/>
                                    </a:lnTo>
                                    <a:lnTo>
                                      <a:pt x="546755" y="226243"/>
                                    </a:lnTo>
                                    <a:lnTo>
                                      <a:pt x="575035" y="216817"/>
                                    </a:lnTo>
                                    <a:cubicBezTo>
                                      <a:pt x="584462" y="210532"/>
                                      <a:pt x="593182" y="203030"/>
                                      <a:pt x="603315" y="197963"/>
                                    </a:cubicBezTo>
                                    <a:cubicBezTo>
                                      <a:pt x="612203" y="193519"/>
                                      <a:pt x="623752" y="194637"/>
                                      <a:pt x="631596" y="188536"/>
                                    </a:cubicBezTo>
                                    <a:cubicBezTo>
                                      <a:pt x="652643" y="172166"/>
                                      <a:pt x="669303" y="150829"/>
                                      <a:pt x="688157" y="131975"/>
                                    </a:cubicBezTo>
                                    <a:cubicBezTo>
                                      <a:pt x="724448" y="95684"/>
                                      <a:pt x="709042" y="114787"/>
                                      <a:pt x="735291" y="75415"/>
                                    </a:cubicBezTo>
                                    <a:cubicBezTo>
                                      <a:pt x="756954" y="10422"/>
                                      <a:pt x="740091" y="32907"/>
                                      <a:pt x="772998" y="0"/>
                                    </a:cubicBezTo>
                                  </a:path>
                                </a:pathLst>
                              </a:cu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59" name="Text Box 659"/>
                            <wps:cNvSpPr txBox="1"/>
                            <wps:spPr>
                              <a:xfrm>
                                <a:off x="735326" y="1291472"/>
                                <a:ext cx="311084" cy="25452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D4CCEBF" w14:textId="0BB86783" w:rsidR="0054626B" w:rsidRPr="000743EF" w:rsidRDefault="0054626B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u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61" name="Text Box 661"/>
                            <wps:cNvSpPr txBox="1"/>
                            <wps:spPr>
                              <a:xfrm>
                                <a:off x="0" y="461913"/>
                                <a:ext cx="320040" cy="2635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A15B7B6" w14:textId="004A8E82" w:rsidR="0054626B" w:rsidRPr="000743EF" w:rsidRDefault="0054626B" w:rsidP="00471FF2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64" name="Text Box 664"/>
                            <wps:cNvSpPr txBox="1"/>
                            <wps:spPr>
                              <a:xfrm>
                                <a:off x="961534" y="254523"/>
                                <a:ext cx="273050" cy="3111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7B5F3E5" w14:textId="41001DE1" w:rsidR="0054626B" w:rsidRPr="00471FF2" w:rsidRDefault="0054626B" w:rsidP="00471FF2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 w:rsidRPr="00471FF2">
                                    <w:rPr>
                                      <w:i/>
                                      <w:iCs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69" name="Oval 669"/>
                            <wps:cNvSpPr/>
                            <wps:spPr>
                              <a:xfrm>
                                <a:off x="823798" y="553301"/>
                                <a:ext cx="94268" cy="9426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670" name="Group 670"/>
                          <wpg:cNvGrpSpPr/>
                          <wpg:grpSpPr>
                            <a:xfrm>
                              <a:off x="263951" y="235670"/>
                              <a:ext cx="1300480" cy="1064260"/>
                              <a:chOff x="0" y="0"/>
                              <a:chExt cx="1300480" cy="1064260"/>
                            </a:xfrm>
                          </wpg:grpSpPr>
                          <wps:wsp>
                            <wps:cNvPr id="656" name="Straight Connector 656"/>
                            <wps:cNvCnPr/>
                            <wps:spPr>
                              <a:xfrm>
                                <a:off x="603315" y="0"/>
                                <a:ext cx="0" cy="1064260"/>
                              </a:xfrm>
                              <a:prstGeom prst="line">
                                <a:avLst/>
                              </a:prstGeom>
                              <a:ln>
                                <a:prstDash val="sysDash"/>
                              </a:ln>
                            </wps:spPr>
                            <wps:style>
                              <a:lnRef idx="1">
                                <a:schemeClr val="accent6"/>
                              </a:lnRef>
                              <a:fillRef idx="0">
                                <a:schemeClr val="accent6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57" name="Straight Connector 657"/>
                            <wps:cNvCnPr/>
                            <wps:spPr>
                              <a:xfrm flipH="1">
                                <a:off x="0" y="367645"/>
                                <a:ext cx="1300480" cy="0"/>
                              </a:xfrm>
                              <a:prstGeom prst="line">
                                <a:avLst/>
                              </a:prstGeom>
                              <a:ln>
                                <a:prstDash val="sysDash"/>
                              </a:ln>
                            </wps:spPr>
                            <wps:style>
                              <a:lnRef idx="1">
                                <a:schemeClr val="accent6"/>
                              </a:lnRef>
                              <a:fillRef idx="0">
                                <a:schemeClr val="accent6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651" name="Straight Connector 651"/>
                        <wps:cNvCnPr/>
                        <wps:spPr>
                          <a:xfrm>
                            <a:off x="266700" y="0"/>
                            <a:ext cx="0" cy="1082427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52" name="Straight Connector 652"/>
                        <wps:cNvCnPr/>
                        <wps:spPr>
                          <a:xfrm>
                            <a:off x="266700" y="1085850"/>
                            <a:ext cx="1294989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5D5556EF" id="Group 2258" o:spid="_x0000_s1166" style="position:absolute;margin-left:316.5pt;margin-top:3.9pt;width:122.95pt;height:104.5pt;z-index:251634175" coordsize="15616,132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">
                <v:group id="Group 672" o:spid="_x0000_s1167" style="position:absolute;top:190;width:15573;height:13083" coordorigin=",2356" coordsize="15644,131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">
                  <v:group id="Group 671" o:spid="_x0000_s1168" style="position:absolute;top:2545;width:12984;height:12914" coordorigin=",2545" coordsize="12984,129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">
                    <v:shape id="Freeform 654" o:spid="_x0000_s1169" style="position:absolute;left:5254;top:3114;width:7730;height:6882;visibility:visible;mso-wrap-style:square;v-text-anchor:middle" coordsize="772998,6881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" path="m,688157c6285,666161,12126,644034,18854,622169v5844,-18995,12569,-37707,18853,-56561c40849,556181,45185,547072,47134,537328v19171,-95853,-474,-7762,18854,-75414c67560,456410,79188,404405,84841,395926v9346,-14019,40088,-39813,56561,-47134c159563,340720,179109,336222,197963,329938v9427,-3142,18640,-7016,28280,-9426c238812,317370,251541,314808,263951,311085v19035,-5711,37280,-14034,56560,-18854c333080,289089,345571,285615,358219,282804v15641,-3476,31676,-5211,47134,-9427c424526,268148,443060,260808,461913,254524r56561,-18854l546755,226243r28280,-9426c584462,210532,593182,203030,603315,197963v8888,-4444,20437,-3326,28281,-9427c652643,172166,669303,150829,688157,131975v36291,-36291,20885,-17188,47134,-56560c756954,10422,740091,32907,772998,e" filled="f" strokecolor="#4f81bd [3204]" strokeweight="2pt">
                      <v:shadow on="t" color="black" opacity="24903f" origin=",.5" offset="0,.55556mm"/>
                      <v:path arrowok="t" o:connecttype="custom" o:connectlocs="0,688157;18854,622169;37707,565608;47134,537328;65988,461914;84841,395926;141402,348792;197963,329938;226243,320512;263951,311085;320511,292231;358219,282804;405353,273377;461913,254524;518474,235670;546755,226243;575035,216817;603315,197963;631596,188536;688157,131975;735291,75415;772998,0" o:connectangles="0,0,0,0,0,0,0,0,0,0,0,0,0,0,0,0,0,0,0,0,0,0"/>
                    </v:shape>
                    <v:shape id="Text Box 659" o:spid="_x0000_s1170" type="#_x0000_t202" style="position:absolute;left:7353;top:12914;width:3111;height:25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" filled="f" stroked="f" strokeweight=".5pt">
                      <v:textbox>
                        <w:txbxContent>
                          <w:p w14:paraId="2D4CCEBF" w14:textId="0BB86783" w:rsidR="002E6BA4" w:rsidRPr="000743EF" w:rsidRDefault="002E6BA4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u</w:t>
                            </w:r>
                          </w:p>
                        </w:txbxContent>
                      </v:textbox>
                    </v:shape>
                    <v:shape id="Text Box 661" o:spid="_x0000_s1171" type="#_x0000_t202" style="position:absolute;top:4619;width:3200;height:2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" filled="f" stroked="f" strokeweight=".5pt">
                      <v:textbox>
                        <w:txbxContent>
                          <w:p w14:paraId="7A15B7B6" w14:textId="004A8E82" w:rsidR="002E6BA4" w:rsidRPr="000743EF" w:rsidRDefault="002E6BA4" w:rsidP="00471FF2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Text Box 664" o:spid="_x0000_s1172" type="#_x0000_t202" style="position:absolute;left:9615;top:2545;width:2730;height:3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" filled="f" stroked="f" strokeweight=".5pt">
                      <v:textbox>
                        <w:txbxContent>
                          <w:p w14:paraId="07B5F3E5" w14:textId="41001DE1" w:rsidR="002E6BA4" w:rsidRPr="00471FF2" w:rsidRDefault="002E6BA4" w:rsidP="00471FF2">
                            <w:pPr>
                              <w:rPr>
                                <w:i/>
                                <w:iCs/>
                              </w:rPr>
                            </w:pPr>
                            <w:r w:rsidRPr="00471FF2">
                              <w:rPr>
                                <w:i/>
                                <w:iCs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oval id="Oval 669" o:spid="_x0000_s1173" style="position:absolute;left:8237;top:5533;width:943;height:9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" fillcolor="#943634 [2405]" strokecolor="#4579b8 [3044]">
                      <v:shadow on="t" color="black" opacity="22937f" origin=",.5" offset="0,.63889mm"/>
                    </v:oval>
                  </v:group>
                  <v:group id="Group 670" o:spid="_x0000_s1174" style="position:absolute;left:2639;top:2356;width:13005;height:10643" coordsize="13004,10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">
                    <v:line id="Straight Connector 656" o:spid="_x0000_s1175" style="position:absolute;visibility:visible;mso-wrap-style:square" from="6033,0" to="6033,10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" strokecolor="#f68c36 [3049]">
                      <v:stroke dashstyle="3 1"/>
                    </v:line>
                    <v:line id="Straight Connector 657" o:spid="_x0000_s1176" style="position:absolute;flip:x;visibility:visible;mso-wrap-style:square" from="0,3676" to="13004,36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" strokecolor="#f68c36 [3049]">
                      <v:stroke dashstyle="3 1"/>
                    </v:line>
                  </v:group>
                </v:group>
                <v:line id="Straight Connector 651" o:spid="_x0000_s1177" style="position:absolute;visibility:visible;mso-wrap-style:square" from="2667,0" to="2667,108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" strokecolor="black [3040]"/>
                <v:line id="Straight Connector 652" o:spid="_x0000_s1178" style="position:absolute;visibility:visible;mso-wrap-style:square" from="2667,10858" to="15616,108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" strokecolor="black [3040]"/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1667C42E" wp14:editId="0FDB2F06">
                <wp:simplePos x="0" y="0"/>
                <wp:positionH relativeFrom="column">
                  <wp:posOffset>4721861</wp:posOffset>
                </wp:positionH>
                <wp:positionV relativeFrom="paragraph">
                  <wp:posOffset>413963</wp:posOffset>
                </wp:positionV>
                <wp:extent cx="1018540" cy="379730"/>
                <wp:effectExtent l="0" t="0" r="0" b="0"/>
                <wp:wrapSquare wrapText="bothSides"/>
                <wp:docPr id="665" name="Text Box 6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18540" cy="3797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A6DB782" w14:textId="4E171DAC" w:rsidR="0054626B" w:rsidRPr="000743EF" w:rsidRDefault="0054626B" w:rsidP="000743EF">
                            <w:r w:rsidRPr="00C53362">
                              <w:rPr>
                                <w:noProof/>
                                <w:position w:val="-16"/>
                              </w:rPr>
                              <w:object w:dxaOrig="1280" w:dyaOrig="440" w14:anchorId="3FCA2FBF">
                                <v:shape id="_x0000_i1137" type="#_x0000_t75" alt="" style="width:65pt;height:19pt;mso-width-percent:0;mso-height-percent:0;mso-width-percent:0;mso-height-percent:0" o:ole="">
                                  <v:imagedata r:id="rId231" o:title=""/>
                                </v:shape>
                                <o:OLEObject Type="Embed" ProgID="Equation.DSMT4" ShapeID="_x0000_i1137" DrawAspect="Content" ObjectID="_1550064154" r:id="rId23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667C42E" id="Text Box 665" o:spid="_x0000_s1179" type="#_x0000_t202" style="position:absolute;margin-left:371.8pt;margin-top:32.6pt;width:80.2pt;height:29.9pt;z-index:25165056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" filled="f" stroked="f" strokeweight=".5pt">
                <v:textbox>
                  <w:txbxContent>
                    <w:p w14:paraId="2A6DB782" w14:textId="4E171DAC" w:rsidR="002E6BA4" w:rsidRPr="000743EF" w:rsidRDefault="00AD7488" w:rsidP="000743EF">
                      <w:r w:rsidRPr="00C53362">
                        <w:rPr>
                          <w:noProof/>
                          <w:position w:val="-16"/>
                        </w:rPr>
                        <w:object w:dxaOrig="1280" w:dyaOrig="440" w14:anchorId="3FCA2FBF">
                          <v:shape id="_x0000_i1453" type="#_x0000_t75" alt="" style="width:65.3pt;height:19.3pt;mso-width-percent:0;mso-height-percent:0;mso-width-percent:0;mso-height-percent:0" o:ole="">
                            <v:imagedata r:id="rId233" o:title=""/>
                          </v:shape>
                          <o:OLEObject Type="Embed" ProgID="Equation.DSMT4" ShapeID="_x0000_i1453" DrawAspect="Content" ObjectID="_1676141228" r:id="rId234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E71129"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1A9FB222" wp14:editId="66A7C30F">
                <wp:simplePos x="0" y="0"/>
                <wp:positionH relativeFrom="column">
                  <wp:posOffset>5551764</wp:posOffset>
                </wp:positionH>
                <wp:positionV relativeFrom="paragraph">
                  <wp:posOffset>8690899</wp:posOffset>
                </wp:positionV>
                <wp:extent cx="310805" cy="254379"/>
                <wp:effectExtent l="0" t="0" r="0" b="0"/>
                <wp:wrapNone/>
                <wp:docPr id="895" name="Text Box 8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0805" cy="25437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420D04D" w14:textId="77777777" w:rsidR="0054626B" w:rsidRPr="000743EF" w:rsidRDefault="0054626B" w:rsidP="00E71129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u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A9FB222" id="Text Box 895" o:spid="_x0000_s1180" type="#_x0000_t202" style="position:absolute;margin-left:437.15pt;margin-top:684.3pt;width:24.45pt;height:20.05pt;z-index:2516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" filled="f" stroked="f" strokeweight=".5pt">
                <v:textbox>
                  <w:txbxContent>
                    <w:p w14:paraId="6420D04D" w14:textId="77777777" w:rsidR="002E6BA4" w:rsidRPr="000743EF" w:rsidRDefault="002E6BA4" w:rsidP="00E71129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u</w:t>
                      </w:r>
                    </w:p>
                  </w:txbxContent>
                </v:textbox>
              </v:shape>
            </w:pict>
          </mc:Fallback>
        </mc:AlternateContent>
      </w:r>
      <w:r w:rsidR="00282665">
        <w:rPr>
          <w:rFonts w:cstheme="minorHAnsi"/>
          <w:color w:val="00B050"/>
        </w:rPr>
        <w:t>Notation</w:t>
      </w:r>
      <w:r w:rsidR="00282665">
        <w:rPr>
          <w:rFonts w:cstheme="minorHAnsi"/>
        </w:rPr>
        <w:t xml:space="preserve">  </w:t>
      </w:r>
      <w:r w:rsidR="00282665">
        <w:rPr>
          <w:rFonts w:cstheme="minorHAnsi"/>
          <w:b/>
          <w:bCs/>
        </w:rPr>
        <w:t>Change of Parameter</w:t>
      </w:r>
      <w:r w:rsidR="00282665">
        <w:rPr>
          <w:rFonts w:cstheme="minorHAnsi"/>
        </w:rPr>
        <w:t xml:space="preserve">  Let a curve have two parametric representations: </w:t>
      </w:r>
      <w:r w:rsidR="00AD7488" w:rsidRPr="002B5A5C">
        <w:rPr>
          <w:rFonts w:cstheme="minorHAnsi"/>
          <w:noProof/>
          <w:position w:val="-16"/>
        </w:rPr>
        <w:object w:dxaOrig="1280" w:dyaOrig="440" w14:anchorId="1E6B6786">
          <v:shape id="_x0000_i1138" type="#_x0000_t75" alt="" style="width:65pt;height:19pt;mso-width-percent:0;mso-height-percent:0;mso-width-percent:0;mso-height-percent:0" o:ole="">
            <v:imagedata r:id="rId235" o:title=""/>
          </v:shape>
          <o:OLEObject Type="Embed" ProgID="Equation.DSMT4" ShapeID="_x0000_i1138" DrawAspect="Content" ObjectID="_1550063837" r:id="rId236"/>
        </w:object>
      </w:r>
      <w:r w:rsidR="00282665">
        <w:rPr>
          <w:rFonts w:cstheme="minorHAnsi"/>
        </w:rPr>
        <w:t xml:space="preserve">, where </w:t>
      </w:r>
      <w:r w:rsidR="00AD7488" w:rsidRPr="002B5A5C">
        <w:rPr>
          <w:rFonts w:cstheme="minorHAnsi"/>
          <w:noProof/>
          <w:position w:val="-16"/>
        </w:rPr>
        <w:object w:dxaOrig="3400" w:dyaOrig="440" w14:anchorId="188BD860">
          <v:shape id="_x0000_i1139" type="#_x0000_t75" alt="" style="width:170pt;height:22pt;mso-width-percent:0;mso-height-percent:0;mso-width-percent:0;mso-height-percent:0" o:ole="">
            <v:imagedata r:id="rId237" o:title=""/>
          </v:shape>
          <o:OLEObject Type="Embed" ProgID="Equation.DSMT4" ShapeID="_x0000_i1139" DrawAspect="Content" ObjectID="_1550063838" r:id="rId238"/>
        </w:object>
      </w:r>
      <w:r w:rsidR="00282665">
        <w:rPr>
          <w:rFonts w:cstheme="minorHAnsi"/>
        </w:rPr>
        <w:t xml:space="preserve">. Set </w:t>
      </w:r>
      <w:r w:rsidR="00AD7488" w:rsidRPr="002B5A5C">
        <w:rPr>
          <w:rFonts w:cstheme="minorHAnsi"/>
          <w:noProof/>
          <w:position w:val="-24"/>
        </w:rPr>
        <w:object w:dxaOrig="2280" w:dyaOrig="660" w14:anchorId="72073C72">
          <v:shape id="_x0000_i1140" type="#_x0000_t75" alt="" style="width:111pt;height:33pt;mso-width-percent:0;mso-height-percent:0;mso-width-percent:0;mso-height-percent:0" o:ole="">
            <v:imagedata r:id="rId239" o:title=""/>
          </v:shape>
          <o:OLEObject Type="Embed" ProgID="Equation.DSMT4" ShapeID="_x0000_i1140" DrawAspect="Content" ObjectID="_1550063839" r:id="rId240"/>
        </w:object>
      </w:r>
      <w:r w:rsidR="00282665">
        <w:rPr>
          <w:rFonts w:cstheme="minorHAnsi"/>
        </w:rPr>
        <w:t xml:space="preserve">. </w:t>
      </w:r>
    </w:p>
    <w:p w14:paraId="68BC2676" w14:textId="324EE751" w:rsidR="00AD21BA" w:rsidRDefault="00AD21BA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1416D922" w14:textId="77777777" w:rsidR="000726BC" w:rsidRDefault="000726BC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7E7BA9CA" w14:textId="3CDBFE85" w:rsidR="00AD21BA" w:rsidRDefault="00AD21BA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 xml:space="preserve">Theorem </w:t>
      </w:r>
      <w:r w:rsidR="00E34A6F">
        <w:rPr>
          <w:rFonts w:cstheme="minorHAnsi"/>
          <w:color w:val="00B050"/>
        </w:rPr>
        <w:t>9</w:t>
      </w:r>
      <w:r>
        <w:rPr>
          <w:rFonts w:cstheme="minorHAnsi"/>
          <w:color w:val="00B050"/>
        </w:rPr>
        <w:t>.1</w:t>
      </w:r>
      <w:r w:rsidR="001C3D40">
        <w:rPr>
          <w:rFonts w:cstheme="minorHAnsi"/>
          <w:color w:val="00B050"/>
        </w:rPr>
        <w:t xml:space="preserve"> </w:t>
      </w:r>
      <w:r>
        <w:rPr>
          <w:rFonts w:cstheme="minorHAnsi"/>
        </w:rPr>
        <w:t xml:space="preserve"> Let 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 be a regular parameter. Then </w:t>
      </w:r>
      <w:r>
        <w:rPr>
          <w:rFonts w:cstheme="minorHAnsi"/>
          <w:i/>
          <w:iCs/>
        </w:rPr>
        <w:t>u</w:t>
      </w:r>
      <w:r>
        <w:rPr>
          <w:rFonts w:cstheme="minorHAnsi"/>
        </w:rPr>
        <w:t xml:space="preserve"> is a regular parameter </w:t>
      </w:r>
      <w:r w:rsidR="00763F43">
        <w:rPr>
          <w:rFonts w:cstheme="minorHAnsi"/>
        </w:rPr>
        <w:t xml:space="preserve">  </w:t>
      </w:r>
      <w:r w:rsidR="00AD7488" w:rsidRPr="002B5A5C">
        <w:rPr>
          <w:rFonts w:cstheme="minorHAnsi"/>
          <w:noProof/>
          <w:position w:val="-6"/>
        </w:rPr>
        <w:object w:dxaOrig="300" w:dyaOrig="240" w14:anchorId="647DF907">
          <v:shape id="_x0000_i1141" type="#_x0000_t75" alt="" style="width:13pt;height:13pt;mso-width-percent:0;mso-height-percent:0;mso-width-percent:0;mso-height-percent:0" o:ole="">
            <v:imagedata r:id="rId241" o:title=""/>
          </v:shape>
          <o:OLEObject Type="Embed" ProgID="Equation.DSMT4" ShapeID="_x0000_i1141" DrawAspect="Content" ObjectID="_1550063840" r:id="rId242"/>
        </w:object>
      </w:r>
      <w:r w:rsidR="00763F43">
        <w:rPr>
          <w:rFonts w:cstheme="minorHAnsi"/>
        </w:rPr>
        <w:t xml:space="preserve">   </w:t>
      </w:r>
      <w:r w:rsidR="00AD7488" w:rsidRPr="002B5A5C">
        <w:rPr>
          <w:rFonts w:cstheme="minorHAnsi"/>
          <w:noProof/>
          <w:position w:val="-24"/>
        </w:rPr>
        <w:object w:dxaOrig="1140" w:dyaOrig="660" w14:anchorId="611E5521">
          <v:shape id="_x0000_i1142" type="#_x0000_t75" alt="" style="width:59pt;height:33pt;mso-width-percent:0;mso-height-percent:0;mso-width-percent:0;mso-height-percent:0" o:ole="">
            <v:imagedata r:id="rId243" o:title=""/>
          </v:shape>
          <o:OLEObject Type="Embed" ProgID="Equation.DSMT4" ShapeID="_x0000_i1142" DrawAspect="Content" ObjectID="_1550063841" r:id="rId244"/>
        </w:object>
      </w:r>
      <w:r>
        <w:rPr>
          <w:rFonts w:cstheme="minorHAnsi"/>
        </w:rPr>
        <w:t xml:space="preserve"> never vanishes</w:t>
      </w:r>
      <w:r w:rsidR="00763F43">
        <w:rPr>
          <w:rFonts w:cstheme="minorHAnsi"/>
        </w:rPr>
        <w:t xml:space="preserve">  </w:t>
      </w:r>
      <w:r w:rsidR="00AD7488" w:rsidRPr="002B5A5C">
        <w:rPr>
          <w:rFonts w:cstheme="minorHAnsi"/>
          <w:noProof/>
          <w:position w:val="-24"/>
        </w:rPr>
        <w:object w:dxaOrig="860" w:dyaOrig="660" w14:anchorId="3D19A8AC">
          <v:shape id="_x0000_i1143" type="#_x0000_t75" alt="" style="width:46pt;height:33pt;mso-width-percent:0;mso-height-percent:0;mso-width-percent:0;mso-height-percent:0" o:ole="">
            <v:imagedata r:id="rId245" o:title=""/>
          </v:shape>
          <o:OLEObject Type="Embed" ProgID="Equation.DSMT4" ShapeID="_x0000_i1143" DrawAspect="Content" ObjectID="_1550063842" r:id="rId246"/>
        </w:object>
      </w:r>
      <w:r w:rsidR="00763F43">
        <w:rPr>
          <w:rFonts w:cstheme="minorHAnsi"/>
        </w:rPr>
        <w:t xml:space="preserve"> never vanishes.</w:t>
      </w:r>
    </w:p>
    <w:p w14:paraId="16298FAB" w14:textId="7273A2EA" w:rsidR="008572CC" w:rsidRDefault="00AD21BA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Proof</w:t>
      </w:r>
      <w:r w:rsidR="000A3292">
        <w:rPr>
          <w:rFonts w:cstheme="minorHAnsi"/>
        </w:rPr>
        <w:t xml:space="preserve">. 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 is regular</w:t>
      </w:r>
      <w:r w:rsidR="00367B02">
        <w:rPr>
          <w:rFonts w:cstheme="minorHAnsi"/>
        </w:rPr>
        <w:t xml:space="preserve">   </w:t>
      </w:r>
      <w:r w:rsidR="00AD7488" w:rsidRPr="002B5A5C">
        <w:rPr>
          <w:rFonts w:cstheme="minorHAnsi"/>
          <w:noProof/>
          <w:position w:val="-16"/>
        </w:rPr>
        <w:object w:dxaOrig="1640" w:dyaOrig="440" w14:anchorId="0CD3E65E">
          <v:shape id="_x0000_i1144" type="#_x0000_t75" alt="" style="width:79pt;height:19pt;mso-width-percent:0;mso-height-percent:0;mso-width-percent:0;mso-height-percent:0" o:ole="">
            <v:imagedata r:id="rId247" o:title=""/>
          </v:shape>
          <o:OLEObject Type="Embed" ProgID="Equation.DSMT4" ShapeID="_x0000_i1144" DrawAspect="Content" ObjectID="_1550063843" r:id="rId248"/>
        </w:object>
      </w:r>
      <w:r w:rsidR="00A15408">
        <w:rPr>
          <w:rFonts w:cstheme="minorHAnsi"/>
        </w:rPr>
        <w:t xml:space="preserve"> </w:t>
      </w:r>
      <w:r w:rsidR="008572CC">
        <w:rPr>
          <w:rFonts w:cstheme="minorHAnsi"/>
        </w:rPr>
        <w:tab/>
        <w:t>(*)</w:t>
      </w:r>
    </w:p>
    <w:p w14:paraId="53F74B65" w14:textId="2254B1E2" w:rsidR="00AD21BA" w:rsidRDefault="008572CC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AD7488" w:rsidRPr="002B5A5C">
        <w:rPr>
          <w:rFonts w:cstheme="minorHAnsi"/>
          <w:noProof/>
          <w:position w:val="-24"/>
        </w:rPr>
        <w:object w:dxaOrig="4680" w:dyaOrig="720" w14:anchorId="542CDF74">
          <v:shape id="_x0000_i1145" type="#_x0000_t75" alt="" style="width:235pt;height:39pt;mso-width-percent:0;mso-height-percent:0;mso-width-percent:0;mso-height-percent:0" o:ole="">
            <v:imagedata r:id="rId249" o:title=""/>
          </v:shape>
          <o:OLEObject Type="Embed" ProgID="Equation.DSMT4" ShapeID="_x0000_i1145" DrawAspect="Content" ObjectID="_1550063844" r:id="rId250"/>
        </w:object>
      </w:r>
      <w:r>
        <w:rPr>
          <w:rFonts w:cstheme="minorHAnsi"/>
        </w:rPr>
        <w:t>.</w:t>
      </w:r>
      <w:r>
        <w:rPr>
          <w:rFonts w:cstheme="minorHAnsi"/>
        </w:rPr>
        <w:tab/>
        <w:t>(**)</w:t>
      </w:r>
    </w:p>
    <w:p w14:paraId="7F8F9010" w14:textId="5F8DEBAA" w:rsidR="00763F43" w:rsidRDefault="008572CC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So, </w:t>
      </w:r>
      <w:r>
        <w:rPr>
          <w:rFonts w:cstheme="minorHAnsi"/>
          <w:i/>
          <w:iCs/>
        </w:rPr>
        <w:t>u</w:t>
      </w:r>
      <w:r>
        <w:rPr>
          <w:rFonts w:cstheme="minorHAnsi"/>
        </w:rPr>
        <w:t xml:space="preserve"> is regular  </w:t>
      </w:r>
      <w:r w:rsidR="00AD7488" w:rsidRPr="002B5A5C">
        <w:rPr>
          <w:rFonts w:cstheme="minorHAnsi"/>
          <w:noProof/>
          <w:position w:val="-16"/>
        </w:rPr>
        <w:object w:dxaOrig="3960" w:dyaOrig="580" w14:anchorId="3A4779A0">
          <v:shape id="_x0000_i1146" type="#_x0000_t75" alt="" style="width:197pt;height:26pt;mso-width-percent:0;mso-height-percent:0;mso-width-percent:0;mso-height-percent:0" o:ole="">
            <v:imagedata r:id="rId251" o:title=""/>
          </v:shape>
          <o:OLEObject Type="Embed" ProgID="Equation.DSMT4" ShapeID="_x0000_i1146" DrawAspect="Content" ObjectID="_1550063845" r:id="rId252"/>
        </w:object>
      </w:r>
      <w:r w:rsidR="000C49B6">
        <w:rPr>
          <w:rFonts w:cstheme="minorHAnsi"/>
        </w:rPr>
        <w:t>.</w:t>
      </w:r>
      <w:r w:rsidR="00763F43">
        <w:rPr>
          <w:rFonts w:cstheme="minorHAnsi"/>
        </w:rPr>
        <w:t xml:space="preserve">   </w:t>
      </w:r>
      <w:bookmarkStart w:id="61" w:name="OLE_LINK63"/>
      <w:bookmarkStart w:id="62" w:name="OLE_LINK64"/>
      <w:r w:rsidR="00C64B8A" w:rsidRPr="00C64B8A">
        <w:rPr>
          <w:rFonts w:ascii="Monotype Sorts" w:eastAsia="MS Gothic" w:hAnsi="Monotype Sorts"/>
        </w:rPr>
        <w:t></w:t>
      </w:r>
      <w:bookmarkEnd w:id="61"/>
      <w:bookmarkEnd w:id="62"/>
    </w:p>
    <w:p w14:paraId="418CCBED" w14:textId="666C7200" w:rsidR="008572CC" w:rsidRDefault="00763F43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ascii="Cambria Math" w:hAnsi="Cambria Math"/>
        </w:rPr>
      </w:pPr>
      <w:r>
        <w:rPr>
          <w:rFonts w:cstheme="minorHAnsi"/>
        </w:rPr>
        <w:t xml:space="preserve">Since </w:t>
      </w:r>
      <w:r w:rsidR="00AD7488" w:rsidRPr="002B5A5C">
        <w:rPr>
          <w:rFonts w:cstheme="minorHAnsi"/>
          <w:noProof/>
          <w:position w:val="-56"/>
        </w:rPr>
        <w:object w:dxaOrig="1880" w:dyaOrig="980" w14:anchorId="20CF7290">
          <v:shape id="_x0000_i1147" type="#_x0000_t75" alt="" style="width:91pt;height:46pt;mso-width-percent:0;mso-height-percent:0;mso-width-percent:0;mso-height-percent:0" o:ole="">
            <v:imagedata r:id="rId253" o:title=""/>
          </v:shape>
          <o:OLEObject Type="Embed" ProgID="Equation.DSMT4" ShapeID="_x0000_i1147" DrawAspect="Content" ObjectID="_1550063846" r:id="rId254"/>
        </w:object>
      </w:r>
      <w:r>
        <w:rPr>
          <w:rFonts w:cstheme="minorHAnsi"/>
        </w:rPr>
        <w:t xml:space="preserve"> exists, and it clearly never vanishes</w:t>
      </w:r>
      <w:r w:rsidR="000C49B6">
        <w:rPr>
          <w:rFonts w:cstheme="minorHAnsi"/>
        </w:rPr>
        <w:t xml:space="preserve">     </w:t>
      </w:r>
      <w:bookmarkStart w:id="63" w:name="_Hlk52701158"/>
      <w:bookmarkStart w:id="64" w:name="OLE_LINK66"/>
      <w:r w:rsidR="000C49B6">
        <w:rPr>
          <w:rFonts w:ascii="Cambria Math" w:hAnsi="Cambria Math"/>
        </w:rPr>
        <w:t>∎</w:t>
      </w:r>
      <w:bookmarkEnd w:id="63"/>
      <w:bookmarkEnd w:id="64"/>
    </w:p>
    <w:p w14:paraId="3E1D3DA4" w14:textId="09115EC3" w:rsidR="000C49B6" w:rsidRDefault="000C49B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Note: If </w:t>
      </w:r>
      <w:r w:rsidR="00AD7488" w:rsidRPr="002B5A5C">
        <w:rPr>
          <w:rFonts w:cstheme="minorHAnsi"/>
          <w:noProof/>
          <w:position w:val="-4"/>
        </w:rPr>
        <w:object w:dxaOrig="660" w:dyaOrig="260" w14:anchorId="43C4C3BC">
          <v:shape id="_x0000_i1148" type="#_x0000_t75" alt="" style="width:33pt;height:13pt;mso-width-percent:0;mso-height-percent:0;mso-width-percent:0;mso-height-percent:0" o:ole="">
            <v:imagedata r:id="rId255" o:title=""/>
          </v:shape>
          <o:OLEObject Type="Embed" ProgID="Equation.DSMT4" ShapeID="_x0000_i1148" DrawAspect="Content" ObjectID="_1550063847" r:id="rId256"/>
        </w:object>
      </w:r>
      <w:r>
        <w:rPr>
          <w:rFonts w:cstheme="minorHAnsi"/>
        </w:rPr>
        <w:t>, then the slope is never zero. So</w:t>
      </w:r>
      <w:r w:rsidR="006D3904">
        <w:rPr>
          <w:rFonts w:cstheme="minorHAnsi"/>
        </w:rPr>
        <w:t>,</w:t>
      </w:r>
      <w:r>
        <w:rPr>
          <w:rFonts w:cstheme="minorHAnsi"/>
        </w:rPr>
        <w:t xml:space="preserve"> </w:t>
      </w:r>
      <w:r>
        <w:rPr>
          <w:rFonts w:cstheme="minorHAnsi"/>
          <w:i/>
          <w:iCs/>
        </w:rPr>
        <w:t>f</w:t>
      </w:r>
      <w:r>
        <w:rPr>
          <w:rFonts w:cstheme="minorHAnsi"/>
        </w:rPr>
        <w:t xml:space="preserve"> is either increasing or decreasing. Thus, </w:t>
      </w:r>
      <w:r w:rsidR="00AD7488" w:rsidRPr="002B5A5C">
        <w:rPr>
          <w:rFonts w:cstheme="minorHAnsi"/>
          <w:noProof/>
          <w:position w:val="-4"/>
        </w:rPr>
        <w:object w:dxaOrig="340" w:dyaOrig="320" w14:anchorId="6867C33A">
          <v:shape id="_x0000_i1149" type="#_x0000_t75" alt="" style="width:19pt;height:13pt;mso-width-percent:0;mso-height-percent:0;mso-width-percent:0;mso-height-percent:0" o:ole="">
            <v:imagedata r:id="rId257" o:title=""/>
          </v:shape>
          <o:OLEObject Type="Embed" ProgID="Equation.DSMT4" ShapeID="_x0000_i1149" DrawAspect="Content" ObjectID="_1550063848" r:id="rId258"/>
        </w:object>
      </w:r>
      <w:r>
        <w:rPr>
          <w:rFonts w:cstheme="minorHAnsi"/>
        </w:rPr>
        <w:t xml:space="preserve"> is single-valued and analytic. Since each 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 corresponds to a point of the space curve, then similarly each </w:t>
      </w:r>
      <w:r w:rsidRPr="00763F43">
        <w:rPr>
          <w:rFonts w:cstheme="minorHAnsi"/>
          <w:i/>
          <w:iCs/>
        </w:rPr>
        <w:t>u</w:t>
      </w:r>
      <w:r w:rsidR="00763F43">
        <w:rPr>
          <w:rFonts w:cstheme="minorHAnsi"/>
        </w:rPr>
        <w:t xml:space="preserve"> = </w:t>
      </w:r>
      <w:r w:rsidR="00763F43">
        <w:rPr>
          <w:rFonts w:cstheme="minorHAnsi"/>
          <w:i/>
          <w:iCs/>
        </w:rPr>
        <w:t>f</w:t>
      </w:r>
      <w:r w:rsidR="00763F43">
        <w:rPr>
          <w:rFonts w:cstheme="minorHAnsi"/>
          <w:vertAlign w:val="superscript"/>
        </w:rPr>
        <w:t xml:space="preserve"> -1</w:t>
      </w:r>
      <w:r w:rsidR="004C264F" w:rsidRPr="004C264F">
        <w:rPr>
          <w:rFonts w:cstheme="minorHAnsi"/>
          <w:sz w:val="10"/>
          <w:szCs w:val="10"/>
        </w:rPr>
        <w:t xml:space="preserve"> </w:t>
      </w:r>
      <w:r w:rsidR="00763F43">
        <w:rPr>
          <w:rFonts w:cstheme="minorHAnsi"/>
        </w:rPr>
        <w:t>(</w:t>
      </w:r>
      <w:r w:rsidR="00763F43">
        <w:rPr>
          <w:rFonts w:cstheme="minorHAnsi"/>
          <w:i/>
          <w:iCs/>
        </w:rPr>
        <w:t>t</w:t>
      </w:r>
      <w:r w:rsidR="00763F43">
        <w:rPr>
          <w:rFonts w:cstheme="minorHAnsi"/>
        </w:rPr>
        <w:t>)</w:t>
      </w:r>
      <w:r>
        <w:rPr>
          <w:rFonts w:cstheme="minorHAnsi"/>
        </w:rPr>
        <w:t xml:space="preserve"> corresponds to a point on the curve.</w:t>
      </w:r>
    </w:p>
    <w:p w14:paraId="505883EF" w14:textId="6ECA4C73" w:rsidR="000C49B6" w:rsidRDefault="000C49B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69970E56" w14:textId="18845EE6" w:rsidR="00574296" w:rsidRDefault="000C49B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>Corollary</w:t>
      </w:r>
      <w:r>
        <w:rPr>
          <w:rFonts w:cstheme="minorHAnsi"/>
        </w:rPr>
        <w:t xml:space="preserve">  </w:t>
      </w:r>
      <w:r w:rsidR="00436603">
        <w:rPr>
          <w:rFonts w:cstheme="minorHAnsi"/>
        </w:rPr>
        <w:t>A</w:t>
      </w:r>
      <w:r>
        <w:rPr>
          <w:rFonts w:cstheme="minorHAnsi"/>
        </w:rPr>
        <w:t xml:space="preserve"> curve </w:t>
      </w:r>
      <w:r w:rsidR="004C5E01">
        <w:rPr>
          <w:rFonts w:cstheme="minorHAnsi"/>
          <w:b/>
          <w:bCs/>
          <w:i/>
          <w:iCs/>
        </w:rPr>
        <w:t>y</w:t>
      </w:r>
      <w:r>
        <w:rPr>
          <w:rFonts w:cstheme="minorHAnsi"/>
        </w:rPr>
        <w:t xml:space="preserve"> = </w:t>
      </w:r>
      <w:r w:rsidRPr="000C49B6"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 is regular in a neighborhood of a point </w:t>
      </w:r>
      <w:r w:rsidR="004B5555">
        <w:rPr>
          <w:rFonts w:cstheme="minorHAnsi"/>
          <w:i/>
          <w:iCs/>
        </w:rPr>
        <w:t>P</w:t>
      </w:r>
      <w:r w:rsidR="004B5555">
        <w:rPr>
          <w:rFonts w:cstheme="minorHAnsi"/>
        </w:rPr>
        <w:t xml:space="preserve"> = </w:t>
      </w:r>
      <w:r>
        <w:rPr>
          <w:rFonts w:cstheme="minorHAnsi"/>
          <w:b/>
          <w:bCs/>
          <w:i/>
          <w:iCs/>
        </w:rPr>
        <w:t>x</w:t>
      </w:r>
      <w:r w:rsidR="00436603">
        <w:rPr>
          <w:rFonts w:cstheme="minorHAnsi"/>
        </w:rPr>
        <w:t xml:space="preserve"> </w:t>
      </w:r>
      <w:r w:rsidR="00FA6678">
        <w:rPr>
          <w:rFonts w:cstheme="minorHAnsi"/>
        </w:rPr>
        <w:t xml:space="preserve"> </w:t>
      </w:r>
      <w:r w:rsidR="00436603">
        <w:rPr>
          <w:rFonts w:cstheme="minorHAnsi"/>
        </w:rPr>
        <w:t>iff</w:t>
      </w:r>
      <w:r>
        <w:rPr>
          <w:rFonts w:cstheme="minorHAnsi"/>
        </w:rPr>
        <w:t xml:space="preserve"> at least one coordinate of </w:t>
      </w:r>
      <w:r w:rsidR="00AD7488" w:rsidRPr="002B5A5C">
        <w:rPr>
          <w:rFonts w:cstheme="minorHAnsi"/>
          <w:noProof/>
          <w:position w:val="-70"/>
        </w:rPr>
        <w:object w:dxaOrig="1700" w:dyaOrig="1520" w14:anchorId="7FE838D0">
          <v:shape id="_x0000_i1150" type="#_x0000_t75" alt="" style="width:85pt;height:79pt;mso-width-percent:0;mso-height-percent:0;mso-width-percent:0;mso-height-percent:0" o:ole="">
            <v:imagedata r:id="rId259" o:title=""/>
          </v:shape>
          <o:OLEObject Type="Embed" ProgID="Equation.DSMT4" ShapeID="_x0000_i1150" DrawAspect="Content" ObjectID="_1550063849" r:id="rId260"/>
        </w:object>
      </w:r>
      <w:r w:rsidR="00D46A63">
        <w:rPr>
          <w:rFonts w:cstheme="minorHAnsi"/>
        </w:rPr>
        <w:t xml:space="preserve"> </w:t>
      </w:r>
      <w:r>
        <w:rPr>
          <w:rFonts w:cstheme="minorHAnsi"/>
        </w:rPr>
        <w:t>is a regular parameter.</w:t>
      </w:r>
    </w:p>
    <w:p w14:paraId="083DEC29" w14:textId="5A562E87" w:rsidR="00436603" w:rsidRDefault="000C49B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Proof. </w:t>
      </w:r>
      <w:r w:rsidR="00AD7488" w:rsidRPr="002B5A5C">
        <w:rPr>
          <w:rFonts w:cstheme="minorHAnsi"/>
          <w:noProof/>
          <w:position w:val="-16"/>
        </w:rPr>
        <w:object w:dxaOrig="960" w:dyaOrig="440" w14:anchorId="589BF037">
          <v:shape id="_x0000_i1151" type="#_x0000_t75" alt="" style="width:46pt;height:19pt;mso-width-percent:0;mso-height-percent:0;mso-width-percent:0;mso-height-percent:0" o:ole="">
            <v:imagedata r:id="rId261" o:title=""/>
          </v:shape>
          <o:OLEObject Type="Embed" ProgID="Equation.DSMT4" ShapeID="_x0000_i1151" DrawAspect="Content" ObjectID="_1550063850" r:id="rId262"/>
        </w:object>
      </w:r>
      <w:r w:rsidR="00C8759E">
        <w:rPr>
          <w:rFonts w:cstheme="minorHAnsi"/>
        </w:rPr>
        <w:t xml:space="preserve">. WLOG </w:t>
      </w:r>
      <w:r w:rsidR="00AD7488" w:rsidRPr="002B5A5C">
        <w:rPr>
          <w:rFonts w:cstheme="minorHAnsi"/>
          <w:noProof/>
          <w:position w:val="-16"/>
        </w:rPr>
        <w:object w:dxaOrig="1020" w:dyaOrig="440" w14:anchorId="5E472E47">
          <v:shape id="_x0000_i1152" type="#_x0000_t75" alt="" style="width:52pt;height:19pt;mso-width-percent:0;mso-height-percent:0;mso-width-percent:0;mso-height-percent:0" o:ole="">
            <v:imagedata r:id="rId263" o:title=""/>
          </v:shape>
          <o:OLEObject Type="Embed" ProgID="Equation.DSMT4" ShapeID="_x0000_i1152" DrawAspect="Content" ObjectID="_1550063851" r:id="rId264"/>
        </w:object>
      </w:r>
      <w:r w:rsidR="00C8759E">
        <w:rPr>
          <w:rFonts w:cstheme="minorHAnsi"/>
        </w:rPr>
        <w:t>. Since</w:t>
      </w:r>
      <w:r w:rsidR="004B5555">
        <w:rPr>
          <w:rFonts w:cstheme="minorHAnsi"/>
        </w:rPr>
        <w:t xml:space="preserve"> </w:t>
      </w:r>
      <w:r w:rsidR="00AD7488" w:rsidRPr="002B5A5C">
        <w:rPr>
          <w:rFonts w:cstheme="minorHAnsi"/>
          <w:noProof/>
          <w:position w:val="-12"/>
        </w:rPr>
        <w:object w:dxaOrig="340" w:dyaOrig="380" w14:anchorId="0C1237BD">
          <v:shape id="_x0000_i1153" type="#_x0000_t75" alt="" style="width:19pt;height:19pt;mso-width-percent:0;mso-height-percent:0;mso-width-percent:0;mso-height-percent:0" o:ole="">
            <v:imagedata r:id="rId265" o:title=""/>
          </v:shape>
          <o:OLEObject Type="Embed" ProgID="Equation.DSMT4" ShapeID="_x0000_i1153" DrawAspect="Content" ObjectID="_1550063852" r:id="rId266"/>
        </w:object>
      </w:r>
      <w:r w:rsidR="00C8759E">
        <w:rPr>
          <w:rFonts w:cstheme="minorHAnsi"/>
        </w:rPr>
        <w:t xml:space="preserve"> is continuous</w:t>
      </w:r>
      <w:r w:rsidR="004B5555">
        <w:rPr>
          <w:rFonts w:cstheme="minorHAnsi"/>
        </w:rPr>
        <w:t>,</w:t>
      </w:r>
      <w:r w:rsidR="00C8759E">
        <w:rPr>
          <w:rFonts w:cstheme="minorHAnsi"/>
        </w:rPr>
        <w:t xml:space="preserve"> there is a neighborhood </w:t>
      </w:r>
      <w:r w:rsidR="004C5E01">
        <w:rPr>
          <w:rFonts w:cstheme="minorHAnsi"/>
          <w:i/>
          <w:iCs/>
        </w:rPr>
        <w:t>U</w:t>
      </w:r>
      <w:r w:rsidR="004B5555">
        <w:rPr>
          <w:rFonts w:cstheme="minorHAnsi"/>
        </w:rPr>
        <w:t xml:space="preserve"> </w:t>
      </w:r>
      <w:r w:rsidR="00C8759E">
        <w:rPr>
          <w:rFonts w:cstheme="minorHAnsi"/>
        </w:rPr>
        <w:t xml:space="preserve">of </w:t>
      </w:r>
      <w:r w:rsidR="004B5555">
        <w:rPr>
          <w:rFonts w:cstheme="minorHAnsi"/>
          <w:i/>
          <w:iCs/>
        </w:rPr>
        <w:t xml:space="preserve">P </w:t>
      </w:r>
      <w:r w:rsidR="00C8759E">
        <w:rPr>
          <w:rFonts w:cstheme="minorHAnsi"/>
        </w:rPr>
        <w:t xml:space="preserve">where </w:t>
      </w:r>
      <w:r w:rsidR="00AD7488" w:rsidRPr="002B5A5C">
        <w:rPr>
          <w:rFonts w:cstheme="minorHAnsi"/>
          <w:noProof/>
          <w:position w:val="-12"/>
        </w:rPr>
        <w:object w:dxaOrig="340" w:dyaOrig="380" w14:anchorId="7446F8C2">
          <v:shape id="_x0000_i1154" type="#_x0000_t75" alt="" style="width:19pt;height:19pt;mso-width-percent:0;mso-height-percent:0;mso-width-percent:0;mso-height-percent:0" o:ole="">
            <v:imagedata r:id="rId267" o:title=""/>
          </v:shape>
          <o:OLEObject Type="Embed" ProgID="Equation.DSMT4" ShapeID="_x0000_i1154" DrawAspect="Content" ObjectID="_1550063853" r:id="rId268"/>
        </w:object>
      </w:r>
      <w:r w:rsidR="00C8759E">
        <w:rPr>
          <w:rFonts w:cstheme="minorHAnsi"/>
        </w:rPr>
        <w:t xml:space="preserve"> does not vanish. Set </w:t>
      </w:r>
      <w:r w:rsidR="00C8759E">
        <w:rPr>
          <w:rFonts w:cstheme="minorHAnsi"/>
          <w:i/>
          <w:iCs/>
        </w:rPr>
        <w:t>u</w:t>
      </w:r>
      <w:r w:rsidR="00C8759E">
        <w:rPr>
          <w:rFonts w:cstheme="minorHAnsi"/>
        </w:rPr>
        <w:t xml:space="preserve"> </w:t>
      </w:r>
      <w:r w:rsidR="004B5555">
        <w:rPr>
          <w:rFonts w:cstheme="minorHAnsi"/>
        </w:rPr>
        <w:t>=</w:t>
      </w:r>
      <w:r w:rsidR="00C8759E">
        <w:rPr>
          <w:rFonts w:cstheme="minorHAnsi"/>
        </w:rPr>
        <w:t xml:space="preserve"> </w:t>
      </w:r>
      <w:r w:rsidR="00C8759E">
        <w:rPr>
          <w:rFonts w:cstheme="minorHAnsi"/>
          <w:i/>
          <w:iCs/>
        </w:rPr>
        <w:t>x</w:t>
      </w:r>
      <w:r w:rsidR="00C8759E">
        <w:rPr>
          <w:rFonts w:cstheme="minorHAnsi"/>
          <w:vertAlign w:val="subscript"/>
        </w:rPr>
        <w:t>1</w:t>
      </w:r>
      <w:r w:rsidR="004B5555">
        <w:rPr>
          <w:rFonts w:cstheme="minorHAnsi"/>
        </w:rPr>
        <w:t>.</w:t>
      </w:r>
      <w:r w:rsidR="00C8759E">
        <w:rPr>
          <w:rFonts w:cstheme="minorHAnsi"/>
        </w:rPr>
        <w:t xml:space="preserve"> </w:t>
      </w:r>
      <w:r w:rsidR="00557C22">
        <w:rPr>
          <w:rFonts w:cstheme="minorHAnsi"/>
        </w:rPr>
        <w:t xml:space="preserve">Since </w:t>
      </w:r>
      <w:r w:rsidR="00AD7488" w:rsidRPr="002B5A5C">
        <w:rPr>
          <w:rFonts w:cstheme="minorHAnsi"/>
          <w:noProof/>
          <w:position w:val="-24"/>
        </w:rPr>
        <w:object w:dxaOrig="1180" w:dyaOrig="660" w14:anchorId="65104DEF">
          <v:shape id="_x0000_i1155" type="#_x0000_t75" alt="" style="width:59pt;height:33pt;mso-width-percent:0;mso-height-percent:0;mso-width-percent:0;mso-height-percent:0" o:ole="">
            <v:imagedata r:id="rId269" o:title=""/>
          </v:shape>
          <o:OLEObject Type="Embed" ProgID="Equation.DSMT4" ShapeID="_x0000_i1155" DrawAspect="Content" ObjectID="_1550063854" r:id="rId270"/>
        </w:object>
      </w:r>
      <w:r w:rsidR="00557C22">
        <w:rPr>
          <w:rFonts w:cstheme="minorHAnsi"/>
        </w:rPr>
        <w:t xml:space="preserve"> never vanishes in </w:t>
      </w:r>
      <w:r w:rsidR="004C5E01">
        <w:rPr>
          <w:rFonts w:cstheme="minorHAnsi"/>
          <w:i/>
          <w:iCs/>
        </w:rPr>
        <w:t>U</w:t>
      </w:r>
      <w:r w:rsidR="00557C22">
        <w:rPr>
          <w:rFonts w:cstheme="minorHAnsi"/>
        </w:rPr>
        <w:t xml:space="preserve">, by Theorem </w:t>
      </w:r>
      <w:r w:rsidR="00E34A6F">
        <w:rPr>
          <w:rFonts w:cstheme="minorHAnsi"/>
        </w:rPr>
        <w:t>9</w:t>
      </w:r>
      <w:r w:rsidR="00557C22">
        <w:rPr>
          <w:rFonts w:cstheme="minorHAnsi"/>
        </w:rPr>
        <w:t xml:space="preserve">.1, </w:t>
      </w:r>
      <w:r w:rsidR="00C8759E">
        <w:rPr>
          <w:rFonts w:cstheme="minorHAnsi"/>
          <w:i/>
          <w:iCs/>
        </w:rPr>
        <w:t>x</w:t>
      </w:r>
      <w:r w:rsidR="00C8759E">
        <w:rPr>
          <w:rFonts w:cstheme="minorHAnsi"/>
          <w:vertAlign w:val="subscript"/>
        </w:rPr>
        <w:t>1</w:t>
      </w:r>
      <w:r w:rsidR="004C264F">
        <w:rPr>
          <w:rFonts w:cstheme="minorHAnsi"/>
        </w:rPr>
        <w:t xml:space="preserve"> = </w:t>
      </w:r>
      <w:r w:rsidR="004C264F">
        <w:rPr>
          <w:rFonts w:cstheme="minorHAnsi"/>
          <w:i/>
          <w:iCs/>
        </w:rPr>
        <w:t>u</w:t>
      </w:r>
      <w:r w:rsidR="00C8759E">
        <w:rPr>
          <w:rFonts w:cstheme="minorHAnsi"/>
        </w:rPr>
        <w:t xml:space="preserve"> is regular.</w:t>
      </w:r>
    </w:p>
    <w:p w14:paraId="0053D865" w14:textId="77777777" w:rsidR="00436603" w:rsidRDefault="0043660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0C9A52C5" w14:textId="0CAB1C9D" w:rsidR="00436603" w:rsidRDefault="0043660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onversely, suppose </w:t>
      </w:r>
      <w:r>
        <w:rPr>
          <w:rFonts w:cstheme="minorHAnsi"/>
          <w:i/>
          <w:iCs/>
        </w:rPr>
        <w:t>x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 xml:space="preserve"> is a regular parameter. Then </w:t>
      </w:r>
      <w:r w:rsidR="00AD7488" w:rsidRPr="002B5A5C">
        <w:rPr>
          <w:rFonts w:cstheme="minorHAnsi"/>
          <w:noProof/>
          <w:position w:val="-12"/>
        </w:rPr>
        <w:object w:dxaOrig="740" w:dyaOrig="380" w14:anchorId="4AF35D74">
          <v:shape id="_x0000_i1156" type="#_x0000_t75" alt="" style="width:39pt;height:19pt;mso-width-percent:0;mso-height-percent:0;mso-width-percent:0;mso-height-percent:0" o:ole="">
            <v:imagedata r:id="rId271" o:title=""/>
          </v:shape>
          <o:OLEObject Type="Embed" ProgID="Equation.DSMT4" ShapeID="_x0000_i1156" DrawAspect="Content" ObjectID="_1550063855" r:id="rId272"/>
        </w:object>
      </w:r>
      <w:r>
        <w:rPr>
          <w:rFonts w:cstheme="minorHAnsi"/>
        </w:rPr>
        <w:t xml:space="preserve"> in a neighborhood of </w:t>
      </w:r>
      <w:r w:rsidR="004C5E01">
        <w:rPr>
          <w:rFonts w:cstheme="minorHAnsi"/>
          <w:i/>
          <w:iCs/>
        </w:rPr>
        <w:t>U</w:t>
      </w:r>
      <w:r>
        <w:rPr>
          <w:rFonts w:cstheme="minorHAnsi"/>
        </w:rPr>
        <w:t xml:space="preserve">. Therefore, </w:t>
      </w:r>
    </w:p>
    <w:p w14:paraId="61F9E5A2" w14:textId="29265AFB" w:rsidR="00436603" w:rsidRDefault="0043660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D7488" w:rsidRPr="002B5A5C">
        <w:rPr>
          <w:rFonts w:cstheme="minorHAnsi"/>
          <w:noProof/>
          <w:position w:val="-70"/>
        </w:rPr>
        <w:object w:dxaOrig="2240" w:dyaOrig="1520" w14:anchorId="24B02F3D">
          <v:shape id="_x0000_i1157" type="#_x0000_t75" alt="" style="width:111pt;height:79pt;mso-width-percent:0;mso-height-percent:0;mso-width-percent:0;mso-height-percent:0" o:ole="">
            <v:imagedata r:id="rId273" o:title=""/>
          </v:shape>
          <o:OLEObject Type="Embed" ProgID="Equation.DSMT4" ShapeID="_x0000_i1157" DrawAspect="Content" ObjectID="_1550063856" r:id="rId274"/>
        </w:object>
      </w:r>
      <w:r w:rsidR="004C5E01">
        <w:rPr>
          <w:rFonts w:cstheme="minorHAnsi"/>
          <w:noProof/>
        </w:rPr>
        <w:t xml:space="preserve"> for all </w:t>
      </w:r>
      <w:r w:rsidR="004C5E01">
        <w:rPr>
          <w:rFonts w:cstheme="minorHAnsi"/>
          <w:i/>
          <w:iCs/>
          <w:noProof/>
        </w:rPr>
        <w:t>t</w:t>
      </w:r>
      <w:r w:rsidR="004C5E01">
        <w:rPr>
          <w:rFonts w:cstheme="minorHAnsi"/>
          <w:noProof/>
        </w:rPr>
        <w:t xml:space="preserve"> in </w:t>
      </w:r>
      <w:r w:rsidR="004C5E01">
        <w:rPr>
          <w:rFonts w:cstheme="minorHAnsi"/>
          <w:i/>
          <w:iCs/>
          <w:noProof/>
        </w:rPr>
        <w:t>U</w:t>
      </w:r>
      <w:r>
        <w:rPr>
          <w:rFonts w:cstheme="minorHAnsi"/>
        </w:rPr>
        <w:t>.</w:t>
      </w:r>
      <w:r w:rsidR="000C49B6">
        <w:rPr>
          <w:rFonts w:cstheme="minorHAnsi"/>
        </w:rPr>
        <w:t xml:space="preserve"> </w:t>
      </w:r>
    </w:p>
    <w:p w14:paraId="61E3D5CE" w14:textId="4CB355EB" w:rsidR="000C49B6" w:rsidRDefault="0043660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ascii="Cambria Math" w:hAnsi="Cambria Math"/>
        </w:rPr>
      </w:pPr>
      <w:r>
        <w:rPr>
          <w:rFonts w:cstheme="minorHAnsi"/>
        </w:rPr>
        <w:t xml:space="preserve">So, </w:t>
      </w:r>
      <w:r w:rsidR="00AD7488" w:rsidRPr="002B5A5C">
        <w:rPr>
          <w:rFonts w:cstheme="minorHAnsi"/>
          <w:noProof/>
          <w:position w:val="-16"/>
        </w:rPr>
        <w:object w:dxaOrig="960" w:dyaOrig="440" w14:anchorId="755E812E">
          <v:shape id="_x0000_i1158" type="#_x0000_t75" alt="" style="width:46pt;height:19pt;mso-width-percent:0;mso-height-percent:0;mso-width-percent:0;mso-height-percent:0" o:ole="">
            <v:imagedata r:id="rId275" o:title=""/>
          </v:shape>
          <o:OLEObject Type="Embed" ProgID="Equation.DSMT4" ShapeID="_x0000_i1158" DrawAspect="Content" ObjectID="_1550063857" r:id="rId276"/>
        </w:object>
      </w:r>
      <w:r>
        <w:rPr>
          <w:rFonts w:cstheme="minorHAnsi"/>
        </w:rPr>
        <w:t xml:space="preserve">is regular with regular parameter 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>.</w:t>
      </w:r>
      <w:r w:rsidR="00C8759E">
        <w:rPr>
          <w:rFonts w:cstheme="minorHAnsi"/>
        </w:rPr>
        <w:t xml:space="preserve">  </w:t>
      </w:r>
      <w:bookmarkStart w:id="65" w:name="_Hlk52701171"/>
      <w:bookmarkStart w:id="66" w:name="OLE_LINK69"/>
      <w:r w:rsidR="00C8759E">
        <w:rPr>
          <w:rFonts w:ascii="Cambria Math" w:hAnsi="Cambria Math"/>
        </w:rPr>
        <w:t>∎</w:t>
      </w:r>
      <w:bookmarkEnd w:id="65"/>
      <w:bookmarkEnd w:id="66"/>
    </w:p>
    <w:p w14:paraId="6C8A9BA8" w14:textId="01721F20" w:rsidR="00C8759E" w:rsidRDefault="00C8759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230412FF" w14:textId="076DDA11" w:rsidR="000726BC" w:rsidRPr="000726BC" w:rsidRDefault="000726BC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The parameter 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 affects the speed of traversing the curve </w:t>
      </w:r>
      <w:r>
        <w:rPr>
          <w:rFonts w:cstheme="minorHAnsi"/>
          <w:b/>
          <w:bCs/>
          <w:i/>
          <w:iCs/>
        </w:rPr>
        <w:t>y</w:t>
      </w:r>
      <w:r>
        <w:rPr>
          <w:rFonts w:cstheme="minorHAnsi"/>
        </w:rPr>
        <w:t xml:space="preserve"> =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. The curve from </w:t>
      </w:r>
      <w:r w:rsidR="00AD7488" w:rsidRPr="002B5A5C">
        <w:rPr>
          <w:rFonts w:cstheme="minorHAnsi"/>
          <w:noProof/>
          <w:position w:val="-16"/>
        </w:rPr>
        <w:object w:dxaOrig="1620" w:dyaOrig="440" w14:anchorId="1F7C6443">
          <v:shape id="_x0000_i1159" type="#_x0000_t75" alt="" style="width:79pt;height:19pt;mso-width-percent:0;mso-height-percent:0;mso-width-percent:0;mso-height-percent:0" o:ole="">
            <v:imagedata r:id="rId277" o:title=""/>
          </v:shape>
          <o:OLEObject Type="Embed" ProgID="Equation.DSMT4" ShapeID="_x0000_i1159" DrawAspect="Content" ObjectID="_1550063858" r:id="rId278"/>
        </w:object>
      </w:r>
      <w:r>
        <w:rPr>
          <w:rFonts w:cstheme="minorHAnsi"/>
        </w:rPr>
        <w:t xml:space="preserve"> may trace more than one unit or less than one unit of arc, and it may vary from point to point as 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 changes. This causes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'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 to have spurious </w:t>
      </w:r>
      <w:r w:rsidR="006D3024">
        <w:rPr>
          <w:rFonts w:cstheme="minorHAnsi"/>
        </w:rPr>
        <w:t>magnitudes</w:t>
      </w:r>
      <w:r>
        <w:rPr>
          <w:rFonts w:cstheme="minorHAnsi"/>
        </w:rPr>
        <w:t xml:space="preserve"> that make it difficult to discover trends. (See Theorem 10.1, be</w:t>
      </w:r>
      <w:r w:rsidR="006D3024">
        <w:rPr>
          <w:rFonts w:cstheme="minorHAnsi"/>
        </w:rPr>
        <w:t>low.) However, arc length</w:t>
      </w:r>
      <w:r>
        <w:rPr>
          <w:rFonts w:cstheme="minorHAnsi"/>
        </w:rPr>
        <w:t xml:space="preserve">, </w:t>
      </w:r>
      <w:r>
        <w:rPr>
          <w:rFonts w:cstheme="minorHAnsi"/>
          <w:i/>
          <w:iCs/>
        </w:rPr>
        <w:t>s</w:t>
      </w:r>
      <w:r>
        <w:rPr>
          <w:rFonts w:cstheme="minorHAnsi"/>
        </w:rPr>
        <w:t xml:space="preserve">, is </w:t>
      </w:r>
      <w:r w:rsidR="006D3024">
        <w:rPr>
          <w:rFonts w:cstheme="minorHAnsi"/>
        </w:rPr>
        <w:t xml:space="preserve">itself </w:t>
      </w:r>
      <w:r>
        <w:rPr>
          <w:rFonts w:cstheme="minorHAnsi"/>
        </w:rPr>
        <w:t xml:space="preserve">a parameter and it traces </w:t>
      </w:r>
      <w:r w:rsidR="006D3024">
        <w:rPr>
          <w:rFonts w:cstheme="minorHAnsi"/>
        </w:rPr>
        <w:t>the curve at a constant speed. That is, f</w:t>
      </w:r>
      <w:r>
        <w:rPr>
          <w:rFonts w:cstheme="minorHAnsi"/>
        </w:rPr>
        <w:t xml:space="preserve">or one unit of </w:t>
      </w:r>
      <w:r>
        <w:rPr>
          <w:rFonts w:cstheme="minorHAnsi"/>
          <w:i/>
          <w:iCs/>
        </w:rPr>
        <w:t>s</w:t>
      </w:r>
      <w:r>
        <w:rPr>
          <w:rFonts w:cstheme="minorHAnsi"/>
        </w:rPr>
        <w:t xml:space="preserve">, one unit of arc length is traversed. Thus, </w:t>
      </w:r>
      <w:r>
        <w:rPr>
          <w:rFonts w:cstheme="minorHAnsi"/>
          <w:i/>
          <w:iCs/>
        </w:rPr>
        <w:t>s</w:t>
      </w:r>
      <w:r>
        <w:rPr>
          <w:rFonts w:cstheme="minorHAnsi"/>
        </w:rPr>
        <w:t xml:space="preserve"> is the most useful parameter when it comes to developing theory. </w:t>
      </w:r>
    </w:p>
    <w:p w14:paraId="7ABC77B3" w14:textId="77777777" w:rsidR="000726BC" w:rsidRDefault="000726BC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6315985B" w14:textId="763A354B" w:rsidR="00A1785E" w:rsidRDefault="001C3D40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Notation</w:t>
      </w:r>
      <w:r w:rsidR="004E2422">
        <w:rPr>
          <w:rFonts w:cstheme="minorHAnsi"/>
          <w:color w:val="00B050"/>
        </w:rPr>
        <w:t xml:space="preserve"> </w:t>
      </w:r>
      <w:r w:rsidR="006D3904">
        <w:rPr>
          <w:rFonts w:cstheme="minorHAnsi"/>
        </w:rPr>
        <w:t xml:space="preserve"> </w:t>
      </w:r>
      <w:r w:rsidR="00AD7488" w:rsidRPr="002B5A5C">
        <w:rPr>
          <w:rFonts w:cstheme="minorHAnsi"/>
          <w:noProof/>
          <w:position w:val="-8"/>
        </w:rPr>
        <w:object w:dxaOrig="840" w:dyaOrig="420" w14:anchorId="2A45D322">
          <v:shape id="_x0000_i1160" type="#_x0000_t75" alt="" style="width:39pt;height:19pt;mso-width-percent:0;mso-height-percent:0;mso-width-percent:0;mso-height-percent:0" o:ole="">
            <v:imagedata r:id="rId279" o:title=""/>
          </v:shape>
          <o:OLEObject Type="Embed" ProgID="Equation.DSMT4" ShapeID="_x0000_i1160" DrawAspect="Content" ObjectID="_1550063859" r:id="rId280"/>
        </w:object>
      </w:r>
      <w:r w:rsidR="006D3904">
        <w:rPr>
          <w:rFonts w:cstheme="minorHAnsi"/>
        </w:rPr>
        <w:t xml:space="preserve"> </w:t>
      </w:r>
      <w:r w:rsidR="004E2422">
        <w:rPr>
          <w:rFonts w:cstheme="minorHAnsi"/>
        </w:rPr>
        <w:t>is</w:t>
      </w:r>
      <w:r w:rsidR="006D3904">
        <w:rPr>
          <w:rFonts w:cstheme="minorHAnsi"/>
        </w:rPr>
        <w:t xml:space="preserve"> the </w:t>
      </w:r>
      <w:r w:rsidR="006D3904">
        <w:rPr>
          <w:rFonts w:cstheme="minorHAnsi"/>
          <w:b/>
          <w:bCs/>
        </w:rPr>
        <w:t xml:space="preserve">arc length </w:t>
      </w:r>
      <w:r w:rsidR="006D3904">
        <w:rPr>
          <w:rFonts w:cstheme="minorHAnsi"/>
        </w:rPr>
        <w:t xml:space="preserve">along a curve from </w:t>
      </w:r>
      <w:r w:rsidR="00324FAA">
        <w:rPr>
          <w:rFonts w:cstheme="minorHAnsi"/>
        </w:rPr>
        <w:t xml:space="preserve">a point </w:t>
      </w:r>
      <w:r w:rsidR="006D3904">
        <w:rPr>
          <w:rFonts w:cstheme="minorHAnsi"/>
          <w:i/>
          <w:iCs/>
        </w:rPr>
        <w:t>P</w:t>
      </w:r>
      <w:r w:rsidR="006D3904">
        <w:rPr>
          <w:rFonts w:cstheme="minorHAnsi"/>
        </w:rPr>
        <w:t xml:space="preserve"> to </w:t>
      </w:r>
      <w:r w:rsidR="00324FAA">
        <w:rPr>
          <w:rFonts w:cstheme="minorHAnsi"/>
        </w:rPr>
        <w:t xml:space="preserve">a point </w:t>
      </w:r>
      <w:r w:rsidR="006D3904">
        <w:rPr>
          <w:rFonts w:cstheme="minorHAnsi"/>
          <w:i/>
          <w:iCs/>
        </w:rPr>
        <w:t>Q</w:t>
      </w:r>
      <w:r w:rsidR="006D3904">
        <w:rPr>
          <w:rFonts w:cstheme="minorHAnsi"/>
        </w:rPr>
        <w:t xml:space="preserve">. </w:t>
      </w:r>
    </w:p>
    <w:p w14:paraId="098A9466" w14:textId="77777777" w:rsidR="00A1785E" w:rsidRDefault="00A1785E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2A3547ED" w14:textId="4E82C349" w:rsidR="006D3904" w:rsidRDefault="006D3904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From calculus we know that</w:t>
      </w:r>
    </w:p>
    <w:p w14:paraId="54251D5E" w14:textId="39CBD7A6" w:rsidR="006D3904" w:rsidRDefault="006D3904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AD7488" w:rsidRPr="002B5A5C">
        <w:rPr>
          <w:rFonts w:cstheme="minorHAnsi"/>
          <w:noProof/>
          <w:position w:val="-26"/>
        </w:rPr>
        <w:object w:dxaOrig="6620" w:dyaOrig="660" w14:anchorId="3237E406">
          <v:shape id="_x0000_i1161" type="#_x0000_t75" alt="" style="width:333pt;height:33pt;mso-width-percent:0;mso-height-percent:0;mso-width-percent:0;mso-height-percent:0" o:ole="">
            <v:imagedata r:id="rId281" o:title=""/>
          </v:shape>
          <o:OLEObject Type="Embed" ProgID="Equation.DSMT4" ShapeID="_x0000_i1161" DrawAspect="Content" ObjectID="_1550063860" r:id="rId282"/>
        </w:object>
      </w:r>
      <w:r w:rsidR="007D2E7F">
        <w:rPr>
          <w:rFonts w:cstheme="minorHAnsi"/>
        </w:rPr>
        <w:t>.</w:t>
      </w:r>
      <w:r w:rsidR="00E34A6F">
        <w:rPr>
          <w:rFonts w:cstheme="minorHAnsi"/>
        </w:rPr>
        <w:tab/>
        <w:t>(</w:t>
      </w:r>
      <w:r w:rsidR="004D0C50">
        <w:rPr>
          <w:rFonts w:cstheme="minorHAnsi"/>
        </w:rPr>
        <w:t>2.</w:t>
      </w:r>
      <w:r w:rsidR="00E34A6F">
        <w:rPr>
          <w:rFonts w:cstheme="minorHAnsi"/>
        </w:rPr>
        <w:t>10)</w:t>
      </w:r>
    </w:p>
    <w:p w14:paraId="38F540FA" w14:textId="77777777" w:rsidR="001F787A" w:rsidRDefault="001F787A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31998F08" w14:textId="78FA64AD" w:rsidR="007D2E7F" w:rsidRDefault="007D2E7F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Thus, </w:t>
      </w:r>
    </w:p>
    <w:p w14:paraId="7A88575C" w14:textId="13772227" w:rsidR="00F42D9A" w:rsidRDefault="00AD7488" w:rsidP="00AF76C5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</w:rPr>
      </w:pPr>
      <w:r>
        <w:rPr>
          <w:rFonts w:cstheme="minorHAnsi"/>
          <w:noProof/>
          <w:position w:val="-22"/>
        </w:rPr>
        <w:object w:dxaOrig="3680" w:dyaOrig="600" w14:anchorId="62E66226">
          <v:shape id="_x0000_i1162" type="#_x0000_t75" alt="" style="width:183pt;height:33pt;mso-width-percent:0;mso-height-percent:0;mso-width-percent:0;mso-height-percent:0" o:ole="">
            <v:imagedata r:id="rId283" o:title=""/>
          </v:shape>
          <o:OLEObject Type="Embed" ProgID="Equation.DSMT4" ShapeID="_x0000_i1162" DrawAspect="Content" ObjectID="_1550063861" r:id="rId284"/>
        </w:object>
      </w:r>
      <w:r w:rsidR="00CB1336">
        <w:rPr>
          <w:rFonts w:cstheme="minorHAnsi"/>
        </w:rPr>
        <w:t xml:space="preserve">, </w:t>
      </w:r>
      <w:r w:rsidR="00E34A6F">
        <w:rPr>
          <w:rFonts w:cstheme="minorHAnsi"/>
        </w:rPr>
        <w:tab/>
        <w:t>(</w:t>
      </w:r>
      <w:r w:rsidR="004D0C50">
        <w:rPr>
          <w:rFonts w:cstheme="minorHAnsi"/>
        </w:rPr>
        <w:t>2.</w:t>
      </w:r>
      <w:r w:rsidR="00E34A6F">
        <w:rPr>
          <w:rFonts w:cstheme="minorHAnsi"/>
        </w:rPr>
        <w:t>11)</w:t>
      </w:r>
    </w:p>
    <w:p w14:paraId="2B10D0F4" w14:textId="29AA351E" w:rsidR="007D2E7F" w:rsidRPr="006D3904" w:rsidRDefault="00AD7488" w:rsidP="00AF76C5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</w:rPr>
      </w:pPr>
      <w:r>
        <w:rPr>
          <w:rFonts w:cstheme="minorHAnsi"/>
          <w:noProof/>
          <w:position w:val="-20"/>
        </w:rPr>
        <w:object w:dxaOrig="7660" w:dyaOrig="520" w14:anchorId="659315ED">
          <v:shape id="_x0000_i1163" type="#_x0000_t75" alt="" style="width:386pt;height:26pt;mso-width-percent:0;mso-height-percent:0;mso-width-percent:0;mso-height-percent:0" o:ole="">
            <v:imagedata r:id="rId285" o:title=""/>
          </v:shape>
          <o:OLEObject Type="Embed" ProgID="Equation.DSMT4" ShapeID="_x0000_i1163" DrawAspect="Content" ObjectID="_1550063862" r:id="rId286"/>
        </w:object>
      </w:r>
      <w:r w:rsidR="00F42D9A">
        <w:rPr>
          <w:rFonts w:cstheme="minorHAnsi"/>
        </w:rPr>
        <w:t>.</w:t>
      </w:r>
      <w:r w:rsidR="00E34A6F">
        <w:rPr>
          <w:rFonts w:cstheme="minorHAnsi"/>
        </w:rPr>
        <w:tab/>
        <w:t>(</w:t>
      </w:r>
      <w:r w:rsidR="004D0C50">
        <w:rPr>
          <w:rFonts w:cstheme="minorHAnsi"/>
        </w:rPr>
        <w:t>2.</w:t>
      </w:r>
      <w:r w:rsidR="00E34A6F">
        <w:rPr>
          <w:rFonts w:cstheme="minorHAnsi"/>
        </w:rPr>
        <w:t>12)</w:t>
      </w:r>
    </w:p>
    <w:p w14:paraId="7ADD8EEE" w14:textId="77777777" w:rsidR="001F787A" w:rsidRDefault="001F787A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54BC9D5A" w14:textId="1B6B0D45" w:rsidR="00C8759E" w:rsidRDefault="00F42D9A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Since</w:t>
      </w:r>
      <w:r w:rsidR="00086CD1">
        <w:rPr>
          <w:rFonts w:cstheme="minorHAnsi"/>
        </w:rPr>
        <w:t xml:space="preserve"> </w:t>
      </w:r>
      <w:r w:rsidR="00AD7488" w:rsidRPr="002B5A5C">
        <w:rPr>
          <w:rFonts w:cstheme="minorHAnsi"/>
          <w:noProof/>
          <w:position w:val="-16"/>
        </w:rPr>
        <w:object w:dxaOrig="960" w:dyaOrig="440" w14:anchorId="1A85663E">
          <v:shape id="_x0000_i1164" type="#_x0000_t75" alt="" style="width:46pt;height:19pt;mso-width-percent:0;mso-height-percent:0;mso-width-percent:0;mso-height-percent:0" o:ole="">
            <v:imagedata r:id="rId287" o:title=""/>
          </v:shape>
          <o:OLEObject Type="Embed" ProgID="Equation.DSMT4" ShapeID="_x0000_i1164" DrawAspect="Content" ObjectID="_1550063863" r:id="rId288"/>
        </w:object>
      </w:r>
      <w:r w:rsidR="00086CD1">
        <w:rPr>
          <w:rFonts w:cstheme="minorHAnsi"/>
        </w:rPr>
        <w:t xml:space="preserve"> is </w:t>
      </w:r>
      <w:r w:rsidR="00557C22">
        <w:rPr>
          <w:rFonts w:cstheme="minorHAnsi"/>
        </w:rPr>
        <w:t xml:space="preserve">regular </w:t>
      </w:r>
      <w:r w:rsidR="00086CD1">
        <w:rPr>
          <w:rFonts w:cstheme="minorHAnsi"/>
        </w:rPr>
        <w:t xml:space="preserve">analytic, </w:t>
      </w:r>
      <w:r w:rsidR="00AD7488" w:rsidRPr="002B5A5C">
        <w:rPr>
          <w:rFonts w:cstheme="minorHAnsi"/>
          <w:noProof/>
          <w:position w:val="-20"/>
        </w:rPr>
        <w:object w:dxaOrig="1380" w:dyaOrig="520" w14:anchorId="079A9A1E">
          <v:shape id="_x0000_i1165" type="#_x0000_t75" alt="" style="width:1in;height:26pt;mso-width-percent:0;mso-height-percent:0;mso-width-percent:0;mso-height-percent:0" o:ole="">
            <v:imagedata r:id="rId289" o:title=""/>
          </v:shape>
          <o:OLEObject Type="Embed" ProgID="Equation.DSMT4" ShapeID="_x0000_i1165" DrawAspect="Content" ObjectID="_1550063864" r:id="rId290"/>
        </w:object>
      </w:r>
      <w:r w:rsidR="00086CD1">
        <w:rPr>
          <w:rFonts w:cstheme="minorHAnsi"/>
        </w:rPr>
        <w:t xml:space="preserve"> is never zero, so </w:t>
      </w:r>
      <w:r w:rsidR="00AD7488" w:rsidRPr="002B5A5C">
        <w:rPr>
          <w:rFonts w:cstheme="minorHAnsi"/>
          <w:noProof/>
          <w:position w:val="-24"/>
        </w:rPr>
        <w:object w:dxaOrig="360" w:dyaOrig="660" w14:anchorId="3C95DF79">
          <v:shape id="_x0000_i1166" type="#_x0000_t75" alt="" style="width:19pt;height:33pt;mso-width-percent:0;mso-height-percent:0;mso-width-percent:0;mso-height-percent:0" o:ole="">
            <v:imagedata r:id="rId291" o:title=""/>
          </v:shape>
          <o:OLEObject Type="Embed" ProgID="Equation.DSMT4" ShapeID="_x0000_i1166" DrawAspect="Content" ObjectID="_1550063865" r:id="rId292"/>
        </w:object>
      </w:r>
      <w:r w:rsidR="00086CD1">
        <w:rPr>
          <w:rFonts w:cstheme="minorHAnsi"/>
        </w:rPr>
        <w:t xml:space="preserve"> never vanishes</w:t>
      </w:r>
      <w:r w:rsidR="00A705CB">
        <w:rPr>
          <w:rFonts w:cstheme="minorHAnsi"/>
        </w:rPr>
        <w:t xml:space="preserve"> by (2.11). </w:t>
      </w:r>
      <w:r w:rsidR="00086CD1">
        <w:rPr>
          <w:rFonts w:cstheme="minorHAnsi"/>
        </w:rPr>
        <w:t xml:space="preserve">By Theorem </w:t>
      </w:r>
      <w:r w:rsidR="00E34A6F">
        <w:rPr>
          <w:rFonts w:cstheme="minorHAnsi"/>
        </w:rPr>
        <w:t>9.</w:t>
      </w:r>
      <w:r w:rsidR="00086CD1">
        <w:rPr>
          <w:rFonts w:cstheme="minorHAnsi"/>
        </w:rPr>
        <w:t xml:space="preserve">1, </w:t>
      </w:r>
      <w:r w:rsidR="00086CD1">
        <w:rPr>
          <w:rFonts w:cstheme="minorHAnsi"/>
          <w:i/>
          <w:iCs/>
        </w:rPr>
        <w:t>s</w:t>
      </w:r>
      <w:r w:rsidR="00086CD1">
        <w:rPr>
          <w:rFonts w:cstheme="minorHAnsi"/>
        </w:rPr>
        <w:t xml:space="preserve"> is a regular parameter.</w:t>
      </w:r>
      <w:r w:rsidR="00C3559A">
        <w:rPr>
          <w:rFonts w:cstheme="minorHAnsi"/>
        </w:rPr>
        <w:t xml:space="preserve"> Also note that </w:t>
      </w:r>
      <w:r w:rsidR="00AD7488" w:rsidRPr="002B5A5C">
        <w:rPr>
          <w:rFonts w:cstheme="minorHAnsi"/>
          <w:noProof/>
          <w:position w:val="-24"/>
        </w:rPr>
        <w:object w:dxaOrig="1740" w:dyaOrig="660" w14:anchorId="5E43FDA9">
          <v:shape id="_x0000_i1167" type="#_x0000_t75" alt="" style="width:85pt;height:33pt;mso-width-percent:0;mso-height-percent:0;mso-width-percent:0;mso-height-percent:0" o:ole="">
            <v:imagedata r:id="rId293" o:title=""/>
          </v:shape>
          <o:OLEObject Type="Embed" ProgID="Equation.DSMT4" ShapeID="_x0000_i1167" DrawAspect="Content" ObjectID="_1550063866" r:id="rId294"/>
        </w:object>
      </w:r>
      <w:r w:rsidR="0017572D">
        <w:rPr>
          <w:rFonts w:cstheme="minorHAnsi"/>
        </w:rPr>
        <w:t>.</w:t>
      </w:r>
    </w:p>
    <w:p w14:paraId="0D4B8C8D" w14:textId="56C0CAC1" w:rsidR="00086CD1" w:rsidRDefault="00086CD1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3D2F228F" w14:textId="2EF29410" w:rsidR="00086CD1" w:rsidRDefault="001C3D40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Notation</w:t>
      </w:r>
      <w:r w:rsidR="008349E8">
        <w:rPr>
          <w:rFonts w:cstheme="minorHAnsi"/>
        </w:rPr>
        <w:t xml:space="preserve">  </w:t>
      </w:r>
      <w:r w:rsidR="003406A0">
        <w:rPr>
          <w:rFonts w:cstheme="minorHAnsi"/>
        </w:rPr>
        <w:t>For points</w:t>
      </w:r>
      <w:r w:rsidR="008349E8">
        <w:rPr>
          <w:rFonts w:cstheme="minorHAnsi"/>
        </w:rPr>
        <w:t xml:space="preserve"> </w:t>
      </w:r>
      <w:r w:rsidR="008349E8">
        <w:rPr>
          <w:rFonts w:cstheme="minorHAnsi"/>
          <w:i/>
          <w:iCs/>
        </w:rPr>
        <w:t>P</w:t>
      </w:r>
      <w:r w:rsidR="008349E8">
        <w:rPr>
          <w:rFonts w:cstheme="minorHAnsi"/>
        </w:rPr>
        <w:t xml:space="preserve"> and </w:t>
      </w:r>
      <w:r w:rsidR="008349E8">
        <w:rPr>
          <w:rFonts w:cstheme="minorHAnsi"/>
          <w:i/>
          <w:iCs/>
        </w:rPr>
        <w:t>Q</w:t>
      </w:r>
      <w:r w:rsidR="008349E8">
        <w:rPr>
          <w:rFonts w:cstheme="minorHAnsi"/>
        </w:rPr>
        <w:t xml:space="preserve"> on a curve</w:t>
      </w:r>
      <w:r w:rsidR="003406A0">
        <w:rPr>
          <w:rFonts w:cstheme="minorHAnsi"/>
        </w:rPr>
        <w:t>,</w:t>
      </w:r>
      <w:r w:rsidR="008349E8">
        <w:rPr>
          <w:rFonts w:cstheme="minorHAnsi"/>
        </w:rPr>
        <w:t xml:space="preserve"> </w:t>
      </w:r>
      <w:r w:rsidR="00AD7488" w:rsidRPr="002B5A5C">
        <w:rPr>
          <w:rFonts w:cstheme="minorHAnsi"/>
          <w:noProof/>
          <w:position w:val="-8"/>
        </w:rPr>
        <w:object w:dxaOrig="420" w:dyaOrig="380" w14:anchorId="151F80CA">
          <v:shape id="_x0000_i1168" type="#_x0000_t75" alt="" style="width:19pt;height:19pt;mso-width-percent:0;mso-height-percent:0;mso-width-percent:0;mso-height-percent:0" o:ole="">
            <v:imagedata r:id="rId295" o:title=""/>
          </v:shape>
          <o:OLEObject Type="Embed" ProgID="Equation.DSMT4" ShapeID="_x0000_i1168" DrawAspect="Content" ObjectID="_1550063867" r:id="rId296"/>
        </w:object>
      </w:r>
      <w:r>
        <w:rPr>
          <w:rFonts w:cstheme="minorHAnsi"/>
        </w:rPr>
        <w:t xml:space="preserve"> denotes the </w:t>
      </w:r>
      <w:r>
        <w:rPr>
          <w:rFonts w:cstheme="minorHAnsi"/>
          <w:b/>
          <w:bCs/>
        </w:rPr>
        <w:t>length of the chord PQ</w:t>
      </w:r>
      <w:r>
        <w:rPr>
          <w:rFonts w:cstheme="minorHAnsi"/>
        </w:rPr>
        <w:t>.</w:t>
      </w:r>
    </w:p>
    <w:p w14:paraId="40DA69D3" w14:textId="77777777" w:rsidR="000726BC" w:rsidRDefault="000726BC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5DAD8CE3" w14:textId="51AF9F3E" w:rsidR="00E34A6F" w:rsidRDefault="00D44F6B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652608" behindDoc="0" locked="0" layoutInCell="1" allowOverlap="1" wp14:anchorId="0BAB24B5" wp14:editId="29B09CC4">
                <wp:simplePos x="0" y="0"/>
                <wp:positionH relativeFrom="column">
                  <wp:posOffset>4086225</wp:posOffset>
                </wp:positionH>
                <wp:positionV relativeFrom="paragraph">
                  <wp:posOffset>401955</wp:posOffset>
                </wp:positionV>
                <wp:extent cx="1770380" cy="1316990"/>
                <wp:effectExtent l="0" t="0" r="7620" b="3810"/>
                <wp:wrapSquare wrapText="bothSides"/>
                <wp:docPr id="865" name="Group 8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70380" cy="1316990"/>
                          <a:chOff x="0" y="0"/>
                          <a:chExt cx="1770575" cy="1316990"/>
                        </a:xfrm>
                      </wpg:grpSpPr>
                      <wpg:grpSp>
                        <wpg:cNvPr id="864" name="Group 864"/>
                        <wpg:cNvGrpSpPr/>
                        <wpg:grpSpPr>
                          <a:xfrm>
                            <a:off x="0" y="0"/>
                            <a:ext cx="1770575" cy="1316990"/>
                            <a:chOff x="0" y="0"/>
                            <a:chExt cx="1770575" cy="1316990"/>
                          </a:xfrm>
                        </wpg:grpSpPr>
                        <wpg:grpSp>
                          <wpg:cNvPr id="860" name="Group 860"/>
                          <wpg:cNvGrpSpPr/>
                          <wpg:grpSpPr>
                            <a:xfrm>
                              <a:off x="0" y="88900"/>
                              <a:ext cx="1644015" cy="1228090"/>
                              <a:chOff x="0" y="0"/>
                              <a:chExt cx="1644015" cy="1228090"/>
                            </a:xfrm>
                          </wpg:grpSpPr>
                          <wps:wsp>
                            <wps:cNvPr id="831" name="Text Box 831"/>
                            <wps:cNvSpPr txBox="1"/>
                            <wps:spPr>
                              <a:xfrm>
                                <a:off x="1333500" y="965200"/>
                                <a:ext cx="310515" cy="2540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DEEA206" w14:textId="71F55A32" w:rsidR="0054626B" w:rsidRPr="00C10493" w:rsidRDefault="0054626B" w:rsidP="004E2422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t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32" name="Text Box 832"/>
                            <wps:cNvSpPr txBox="1"/>
                            <wps:spPr>
                              <a:xfrm>
                                <a:off x="596900" y="965200"/>
                                <a:ext cx="319405" cy="26289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60A9D6A" w14:textId="39439D46" w:rsidR="0054626B" w:rsidRPr="008A76B2" w:rsidRDefault="0054626B" w:rsidP="004E2422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t</w:t>
                                  </w:r>
                                  <w:r w:rsidRPr="00C10493">
                                    <w:rPr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35" name="Text Box 835"/>
                            <wps:cNvSpPr txBox="1"/>
                            <wps:spPr>
                              <a:xfrm>
                                <a:off x="844550" y="38100"/>
                                <a:ext cx="272415" cy="31051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203EDFB" w14:textId="0ACF7ACC" w:rsidR="0054626B" w:rsidRPr="00471FF2" w:rsidRDefault="0054626B" w:rsidP="004E2422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52" name="Text Box 852"/>
                            <wps:cNvSpPr txBox="1"/>
                            <wps:spPr>
                              <a:xfrm>
                                <a:off x="1339850" y="152400"/>
                                <a:ext cx="273003" cy="3110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45FD7F8" w14:textId="046307DD" w:rsidR="0054626B" w:rsidRPr="00471FF2" w:rsidRDefault="0054626B" w:rsidP="00481D2D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53" name="Text Box 853"/>
                            <wps:cNvSpPr txBox="1"/>
                            <wps:spPr>
                              <a:xfrm>
                                <a:off x="742950" y="469900"/>
                                <a:ext cx="273003" cy="3110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C1B3287" w14:textId="41A182C9" w:rsidR="0054626B" w:rsidRPr="00471FF2" w:rsidRDefault="0054626B" w:rsidP="00481D2D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58" name="Text Box 858"/>
                            <wps:cNvSpPr txBox="1"/>
                            <wps:spPr>
                              <a:xfrm>
                                <a:off x="9526" y="0"/>
                                <a:ext cx="523875" cy="2540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B8EA542" w14:textId="063CEF97" w:rsidR="0054626B" w:rsidRPr="00481D2D" w:rsidRDefault="0054626B" w:rsidP="00481D2D"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x</w:t>
                                  </w:r>
                                  <w:r>
                                    <w:t>(</w:t>
                                  </w:r>
                                  <w:r>
                                    <w:rPr>
                                      <w:i/>
                                      <w:iCs/>
                                    </w:rPr>
                                    <w:t>t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  <w: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59" name="Text Box 859"/>
                            <wps:cNvSpPr txBox="1"/>
                            <wps:spPr>
                              <a:xfrm>
                                <a:off x="0" y="412750"/>
                                <a:ext cx="481965" cy="2984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3A42DC3" w14:textId="1BC8ED1B" w:rsidR="0054626B" w:rsidRPr="00481D2D" w:rsidRDefault="0054626B" w:rsidP="00481D2D"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x</w:t>
                                  </w:r>
                                  <w:r>
                                    <w:t>(</w:t>
                                  </w:r>
                                  <w:r>
                                    <w:rPr>
                                      <w:i/>
                                      <w:iCs/>
                                    </w:rPr>
                                    <w:t>t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0</w:t>
                                  </w:r>
                                  <w: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836" name="Oval 836"/>
                          <wps:cNvSpPr/>
                          <wps:spPr>
                            <a:xfrm>
                              <a:off x="1403350" y="196850"/>
                              <a:ext cx="94252" cy="94239"/>
                            </a:xfrm>
                            <a:prstGeom prst="ellipse">
                              <a:avLst/>
                            </a:prstGeom>
                            <a:solidFill>
                              <a:schemeClr val="accent2">
                                <a:lumMod val="75000"/>
                              </a:schemeClr>
                            </a:solidFill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0" name="Straight Connector 840"/>
                          <wps:cNvCnPr/>
                          <wps:spPr>
                            <a:xfrm>
                              <a:off x="469900" y="0"/>
                              <a:ext cx="0" cy="1083753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50" name="Oval 850"/>
                          <wps:cNvSpPr/>
                          <wps:spPr>
                            <a:xfrm>
                              <a:off x="673100" y="615950"/>
                              <a:ext cx="94252" cy="94239"/>
                            </a:xfrm>
                            <a:prstGeom prst="ellipse">
                              <a:avLst/>
                            </a:prstGeom>
                            <a:solidFill>
                              <a:schemeClr val="accent2">
                                <a:lumMod val="75000"/>
                              </a:schemeClr>
                            </a:solidFill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863" name="Group 863"/>
                          <wpg:cNvGrpSpPr/>
                          <wpg:grpSpPr>
                            <a:xfrm>
                              <a:off x="469900" y="1022350"/>
                              <a:ext cx="1300675" cy="107950"/>
                              <a:chOff x="0" y="0"/>
                              <a:chExt cx="1300675" cy="107950"/>
                            </a:xfrm>
                          </wpg:grpSpPr>
                          <wps:wsp>
                            <wps:cNvPr id="841" name="Straight Connector 841"/>
                            <wps:cNvCnPr/>
                            <wps:spPr>
                              <a:xfrm>
                                <a:off x="0" y="63500"/>
                                <a:ext cx="130067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54" name="Straight Connector 854"/>
                            <wps:cNvCnPr/>
                            <wps:spPr>
                              <a:xfrm>
                                <a:off x="984250" y="0"/>
                                <a:ext cx="0" cy="1079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55" name="Straight Connector 855"/>
                            <wps:cNvCnPr/>
                            <wps:spPr>
                              <a:xfrm>
                                <a:off x="247650" y="0"/>
                                <a:ext cx="0" cy="1079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g:grpSp>
                        <wpg:cNvPr id="861" name="Group 861"/>
                        <wpg:cNvGrpSpPr/>
                        <wpg:grpSpPr>
                          <a:xfrm>
                            <a:off x="685800" y="228600"/>
                            <a:ext cx="895546" cy="527901"/>
                            <a:chOff x="0" y="0"/>
                            <a:chExt cx="895546" cy="527901"/>
                          </a:xfrm>
                        </wpg:grpSpPr>
                        <wps:wsp>
                          <wps:cNvPr id="849" name="Freeform 849"/>
                          <wps:cNvSpPr/>
                          <wps:spPr>
                            <a:xfrm>
                              <a:off x="0" y="0"/>
                              <a:ext cx="895546" cy="527901"/>
                            </a:xfrm>
                            <a:custGeom>
                              <a:avLst/>
                              <a:gdLst>
                                <a:gd name="connsiteX0" fmla="*/ 0 w 895546"/>
                                <a:gd name="connsiteY0" fmla="*/ 527901 h 527901"/>
                                <a:gd name="connsiteX1" fmla="*/ 28280 w 895546"/>
                                <a:gd name="connsiteY1" fmla="*/ 433633 h 527901"/>
                                <a:gd name="connsiteX2" fmla="*/ 169682 w 895546"/>
                                <a:gd name="connsiteY2" fmla="*/ 254524 h 527901"/>
                                <a:gd name="connsiteX3" fmla="*/ 339365 w 895546"/>
                                <a:gd name="connsiteY3" fmla="*/ 122548 h 527901"/>
                                <a:gd name="connsiteX4" fmla="*/ 622169 w 895546"/>
                                <a:gd name="connsiteY4" fmla="*/ 37707 h 527901"/>
                                <a:gd name="connsiteX5" fmla="*/ 829559 w 895546"/>
                                <a:gd name="connsiteY5" fmla="*/ 9427 h 527901"/>
                                <a:gd name="connsiteX6" fmla="*/ 895546 w 895546"/>
                                <a:gd name="connsiteY6" fmla="*/ 0 h 52790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</a:cxnLst>
                              <a:rect l="l" t="t" r="r" b="b"/>
                              <a:pathLst>
                                <a:path w="895546" h="527901">
                                  <a:moveTo>
                                    <a:pt x="0" y="527901"/>
                                  </a:moveTo>
                                  <a:cubicBezTo>
                                    <a:pt x="0" y="503548"/>
                                    <a:pt x="0" y="479196"/>
                                    <a:pt x="28280" y="433633"/>
                                  </a:cubicBezTo>
                                  <a:cubicBezTo>
                                    <a:pt x="56560" y="388070"/>
                                    <a:pt x="117835" y="306371"/>
                                    <a:pt x="169682" y="254524"/>
                                  </a:cubicBezTo>
                                  <a:cubicBezTo>
                                    <a:pt x="221529" y="202677"/>
                                    <a:pt x="263951" y="158684"/>
                                    <a:pt x="339365" y="122548"/>
                                  </a:cubicBezTo>
                                  <a:cubicBezTo>
                                    <a:pt x="414779" y="86412"/>
                                    <a:pt x="540470" y="56561"/>
                                    <a:pt x="622169" y="37707"/>
                                  </a:cubicBezTo>
                                  <a:cubicBezTo>
                                    <a:pt x="703868" y="18853"/>
                                    <a:pt x="829559" y="9427"/>
                                    <a:pt x="829559" y="9427"/>
                                  </a:cubicBezTo>
                                  <a:cubicBezTo>
                                    <a:pt x="875122" y="3142"/>
                                    <a:pt x="892404" y="7856"/>
                                    <a:pt x="895546" y="0"/>
                                  </a:cubicBezTo>
                                </a:path>
                              </a:pathLst>
                            </a:cu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51" name="Straight Connector 851"/>
                          <wps:cNvCnPr/>
                          <wps:spPr>
                            <a:xfrm flipH="1">
                              <a:off x="19050" y="0"/>
                              <a:ext cx="775970" cy="433070"/>
                            </a:xfrm>
                            <a:prstGeom prst="line">
                              <a:avLst/>
                            </a:prstGeom>
                            <a:ln>
                              <a:prstDash val="sysDash"/>
                            </a:ln>
                          </wps:spPr>
                          <wps:style>
                            <a:lnRef idx="1">
                              <a:schemeClr val="accent6"/>
                            </a:lnRef>
                            <a:fillRef idx="0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862" name="Group 862"/>
                        <wpg:cNvGrpSpPr/>
                        <wpg:grpSpPr>
                          <a:xfrm>
                            <a:off x="412750" y="254000"/>
                            <a:ext cx="120650" cy="406400"/>
                            <a:chOff x="0" y="0"/>
                            <a:chExt cx="120650" cy="406400"/>
                          </a:xfrm>
                        </wpg:grpSpPr>
                        <wps:wsp>
                          <wps:cNvPr id="856" name="Straight Connector 856"/>
                          <wps:cNvCnPr/>
                          <wps:spPr>
                            <a:xfrm>
                              <a:off x="0" y="406400"/>
                              <a:ext cx="12065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57" name="Straight Connector 857"/>
                          <wps:cNvCnPr/>
                          <wps:spPr>
                            <a:xfrm>
                              <a:off x="0" y="0"/>
                              <a:ext cx="12065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BAB24B5" id="Group 865" o:spid="_x0000_s1181" style="position:absolute;margin-left:321.75pt;margin-top:31.65pt;width:139.4pt;height:103.7pt;z-index:251652608;mso-width-relative:margin" coordsize="17705,131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">
                <v:group id="Group 864" o:spid="_x0000_s1182" style="position:absolute;width:17705;height:13169" coordsize="17705,131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">
                  <v:group id="Group 860" o:spid="_x0000_s1183" style="position:absolute;top:889;width:16440;height:12280" coordsize="16440,122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">
                    <v:shape id="Text Box 831" o:spid="_x0000_s1184" type="#_x0000_t202" style="position:absolute;left:13335;top:9652;width:3105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" filled="f" stroked="f" strokeweight=".5pt">
                      <v:textbox>
                        <w:txbxContent>
                          <w:p w14:paraId="2DEEA206" w14:textId="71F55A32" w:rsidR="002E6BA4" w:rsidRPr="00C10493" w:rsidRDefault="002E6BA4" w:rsidP="004E2422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t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832" o:spid="_x0000_s1185" type="#_x0000_t202" style="position:absolute;left:5969;top:9652;width:3194;height:26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" filled="f" stroked="f" strokeweight=".5pt">
                      <v:textbox>
                        <w:txbxContent>
                          <w:p w14:paraId="160A9D6A" w14:textId="39439D46" w:rsidR="002E6BA4" w:rsidRPr="008A76B2" w:rsidRDefault="002E6BA4" w:rsidP="004E2422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C10493">
                              <w:rPr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835" o:spid="_x0000_s1186" type="#_x0000_t202" style="position:absolute;left:8445;top:381;width:2724;height:31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" filled="f" stroked="f" strokeweight=".5pt">
                      <v:textbox>
                        <w:txbxContent>
                          <w:p w14:paraId="5203EDFB" w14:textId="0ACF7ACC" w:rsidR="002E6BA4" w:rsidRPr="00471FF2" w:rsidRDefault="002E6BA4" w:rsidP="004E2422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s</w:t>
                            </w:r>
                          </w:p>
                        </w:txbxContent>
                      </v:textbox>
                    </v:shape>
                    <v:shape id="Text Box 852" o:spid="_x0000_s1187" type="#_x0000_t202" style="position:absolute;left:13398;top:1524;width:2730;height:31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" filled="f" stroked="f" strokeweight=".5pt">
                      <v:textbox>
                        <w:txbxContent>
                          <w:p w14:paraId="045FD7F8" w14:textId="046307DD" w:rsidR="002E6BA4" w:rsidRPr="00471FF2" w:rsidRDefault="002E6BA4" w:rsidP="00481D2D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Q</w:t>
                            </w:r>
                          </w:p>
                        </w:txbxContent>
                      </v:textbox>
                    </v:shape>
                    <v:shape id="Text Box 853" o:spid="_x0000_s1188" type="#_x0000_t202" style="position:absolute;left:7429;top:4699;width:2730;height:31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" filled="f" stroked="f" strokeweight=".5pt">
                      <v:textbox>
                        <w:txbxContent>
                          <w:p w14:paraId="5C1B3287" w14:textId="41A182C9" w:rsidR="002E6BA4" w:rsidRPr="00471FF2" w:rsidRDefault="002E6BA4" w:rsidP="00481D2D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Text Box 858" o:spid="_x0000_s1189" type="#_x0000_t202" style="position:absolute;left:95;width:5239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" filled="f" stroked="f" strokeweight=".5pt">
                      <v:textbox>
                        <w:txbxContent>
                          <w:p w14:paraId="3B8EA542" w14:textId="063CEF97" w:rsidR="002E6BA4" w:rsidRPr="00481D2D" w:rsidRDefault="002E6BA4" w:rsidP="00481D2D">
                            <w:r>
                              <w:rPr>
                                <w:b/>
                                <w:bCs/>
                                <w:i/>
                                <w:iCs/>
                              </w:rPr>
                              <w:t>x</w:t>
                            </w:r>
                            <w:r>
                              <w:t>(</w:t>
                            </w:r>
                            <w:r>
                              <w:rPr>
                                <w:i/>
                                <w:iCs/>
                              </w:rPr>
                              <w:t>t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>)</w:t>
                            </w:r>
                          </w:p>
                        </w:txbxContent>
                      </v:textbox>
                    </v:shape>
                    <v:shape id="Text Box 859" o:spid="_x0000_s1190" type="#_x0000_t202" style="position:absolute;top:4127;width:4819;height:29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" filled="f" stroked="f" strokeweight=".5pt">
                      <v:textbox>
                        <w:txbxContent>
                          <w:p w14:paraId="13A42DC3" w14:textId="1BC8ED1B" w:rsidR="002E6BA4" w:rsidRPr="00481D2D" w:rsidRDefault="002E6BA4" w:rsidP="00481D2D">
                            <w:r>
                              <w:rPr>
                                <w:b/>
                                <w:bCs/>
                                <w:i/>
                                <w:iCs/>
                              </w:rPr>
                              <w:t>x</w:t>
                            </w:r>
                            <w:r>
                              <w:t>(</w:t>
                            </w:r>
                            <w:r>
                              <w:rPr>
                                <w:i/>
                                <w:iCs/>
                              </w:rPr>
                              <w:t>t</w:t>
                            </w:r>
                            <w:r>
                              <w:rPr>
                                <w:vertAlign w:val="subscript"/>
                              </w:rPr>
                              <w:t>0</w:t>
                            </w:r>
                            <w:r>
                              <w:t>)</w:t>
                            </w:r>
                          </w:p>
                        </w:txbxContent>
                      </v:textbox>
                    </v:shape>
                  </v:group>
                  <v:oval id="Oval 836" o:spid="_x0000_s1191" style="position:absolute;left:14033;top:1968;width:943;height:9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" fillcolor="#943634 [2405]" strokecolor="#4579b8 [3044]">
                    <v:shadow on="t" color="black" opacity="22937f" origin=",.5" offset="0,.63889mm"/>
                  </v:oval>
                  <v:line id="Straight Connector 840" o:spid="_x0000_s1192" style="position:absolute;visibility:visible;mso-wrap-style:square" from="4699,0" to="4699,108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" strokecolor="black [3040]"/>
                  <v:oval id="Oval 850" o:spid="_x0000_s1193" style="position:absolute;left:6731;top:6159;width:942;height:9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" fillcolor="#943634 [2405]" strokecolor="#4579b8 [3044]">
                    <v:shadow on="t" color="black" opacity="22937f" origin=",.5" offset="0,.63889mm"/>
                  </v:oval>
                  <v:group id="Group 863" o:spid="_x0000_s1194" style="position:absolute;left:4699;top:10223;width:13006;height:1080" coordsize="13006,10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">
                    <v:line id="Straight Connector 841" o:spid="_x0000_s1195" style="position:absolute;visibility:visible;mso-wrap-style:square" from="0,635" to="13006,6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" strokecolor="black [3040]"/>
                    <v:line id="Straight Connector 854" o:spid="_x0000_s1196" style="position:absolute;visibility:visible;mso-wrap-style:square" from="9842,0" to="9842,1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" strokecolor="black [3040]"/>
                    <v:line id="Straight Connector 855" o:spid="_x0000_s1197" style="position:absolute;visibility:visible;mso-wrap-style:square" from="2476,0" to="2476,1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" strokecolor="black [3040]"/>
                  </v:group>
                </v:group>
                <v:group id="Group 861" o:spid="_x0000_s1198" style="position:absolute;left:6858;top:2286;width:8955;height:5279" coordsize="8955,52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">
                  <v:shape id="Freeform 849" o:spid="_x0000_s1199" style="position:absolute;width:8955;height:5279;visibility:visible;mso-wrap-style:square;v-text-anchor:middle" coordsize="895546,5279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" path="m,527901c,503548,,479196,28280,433633,56560,388070,117835,306371,169682,254524v51847,-51847,94269,-95840,169683,-131976c414779,86412,540470,56561,622169,37707,703868,18853,829559,9427,829559,9427,875122,3142,892404,7856,895546,e" filled="f" strokecolor="#4f81bd [3204]" strokeweight="2pt">
                    <v:shadow on="t" color="black" opacity="24903f" origin=",.5" offset="0,.55556mm"/>
                    <v:path arrowok="t" o:connecttype="custom" o:connectlocs="0,527901;28280,433633;169682,254524;339365,122548;622169,37707;829559,9427;895546,0" o:connectangles="0,0,0,0,0,0,0"/>
                  </v:shape>
                  <v:line id="Straight Connector 851" o:spid="_x0000_s1200" style="position:absolute;flip:x;visibility:visible;mso-wrap-style:square" from="190,0" to="7950,43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" strokecolor="#f68c36 [3049]">
                    <v:stroke dashstyle="3 1"/>
                  </v:line>
                </v:group>
                <v:group id="Group 862" o:spid="_x0000_s1201" style="position:absolute;left:4127;top:2540;width:1207;height:4064" coordsize="120650,406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">
                  <v:line id="Straight Connector 856" o:spid="_x0000_s1202" style="position:absolute;visibility:visible;mso-wrap-style:square" from="0,406400" to="120650,406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" strokecolor="black [3040]"/>
                  <v:line id="Straight Connector 857" o:spid="_x0000_s1203" style="position:absolute;visibility:visible;mso-wrap-style:square" from="0,0" to="120650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" strokecolor="black [3040]"/>
                </v:group>
                <w10:wrap type="square"/>
              </v:group>
            </w:pict>
          </mc:Fallback>
        </mc:AlternateContent>
      </w:r>
      <w:r w:rsidR="00E34A6F">
        <w:rPr>
          <w:rFonts w:cstheme="minorHAnsi"/>
          <w:color w:val="00B050"/>
        </w:rPr>
        <w:t>Theorem 10.1</w:t>
      </w:r>
      <w:r w:rsidR="00E34A6F">
        <w:rPr>
          <w:rFonts w:cstheme="minorHAnsi"/>
        </w:rPr>
        <w:t xml:space="preserve">  Let </w:t>
      </w:r>
      <w:r w:rsidR="00AD7488" w:rsidRPr="002B5A5C">
        <w:rPr>
          <w:rFonts w:cstheme="minorHAnsi"/>
          <w:noProof/>
          <w:position w:val="-16"/>
        </w:rPr>
        <w:object w:dxaOrig="960" w:dyaOrig="440" w14:anchorId="271D7178">
          <v:shape id="_x0000_i1169" type="#_x0000_t75" alt="" style="width:46pt;height:19pt;mso-width-percent:0;mso-height-percent:0;mso-width-percent:0;mso-height-percent:0" o:ole="">
            <v:imagedata r:id="rId297" o:title=""/>
          </v:shape>
          <o:OLEObject Type="Embed" ProgID="Equation.DSMT4" ShapeID="_x0000_i1169" DrawAspect="Content" ObjectID="_1550063868" r:id="rId298"/>
        </w:object>
      </w:r>
      <w:r w:rsidR="00E34A6F">
        <w:rPr>
          <w:rFonts w:cstheme="minorHAnsi"/>
        </w:rPr>
        <w:t xml:space="preserve"> be a curve. </w:t>
      </w:r>
      <w:r w:rsidR="00AD7488" w:rsidRPr="002B5A5C">
        <w:rPr>
          <w:rFonts w:cstheme="minorHAnsi"/>
          <w:noProof/>
          <w:position w:val="-18"/>
        </w:rPr>
        <w:object w:dxaOrig="3400" w:dyaOrig="480" w14:anchorId="230649AF">
          <v:shape id="_x0000_i1170" type="#_x0000_t75" alt="" style="width:170pt;height:26pt;mso-width-percent:0;mso-height-percent:0;mso-width-percent:0;mso-height-percent:0" o:ole="">
            <v:imagedata r:id="rId299" o:title=""/>
          </v:shape>
          <o:OLEObject Type="Embed" ProgID="Equation.DSMT4" ShapeID="_x0000_i1170" DrawAspect="Content" ObjectID="_1550063869" r:id="rId300"/>
        </w:object>
      </w:r>
      <w:r w:rsidR="00E34A6F">
        <w:rPr>
          <w:rFonts w:cstheme="minorHAnsi"/>
        </w:rPr>
        <w:t>.</w:t>
      </w:r>
    </w:p>
    <w:p w14:paraId="79DE4B7D" w14:textId="7D4B6D5E" w:rsidR="00963EF6" w:rsidRDefault="00E34A6F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Proof. </w:t>
      </w:r>
      <w:r w:rsidR="00AD7488" w:rsidRPr="002B5A5C">
        <w:rPr>
          <w:rFonts w:cstheme="minorHAnsi"/>
          <w:noProof/>
          <w:position w:val="-24"/>
        </w:rPr>
        <w:object w:dxaOrig="1740" w:dyaOrig="660" w14:anchorId="44882284">
          <v:shape id="_x0000_i1171" type="#_x0000_t75" alt="" style="width:85pt;height:33pt;mso-width-percent:0;mso-height-percent:0;mso-width-percent:0;mso-height-percent:0" o:ole="">
            <v:imagedata r:id="rId301" o:title=""/>
          </v:shape>
          <o:OLEObject Type="Embed" ProgID="Equation.DSMT4" ShapeID="_x0000_i1171" DrawAspect="Content" ObjectID="_1550063870" r:id="rId302"/>
        </w:object>
      </w:r>
      <w:r>
        <w:rPr>
          <w:rFonts w:cstheme="minorHAnsi"/>
        </w:rPr>
        <w:t xml:space="preserve">. </w:t>
      </w:r>
      <w:r w:rsidR="00A705CB">
        <w:rPr>
          <w:rFonts w:cstheme="minorHAnsi"/>
        </w:rPr>
        <w:t xml:space="preserve"> </w:t>
      </w:r>
      <w:r>
        <w:rPr>
          <w:rFonts w:cstheme="minorHAnsi"/>
        </w:rPr>
        <w:t xml:space="preserve">So </w:t>
      </w:r>
      <w:r w:rsidR="00AD7488" w:rsidRPr="002B5A5C">
        <w:rPr>
          <w:rFonts w:cstheme="minorHAnsi"/>
          <w:noProof/>
          <w:position w:val="-24"/>
        </w:rPr>
        <w:object w:dxaOrig="3720" w:dyaOrig="660" w14:anchorId="51EBDBEC">
          <v:shape id="_x0000_i1172" type="#_x0000_t75" alt="" style="width:183pt;height:33pt;mso-width-percent:0;mso-height-percent:0;mso-width-percent:0;mso-height-percent:0" o:ole="">
            <v:imagedata r:id="rId303" o:title=""/>
          </v:shape>
          <o:OLEObject Type="Embed" ProgID="Equation.DSMT4" ShapeID="_x0000_i1172" DrawAspect="Content" ObjectID="_1550063871" r:id="rId304"/>
        </w:object>
      </w:r>
      <w:r>
        <w:rPr>
          <w:rFonts w:cstheme="minorHAnsi"/>
        </w:rPr>
        <w:t xml:space="preserve">.    </w:t>
      </w:r>
      <w:r>
        <w:rPr>
          <w:rFonts w:ascii="Cambria Math" w:hAnsi="Cambria Math"/>
        </w:rPr>
        <w:t>∎</w:t>
      </w:r>
    </w:p>
    <w:p w14:paraId="536D7C60" w14:textId="77777777" w:rsidR="004C6FB7" w:rsidRPr="004C6FB7" w:rsidRDefault="004C6FB7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5CB6A3D5" w14:textId="2A6BF283" w:rsidR="00A23214" w:rsidRDefault="00A2321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 xml:space="preserve">Theorem </w:t>
      </w:r>
      <w:r w:rsidR="00E34A6F">
        <w:rPr>
          <w:rFonts w:cstheme="minorHAnsi"/>
          <w:color w:val="00B050"/>
        </w:rPr>
        <w:t>10</w:t>
      </w:r>
      <w:r>
        <w:rPr>
          <w:rFonts w:cstheme="minorHAnsi"/>
          <w:color w:val="00B050"/>
        </w:rPr>
        <w:t>.2</w:t>
      </w:r>
      <w:r>
        <w:rPr>
          <w:rFonts w:cstheme="minorHAnsi"/>
        </w:rPr>
        <w:t xml:space="preserve">  The ratio of chord length </w:t>
      </w:r>
      <w:r w:rsidR="00AD7488" w:rsidRPr="002B5A5C">
        <w:rPr>
          <w:rFonts w:cstheme="minorHAnsi"/>
          <w:noProof/>
          <w:position w:val="-8"/>
        </w:rPr>
        <w:object w:dxaOrig="420" w:dyaOrig="380" w14:anchorId="3FABB01F">
          <v:shape id="_x0000_i1173" type="#_x0000_t75" alt="" style="width:19pt;height:19pt;mso-width-percent:0;mso-height-percent:0;mso-width-percent:0;mso-height-percent:0" o:ole="">
            <v:imagedata r:id="rId305" o:title=""/>
          </v:shape>
          <o:OLEObject Type="Embed" ProgID="Equation.DSMT4" ShapeID="_x0000_i1173" DrawAspect="Content" ObjectID="_1550063872" r:id="rId306"/>
        </w:object>
      </w:r>
      <w:r>
        <w:rPr>
          <w:rFonts w:cstheme="minorHAnsi"/>
        </w:rPr>
        <w:t xml:space="preserve"> to</w:t>
      </w:r>
      <w:r w:rsidR="00CF5D3A">
        <w:rPr>
          <w:rFonts w:cstheme="minorHAnsi"/>
        </w:rPr>
        <w:t xml:space="preserve"> </w:t>
      </w:r>
      <w:r>
        <w:rPr>
          <w:rFonts w:cstheme="minorHAnsi"/>
        </w:rPr>
        <w:t xml:space="preserve">arc length </w:t>
      </w:r>
      <w:r w:rsidR="00AD7488" w:rsidRPr="002B5A5C">
        <w:rPr>
          <w:rFonts w:cstheme="minorHAnsi"/>
          <w:noProof/>
          <w:position w:val="-8"/>
        </w:rPr>
        <w:object w:dxaOrig="420" w:dyaOrig="420" w14:anchorId="6A0F80EF">
          <v:shape id="_x0000_i1174" type="#_x0000_t75" alt="" style="width:19pt;height:19pt;mso-width-percent:0;mso-height-percent:0;mso-width-percent:0;mso-height-percent:0" o:ole="">
            <v:imagedata r:id="rId307" o:title=""/>
          </v:shape>
          <o:OLEObject Type="Embed" ProgID="Equation.DSMT4" ShapeID="_x0000_i1174" DrawAspect="Content" ObjectID="_1550063873" r:id="rId308"/>
        </w:object>
      </w:r>
      <w:r>
        <w:rPr>
          <w:rFonts w:cstheme="minorHAnsi"/>
        </w:rPr>
        <w:t xml:space="preserve"> approaches unity as </w:t>
      </w:r>
      <w:r>
        <w:rPr>
          <w:rFonts w:cstheme="minorHAnsi"/>
          <w:i/>
          <w:iCs/>
        </w:rPr>
        <w:t>Q</w:t>
      </w:r>
      <w:r>
        <w:rPr>
          <w:rFonts w:cstheme="minorHAnsi"/>
        </w:rPr>
        <w:t xml:space="preserve"> approaches </w:t>
      </w:r>
      <w:r>
        <w:rPr>
          <w:rFonts w:cstheme="minorHAnsi"/>
          <w:i/>
          <w:iCs/>
        </w:rPr>
        <w:t>P</w:t>
      </w:r>
      <w:r>
        <w:rPr>
          <w:rFonts w:cstheme="minorHAnsi"/>
        </w:rPr>
        <w:t>.</w:t>
      </w:r>
      <w:r w:rsidR="006B7008">
        <w:rPr>
          <w:rFonts w:cstheme="minorHAnsi"/>
        </w:rPr>
        <w:t xml:space="preserve"> (See figure.)</w:t>
      </w:r>
    </w:p>
    <w:p w14:paraId="093F61D1" w14:textId="5952310E" w:rsidR="00E97725" w:rsidRDefault="00A23214" w:rsidP="00023F58">
      <w:pPr>
        <w:tabs>
          <w:tab w:val="left" w:pos="360"/>
          <w:tab w:val="left" w:pos="720"/>
          <w:tab w:val="left" w:pos="1800"/>
          <w:tab w:val="right" w:pos="8550"/>
        </w:tabs>
        <w:rPr>
          <w:rFonts w:cstheme="minorHAnsi"/>
          <w:noProof/>
        </w:rPr>
      </w:pPr>
      <w:bookmarkStart w:id="67" w:name="OLE_LINK22"/>
      <w:bookmarkStart w:id="68" w:name="OLE_LINK29"/>
      <w:r>
        <w:rPr>
          <w:rFonts w:cstheme="minorHAnsi"/>
        </w:rPr>
        <w:t>Proof.</w:t>
      </w:r>
      <w:r w:rsidR="00887A63">
        <w:rPr>
          <w:rFonts w:cstheme="minorHAnsi"/>
        </w:rPr>
        <w:t xml:space="preserve"> </w:t>
      </w:r>
      <w:r w:rsidR="00AD7488" w:rsidRPr="002B5A5C">
        <w:rPr>
          <w:rFonts w:cstheme="minorHAnsi"/>
          <w:noProof/>
          <w:position w:val="-36"/>
        </w:rPr>
        <w:object w:dxaOrig="3980" w:dyaOrig="880" w14:anchorId="6AD18BA6">
          <v:shape id="_x0000_i1175" type="#_x0000_t75" alt="" style="width:197pt;height:46pt;mso-width-percent:0;mso-height-percent:0;mso-width-percent:0;mso-height-percent:0" o:ole="">
            <v:imagedata r:id="rId309" o:title=""/>
          </v:shape>
          <o:OLEObject Type="Embed" ProgID="Equation.DSMT4" ShapeID="_x0000_i1175" DrawAspect="Content" ObjectID="_1550063874" r:id="rId310"/>
        </w:object>
      </w:r>
      <w:r w:rsidR="00AD7488" w:rsidRPr="002B5A5C">
        <w:rPr>
          <w:rFonts w:cstheme="minorHAnsi"/>
          <w:noProof/>
          <w:position w:val="-56"/>
        </w:rPr>
        <w:object w:dxaOrig="3540" w:dyaOrig="1500" w14:anchorId="4ABC0119">
          <v:shape id="_x0000_i1176" type="#_x0000_t75" alt="" style="width:177pt;height:1in;mso-width-percent:0;mso-height-percent:0;mso-width-percent:0;mso-height-percent:0" o:ole="">
            <v:imagedata r:id="rId311" o:title=""/>
          </v:shape>
          <o:OLEObject Type="Embed" ProgID="Equation.DSMT4" ShapeID="_x0000_i1176" DrawAspect="Content" ObjectID="_1550063875" r:id="rId312"/>
        </w:object>
      </w:r>
      <w:r w:rsidR="00023F58">
        <w:rPr>
          <w:rFonts w:cstheme="minorHAnsi"/>
          <w:noProof/>
        </w:rPr>
        <w:tab/>
      </w:r>
      <w:r w:rsidR="00023F58">
        <w:rPr>
          <w:rFonts w:cstheme="minorHAnsi"/>
          <w:noProof/>
        </w:rPr>
        <w:tab/>
      </w:r>
      <w:r w:rsidR="00023F58">
        <w:rPr>
          <w:rFonts w:cstheme="minorHAnsi"/>
          <w:noProof/>
        </w:rPr>
        <w:tab/>
      </w:r>
    </w:p>
    <w:p w14:paraId="023DA776" w14:textId="37A67CE3" w:rsidR="008A4C6D" w:rsidRPr="00887A63" w:rsidRDefault="00023F58" w:rsidP="00023F58">
      <w:pPr>
        <w:tabs>
          <w:tab w:val="left" w:pos="360"/>
          <w:tab w:val="left" w:pos="720"/>
          <w:tab w:val="left" w:pos="1800"/>
          <w:tab w:val="right" w:pos="8550"/>
        </w:tabs>
        <w:rPr>
          <w:rFonts w:cstheme="minorHAnsi"/>
        </w:rPr>
      </w:pPr>
      <w:r>
        <w:rPr>
          <w:rFonts w:cstheme="minorHAnsi"/>
          <w:noProof/>
        </w:rPr>
        <w:tab/>
      </w:r>
      <w:r>
        <w:rPr>
          <w:rFonts w:cstheme="minorHAnsi"/>
          <w:noProof/>
        </w:rPr>
        <w:tab/>
      </w:r>
      <w:r w:rsidR="00AD7488" w:rsidRPr="002B5A5C">
        <w:rPr>
          <w:rFonts w:cstheme="minorHAnsi"/>
          <w:noProof/>
          <w:position w:val="-56"/>
        </w:rPr>
        <w:object w:dxaOrig="5820" w:dyaOrig="1500" w14:anchorId="59FABF63">
          <v:shape id="_x0000_i1177" type="#_x0000_t75" alt="" style="width:4in;height:1in;mso-width-percent:0;mso-height-percent:0;mso-width-percent:0;mso-height-percent:0" o:ole="">
            <v:imagedata r:id="rId313" o:title=""/>
          </v:shape>
          <o:OLEObject Type="Embed" ProgID="Equation.DSMT4" ShapeID="_x0000_i1177" DrawAspect="Content" ObjectID="_1550063876" r:id="rId314"/>
        </w:object>
      </w:r>
      <w:r w:rsidR="00EC5EC3" w:rsidRPr="00707919">
        <w:rPr>
          <w:rFonts w:cstheme="minorHAnsi"/>
        </w:rPr>
        <w:t xml:space="preserve"> </w:t>
      </w:r>
      <w:r w:rsidR="00EC5EC3" w:rsidRPr="00707919">
        <w:rPr>
          <w:rFonts w:cs="Times New Roman (Body CS)"/>
        </w:rPr>
        <w:t xml:space="preserve">    </w:t>
      </w:r>
      <w:bookmarkStart w:id="69" w:name="_Hlk52202296"/>
      <w:bookmarkStart w:id="70" w:name="OLE_LINK52"/>
      <w:r w:rsidR="00EC5EC3" w:rsidRPr="00707919">
        <w:rPr>
          <w:rFonts w:ascii="Cambria Math" w:hAnsi="Cambria Math" w:cs="Times New Roman (Body CS)"/>
        </w:rPr>
        <w:t>∎</w:t>
      </w:r>
      <w:bookmarkEnd w:id="69"/>
      <w:bookmarkEnd w:id="70"/>
    </w:p>
    <w:p w14:paraId="4B568FD3" w14:textId="2540BB2A" w:rsidR="00C8759E" w:rsidRPr="00C8759E" w:rsidRDefault="00C8759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64431425" w14:textId="082B2190" w:rsidR="000C49B6" w:rsidRDefault="001F787A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>Example 10.1</w:t>
      </w:r>
      <w:r>
        <w:rPr>
          <w:rFonts w:cstheme="minorHAnsi"/>
        </w:rPr>
        <w:t xml:space="preserve">  </w:t>
      </w:r>
      <w:r w:rsidR="009E44E2">
        <w:rPr>
          <w:rFonts w:cstheme="minorHAnsi"/>
        </w:rPr>
        <w:t xml:space="preserve">Circular </w:t>
      </w:r>
      <w:r>
        <w:rPr>
          <w:rFonts w:cstheme="minorHAnsi"/>
        </w:rPr>
        <w:t>Helix</w:t>
      </w:r>
      <w:r w:rsidR="004804D0">
        <w:rPr>
          <w:rFonts w:cstheme="minorHAnsi"/>
        </w:rPr>
        <w:t xml:space="preserve">, </w:t>
      </w:r>
      <w:r w:rsidR="004804D0">
        <w:rPr>
          <w:rFonts w:cstheme="minorHAnsi"/>
          <w:i/>
          <w:iCs/>
        </w:rPr>
        <w:t>r</w:t>
      </w:r>
      <w:r w:rsidR="004804D0">
        <w:rPr>
          <w:rFonts w:cstheme="minorHAnsi"/>
        </w:rPr>
        <w:t xml:space="preserve"> &gt; 0, </w:t>
      </w:r>
      <w:r w:rsidR="004804D0">
        <w:rPr>
          <w:rFonts w:cstheme="minorHAnsi"/>
          <w:i/>
          <w:iCs/>
        </w:rPr>
        <w:t>k</w:t>
      </w:r>
      <w:r w:rsidR="004804D0">
        <w:rPr>
          <w:rFonts w:cstheme="minorHAnsi"/>
        </w:rPr>
        <w:t xml:space="preserve"> ≠ 0</w:t>
      </w:r>
      <w:r>
        <w:rPr>
          <w:rFonts w:cstheme="minorHAnsi"/>
        </w:rPr>
        <w:t xml:space="preserve">   </w:t>
      </w:r>
    </w:p>
    <w:p w14:paraId="1CA3333E" w14:textId="1DC62CF7" w:rsidR="001F787A" w:rsidRDefault="001F787A" w:rsidP="004E2FF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D7488" w:rsidRPr="002B5A5C">
        <w:rPr>
          <w:rFonts w:cstheme="minorHAnsi"/>
          <w:noProof/>
          <w:position w:val="-60"/>
        </w:rPr>
        <w:object w:dxaOrig="7140" w:dyaOrig="1320" w14:anchorId="166EE346">
          <v:shape id="_x0000_i1178" type="#_x0000_t75" alt="" style="width:5in;height:65pt;mso-width-percent:0;mso-height-percent:0;mso-width-percent:0;mso-height-percent:0" o:ole="">
            <v:imagedata r:id="rId315" o:title=""/>
          </v:shape>
          <o:OLEObject Type="Embed" ProgID="Equation.DSMT4" ShapeID="_x0000_i1178" DrawAspect="Content" ObjectID="_1550063877" r:id="rId316"/>
        </w:object>
      </w:r>
    </w:p>
    <w:p w14:paraId="2EB444CB" w14:textId="6755EA7B" w:rsidR="001F787A" w:rsidRDefault="001F787A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D7488" w:rsidRPr="002B5A5C">
        <w:rPr>
          <w:rFonts w:cstheme="minorHAnsi"/>
          <w:noProof/>
          <w:position w:val="-22"/>
        </w:rPr>
        <w:object w:dxaOrig="6120" w:dyaOrig="640" w14:anchorId="151E6A0B">
          <v:shape id="_x0000_i1179" type="#_x0000_t75" alt="" style="width:307pt;height:33pt;mso-width-percent:0;mso-height-percent:0;mso-width-percent:0;mso-height-percent:0" o:ole="">
            <v:imagedata r:id="rId317" o:title=""/>
          </v:shape>
          <o:OLEObject Type="Embed" ProgID="Equation.DSMT4" ShapeID="_x0000_i1179" DrawAspect="Content" ObjectID="_1550063878" r:id="rId318"/>
        </w:object>
      </w:r>
      <w:r w:rsidR="00956896">
        <w:rPr>
          <w:rFonts w:cstheme="minorHAnsi"/>
        </w:rPr>
        <w:t xml:space="preserve">  </w:t>
      </w:r>
      <w:r w:rsidR="00AD7488" w:rsidRPr="002B5A5C">
        <w:rPr>
          <w:rFonts w:cstheme="minorHAnsi"/>
          <w:noProof/>
          <w:position w:val="-34"/>
        </w:rPr>
        <w:object w:dxaOrig="1900" w:dyaOrig="760" w14:anchorId="04D4F96F">
          <v:shape id="_x0000_i1180" type="#_x0000_t75" alt="" style="width:98pt;height:39pt;mso-width-percent:0;mso-height-percent:0;mso-width-percent:0;mso-height-percent:0" o:ole="">
            <v:imagedata r:id="rId319" o:title=""/>
          </v:shape>
          <o:OLEObject Type="Embed" ProgID="Equation.DSMT4" ShapeID="_x0000_i1180" DrawAspect="Content" ObjectID="_1550063879" r:id="rId320"/>
        </w:object>
      </w:r>
    </w:p>
    <w:p w14:paraId="781269BD" w14:textId="49F27018" w:rsidR="00956896" w:rsidRDefault="00DE1579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Therefore,</w:t>
      </w:r>
      <w:r w:rsidR="00956896">
        <w:rPr>
          <w:rFonts w:cstheme="minorHAnsi"/>
        </w:rPr>
        <w:t xml:space="preserve"> the parametric equation of the helix in terms of arc length is</w:t>
      </w:r>
    </w:p>
    <w:p w14:paraId="681B6C6C" w14:textId="0B3200C8" w:rsidR="00956896" w:rsidRPr="001F787A" w:rsidRDefault="0095689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D7488" w:rsidRPr="002B5A5C">
        <w:rPr>
          <w:rFonts w:cstheme="minorHAnsi"/>
          <w:noProof/>
          <w:position w:val="-118"/>
        </w:rPr>
        <w:object w:dxaOrig="3180" w:dyaOrig="2480" w14:anchorId="19CCC01B">
          <v:shape id="_x0000_i1181" type="#_x0000_t75" alt="" style="width:157pt;height:125pt;mso-width-percent:0;mso-height-percent:0;mso-width-percent:0;mso-height-percent:0" o:ole="">
            <v:imagedata r:id="rId321" o:title=""/>
          </v:shape>
          <o:OLEObject Type="Embed" ProgID="Equation.DSMT4" ShapeID="_x0000_i1181" DrawAspect="Content" ObjectID="_1550063880" r:id="rId322"/>
        </w:object>
      </w:r>
      <w:r w:rsidR="004804D0">
        <w:rPr>
          <w:rFonts w:cstheme="minorHAnsi"/>
        </w:rPr>
        <w:t>.</w:t>
      </w:r>
      <w:r w:rsidR="00DE1579">
        <w:rPr>
          <w:rFonts w:cstheme="minorHAnsi"/>
        </w:rPr>
        <w:t xml:space="preserve">     </w:t>
      </w:r>
      <w:r w:rsidR="00DE1579">
        <w:rPr>
          <w:rFonts w:ascii="Cambria Math" w:hAnsi="Cambria Math"/>
        </w:rPr>
        <w:t>∎</w:t>
      </w:r>
    </w:p>
    <w:p w14:paraId="2E4825E0" w14:textId="77777777" w:rsidR="00FA6F15" w:rsidRDefault="00FA6F1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7C7380BB" w14:textId="1C7421FA" w:rsidR="00DE1579" w:rsidRDefault="00DE1579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>Example 10.2</w:t>
      </w:r>
      <w:r>
        <w:rPr>
          <w:rFonts w:cstheme="minorHAnsi"/>
        </w:rPr>
        <w:t xml:space="preserve">  Twisted Cubic  </w:t>
      </w:r>
    </w:p>
    <w:p w14:paraId="32E38A29" w14:textId="6E67D1DB" w:rsidR="00DE1579" w:rsidRDefault="00DE1579" w:rsidP="004E2FF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D7488" w:rsidRPr="002B5A5C">
        <w:rPr>
          <w:rFonts w:cstheme="minorHAnsi"/>
          <w:noProof/>
          <w:position w:val="-56"/>
        </w:rPr>
        <w:object w:dxaOrig="9200" w:dyaOrig="1240" w14:anchorId="4C1CF55C">
          <v:shape id="_x0000_i1182" type="#_x0000_t75" alt="" style="width:458pt;height:65pt;mso-width-percent:0;mso-height-percent:0;mso-width-percent:0;mso-height-percent:0" o:ole="">
            <v:imagedata r:id="rId323" o:title=""/>
          </v:shape>
          <o:OLEObject Type="Embed" ProgID="Equation.DSMT4" ShapeID="_x0000_i1182" DrawAspect="Content" ObjectID="_1550063881" r:id="rId324"/>
        </w:object>
      </w:r>
      <w:r w:rsidR="00BE7DDB">
        <w:rPr>
          <w:rFonts w:cstheme="minorHAnsi"/>
        </w:rPr>
        <w:t>.</w:t>
      </w:r>
    </w:p>
    <w:bookmarkEnd w:id="2"/>
    <w:bookmarkEnd w:id="3"/>
    <w:p w14:paraId="175FEF04" w14:textId="069EE883" w:rsidR="00C67BDB" w:rsidRDefault="00C67BDB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AD7488" w:rsidRPr="002B5A5C">
        <w:rPr>
          <w:rFonts w:cstheme="minorHAnsi"/>
          <w:noProof/>
          <w:position w:val="-20"/>
        </w:rPr>
        <w:object w:dxaOrig="4180" w:dyaOrig="580" w14:anchorId="702AE346">
          <v:shape id="_x0000_i1183" type="#_x0000_t75" alt="" style="width:209pt;height:26pt;mso-width-percent:0;mso-height-percent:0;mso-width-percent:0;mso-height-percent:0" o:ole="">
            <v:imagedata r:id="rId325" o:title=""/>
          </v:shape>
          <o:OLEObject Type="Embed" ProgID="Equation.DSMT4" ShapeID="_x0000_i1183" DrawAspect="Content" ObjectID="_1550063882" r:id="rId326"/>
        </w:object>
      </w:r>
      <w:r>
        <w:rPr>
          <w:rFonts w:cstheme="minorHAnsi"/>
        </w:rPr>
        <w:t xml:space="preserve">    </w:t>
      </w:r>
    </w:p>
    <w:p w14:paraId="00002A77" w14:textId="30140A19" w:rsidR="00C67BDB" w:rsidRDefault="00C67BDB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AD7488" w:rsidRPr="002B5A5C">
        <w:rPr>
          <w:rFonts w:cstheme="minorHAnsi"/>
          <w:noProof/>
          <w:position w:val="-28"/>
        </w:rPr>
        <w:object w:dxaOrig="4820" w:dyaOrig="820" w14:anchorId="1E1EA174">
          <v:shape id="_x0000_i1184" type="#_x0000_t75" alt="" style="width:242pt;height:39pt;mso-width-percent:0;mso-height-percent:0;mso-width-percent:0;mso-height-percent:0" o:ole="">
            <v:imagedata r:id="rId327" o:title=""/>
          </v:shape>
          <o:OLEObject Type="Embed" ProgID="Equation.DSMT4" ShapeID="_x0000_i1184" DrawAspect="Content" ObjectID="_1550063883" r:id="rId328"/>
        </w:object>
      </w:r>
      <w:r>
        <w:rPr>
          <w:rFonts w:cstheme="minorHAnsi"/>
        </w:rPr>
        <w:t>.</w:t>
      </w:r>
      <w:r w:rsidR="00771A67">
        <w:rPr>
          <w:rFonts w:cstheme="minorHAnsi"/>
        </w:rPr>
        <w:t xml:space="preserve">    </w:t>
      </w:r>
      <w:r w:rsidR="00771A67">
        <w:rPr>
          <w:rFonts w:ascii="Cambria Math" w:hAnsi="Cambria Math"/>
        </w:rPr>
        <w:t>∎</w:t>
      </w:r>
      <w:r w:rsidR="00771A67">
        <w:rPr>
          <w:rFonts w:cstheme="minorHAnsi"/>
        </w:rPr>
        <w:t xml:space="preserve"> </w:t>
      </w:r>
    </w:p>
    <w:p w14:paraId="5361E282" w14:textId="77777777" w:rsidR="00636D0C" w:rsidRDefault="00636D0C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6F73A6E3" w14:textId="277BCC85" w:rsidR="00C67BDB" w:rsidRDefault="00C67BDB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So, this twisted cubic can be written in terms of </w:t>
      </w:r>
      <w:r>
        <w:rPr>
          <w:rFonts w:cstheme="minorHAnsi"/>
          <w:i/>
          <w:iCs/>
        </w:rPr>
        <w:t>s</w:t>
      </w:r>
      <w:r>
        <w:rPr>
          <w:rFonts w:cstheme="minorHAnsi"/>
        </w:rPr>
        <w:t xml:space="preserve">, but it is not very useful. </w:t>
      </w:r>
      <w:r w:rsidR="008A76B2">
        <w:rPr>
          <w:rFonts w:cstheme="minorHAnsi"/>
        </w:rPr>
        <w:t>Even worse, f</w:t>
      </w:r>
      <w:r>
        <w:rPr>
          <w:rFonts w:cstheme="minorHAnsi"/>
        </w:rPr>
        <w:t>or the general twisted cub</w:t>
      </w:r>
      <w:r w:rsidR="00A3212A">
        <w:rPr>
          <w:rFonts w:cstheme="minorHAnsi"/>
        </w:rPr>
        <w:t>ic</w:t>
      </w:r>
      <w:r>
        <w:rPr>
          <w:rFonts w:cstheme="minorHAnsi"/>
        </w:rPr>
        <w:t>, the arc length integral is elliptica</w:t>
      </w:r>
      <w:r w:rsidR="000219DD">
        <w:rPr>
          <w:rFonts w:cstheme="minorHAnsi"/>
        </w:rPr>
        <w:t>l</w:t>
      </w:r>
      <w:r>
        <w:rPr>
          <w:rFonts w:cstheme="minorHAnsi"/>
        </w:rPr>
        <w:t xml:space="preserve"> and there is no </w:t>
      </w:r>
      <w:r w:rsidR="00AF0044">
        <w:rPr>
          <w:rFonts w:cstheme="minorHAnsi"/>
        </w:rPr>
        <w:t>simply</w:t>
      </w:r>
      <w:r>
        <w:rPr>
          <w:rFonts w:cstheme="minorHAnsi"/>
        </w:rPr>
        <w:t>-</w:t>
      </w:r>
      <w:r w:rsidR="00AF0044">
        <w:rPr>
          <w:rFonts w:cstheme="minorHAnsi"/>
        </w:rPr>
        <w:t>expressed</w:t>
      </w:r>
      <w:r>
        <w:rPr>
          <w:rFonts w:cstheme="minorHAnsi"/>
        </w:rPr>
        <w:t xml:space="preserve"> solution. </w:t>
      </w:r>
    </w:p>
    <w:p w14:paraId="2A55DF32" w14:textId="77777777" w:rsidR="005C568E" w:rsidRDefault="005C568E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4C63BF6C" w14:textId="5E137F2F" w:rsidR="00C67BDB" w:rsidRDefault="00C67BDB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The point of these examples is that while </w:t>
      </w:r>
      <w:r w:rsidR="008A76B2">
        <w:rPr>
          <w:rFonts w:cstheme="minorHAnsi"/>
        </w:rPr>
        <w:t xml:space="preserve">arc length is </w:t>
      </w:r>
      <w:r w:rsidR="003D336E">
        <w:rPr>
          <w:rFonts w:cstheme="minorHAnsi"/>
        </w:rPr>
        <w:t xml:space="preserve">very </w:t>
      </w:r>
      <w:r w:rsidR="008A76B2">
        <w:rPr>
          <w:rFonts w:cstheme="minorHAnsi"/>
        </w:rPr>
        <w:t xml:space="preserve">useful for theory, </w:t>
      </w:r>
      <w:r w:rsidR="00C45DEA">
        <w:rPr>
          <w:rFonts w:cstheme="minorHAnsi"/>
        </w:rPr>
        <w:t>it</w:t>
      </w:r>
      <w:r>
        <w:rPr>
          <w:rFonts w:cstheme="minorHAnsi"/>
        </w:rPr>
        <w:t xml:space="preserve"> is </w:t>
      </w:r>
      <w:r w:rsidR="008A76B2">
        <w:rPr>
          <w:rFonts w:cstheme="minorHAnsi"/>
        </w:rPr>
        <w:t xml:space="preserve">not </w:t>
      </w:r>
      <w:r>
        <w:rPr>
          <w:rFonts w:cstheme="minorHAnsi"/>
        </w:rPr>
        <w:t xml:space="preserve">usually </w:t>
      </w:r>
      <w:r w:rsidR="00C45DEA">
        <w:rPr>
          <w:rFonts w:cstheme="minorHAnsi"/>
        </w:rPr>
        <w:t>help</w:t>
      </w:r>
      <w:r>
        <w:rPr>
          <w:rFonts w:cstheme="minorHAnsi"/>
        </w:rPr>
        <w:t>ful</w:t>
      </w:r>
      <w:r w:rsidR="008A76B2">
        <w:rPr>
          <w:rFonts w:cstheme="minorHAnsi"/>
        </w:rPr>
        <w:t xml:space="preserve"> in doing calculations</w:t>
      </w:r>
      <w:r>
        <w:rPr>
          <w:rFonts w:cstheme="minorHAnsi"/>
        </w:rPr>
        <w:t>.</w:t>
      </w:r>
    </w:p>
    <w:p w14:paraId="7114775E" w14:textId="393452ED" w:rsidR="00C67BDB" w:rsidRDefault="00C67BDB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275E18A7" w14:textId="43F9B57E" w:rsidR="00C67BDB" w:rsidRDefault="00C67BDB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Convention</w:t>
      </w:r>
      <w:r w:rsidR="000219DD">
        <w:rPr>
          <w:rFonts w:cstheme="minorHAnsi"/>
          <w:color w:val="00B050"/>
        </w:rPr>
        <w:t>s</w:t>
      </w:r>
      <w:r w:rsidR="00524253">
        <w:rPr>
          <w:rFonts w:cstheme="minorHAnsi"/>
        </w:rPr>
        <w:t xml:space="preserve">  Henceforth </w:t>
      </w:r>
      <w:r w:rsidR="003D336E">
        <w:rPr>
          <w:rFonts w:cstheme="minorHAnsi"/>
        </w:rPr>
        <w:t xml:space="preserve">we will use "prime", like </w:t>
      </w:r>
      <w:r w:rsidR="00524253" w:rsidRPr="00715D66">
        <w:rPr>
          <w:rFonts w:cstheme="minorHAnsi"/>
          <w:b/>
          <w:i/>
          <w:iCs/>
        </w:rPr>
        <w:t>x</w:t>
      </w:r>
      <w:r w:rsidR="007C586E">
        <w:rPr>
          <w:rFonts w:cstheme="minorHAnsi"/>
        </w:rPr>
        <w:t>'</w:t>
      </w:r>
      <w:r w:rsidR="00524253">
        <w:rPr>
          <w:rFonts w:cstheme="minorHAnsi"/>
        </w:rPr>
        <w:t xml:space="preserve">, </w:t>
      </w:r>
      <w:r w:rsidR="00524253" w:rsidRPr="00715D66">
        <w:rPr>
          <w:rFonts w:cstheme="minorHAnsi"/>
          <w:b/>
          <w:i/>
          <w:iCs/>
        </w:rPr>
        <w:t>x</w:t>
      </w:r>
      <w:r w:rsidR="003D336E">
        <w:rPr>
          <w:rFonts w:cstheme="minorHAnsi"/>
        </w:rPr>
        <w:t>'(</w:t>
      </w:r>
      <w:r w:rsidR="003D336E">
        <w:rPr>
          <w:rFonts w:cstheme="minorHAnsi"/>
          <w:i/>
          <w:iCs/>
        </w:rPr>
        <w:t>t</w:t>
      </w:r>
      <w:r w:rsidR="003D336E">
        <w:rPr>
          <w:rFonts w:cstheme="minorHAnsi"/>
        </w:rPr>
        <w:t>)</w:t>
      </w:r>
      <w:r w:rsidR="00524253">
        <w:rPr>
          <w:rFonts w:cstheme="minorHAnsi"/>
        </w:rPr>
        <w:t xml:space="preserve">, etc. </w:t>
      </w:r>
      <w:r w:rsidR="003D336E">
        <w:rPr>
          <w:rFonts w:cstheme="minorHAnsi"/>
        </w:rPr>
        <w:t>to</w:t>
      </w:r>
      <w:r w:rsidR="00524253">
        <w:rPr>
          <w:rFonts w:cstheme="minorHAnsi"/>
        </w:rPr>
        <w:t xml:space="preserve"> mean derivative </w:t>
      </w:r>
      <w:r w:rsidR="00524253" w:rsidRPr="003D336E">
        <w:rPr>
          <w:rFonts w:cstheme="minorHAnsi"/>
          <w:color w:val="0432FF"/>
        </w:rPr>
        <w:t xml:space="preserve">with respect to </w:t>
      </w:r>
      <w:r w:rsidR="00524253" w:rsidRPr="003D336E">
        <w:rPr>
          <w:rFonts w:cstheme="minorHAnsi"/>
          <w:i/>
          <w:iCs/>
          <w:color w:val="0432FF"/>
        </w:rPr>
        <w:t>t</w:t>
      </w:r>
      <w:r w:rsidR="00524253" w:rsidRPr="003D336E">
        <w:rPr>
          <w:rFonts w:cstheme="minorHAnsi"/>
          <w:color w:val="0432FF"/>
        </w:rPr>
        <w:t>.</w:t>
      </w:r>
      <w:r w:rsidR="00524253">
        <w:rPr>
          <w:rFonts w:cstheme="minorHAnsi"/>
        </w:rPr>
        <w:t xml:space="preserve"> Derivatives </w:t>
      </w:r>
      <w:r w:rsidR="00524253" w:rsidRPr="003D336E">
        <w:rPr>
          <w:rFonts w:cstheme="minorHAnsi"/>
          <w:color w:val="0432FF"/>
        </w:rPr>
        <w:t xml:space="preserve">with respect to </w:t>
      </w:r>
      <w:r w:rsidR="00524253" w:rsidRPr="003D336E">
        <w:rPr>
          <w:rFonts w:cstheme="minorHAnsi"/>
          <w:i/>
          <w:iCs/>
          <w:color w:val="0432FF"/>
        </w:rPr>
        <w:t>s</w:t>
      </w:r>
      <w:r w:rsidR="00524253">
        <w:rPr>
          <w:rFonts w:cstheme="minorHAnsi"/>
        </w:rPr>
        <w:t xml:space="preserve"> will be written </w:t>
      </w:r>
    </w:p>
    <w:p w14:paraId="74992DCD" w14:textId="6488E948" w:rsidR="00524253" w:rsidRDefault="00524253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AD7488" w:rsidRPr="002B5A5C">
        <w:rPr>
          <w:rFonts w:cstheme="minorHAnsi"/>
          <w:noProof/>
          <w:position w:val="-26"/>
        </w:rPr>
        <w:object w:dxaOrig="2740" w:dyaOrig="700" w14:anchorId="0C5007F6">
          <v:shape id="_x0000_i1185" type="#_x0000_t75" alt="" style="width:137pt;height:33pt;mso-width-percent:0;mso-height-percent:0;mso-width-percent:0;mso-height-percent:0" o:ole="">
            <v:imagedata r:id="rId329" o:title=""/>
          </v:shape>
          <o:OLEObject Type="Embed" ProgID="Equation.DSMT4" ShapeID="_x0000_i1185" DrawAspect="Content" ObjectID="_1550063884" r:id="rId330"/>
        </w:object>
      </w:r>
      <w:r>
        <w:rPr>
          <w:rFonts w:cstheme="minorHAnsi"/>
        </w:rPr>
        <w:t>.</w:t>
      </w:r>
    </w:p>
    <w:p w14:paraId="4F2C3155" w14:textId="1903671C" w:rsidR="00B90C09" w:rsidRPr="00B90C09" w:rsidRDefault="00B90C09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Moreover,</w:t>
      </w:r>
      <w:r w:rsidR="003D336E">
        <w:rPr>
          <w:rFonts w:cstheme="minorHAnsi"/>
        </w:rPr>
        <w:t xml:space="preserve"> while it remains convenient for </w:t>
      </w:r>
      <w:r w:rsidR="00AD7488" w:rsidRPr="002B5A5C">
        <w:rPr>
          <w:rFonts w:cstheme="minorHAnsi"/>
          <w:noProof/>
          <w:position w:val="-10"/>
        </w:rPr>
        <w:object w:dxaOrig="960" w:dyaOrig="320" w14:anchorId="2B0B047B">
          <v:shape id="_x0000_i1186" type="#_x0000_t75" alt="" style="width:48pt;height:16pt;mso-width-percent:0;mso-height-percent:0;mso-width-percent:0;mso-height-percent:0" o:ole="">
            <v:imagedata r:id="rId331" o:title=""/>
          </v:shape>
          <o:OLEObject Type="Embed" ProgID="Equation.DSMT4" ShapeID="_x0000_i1186" DrawAspect="Content" ObjectID="_1550063885" r:id="rId332"/>
        </w:object>
      </w:r>
      <w:r w:rsidR="003D336E">
        <w:rPr>
          <w:rFonts w:cstheme="minorHAnsi"/>
        </w:rPr>
        <w:t xml:space="preserve">to refer to </w:t>
      </w:r>
      <w:r w:rsidR="003D336E">
        <w:rPr>
          <w:rFonts w:cstheme="minorHAnsi"/>
          <w:b/>
          <w:bCs/>
        </w:rPr>
        <w:t>x</w:t>
      </w:r>
      <w:r w:rsidR="003D336E">
        <w:rPr>
          <w:rFonts w:cstheme="minorHAnsi"/>
        </w:rPr>
        <w:t xml:space="preserve">(0), it will be convenient for </w:t>
      </w:r>
      <w:r w:rsidR="00AD7488" w:rsidRPr="002B5A5C">
        <w:rPr>
          <w:rFonts w:cstheme="minorHAnsi"/>
          <w:noProof/>
          <w:position w:val="-14"/>
        </w:rPr>
        <w:object w:dxaOrig="1120" w:dyaOrig="400" w14:anchorId="41DF759B">
          <v:shape id="_x0000_i1187" type="#_x0000_t75" alt="" style="width:59pt;height:19pt;mso-width-percent:0;mso-height-percent:0;mso-width-percent:0;mso-height-percent:0" o:ole="">
            <v:imagedata r:id="rId333" o:title=""/>
          </v:shape>
          <o:OLEObject Type="Embed" ProgID="Equation.DSMT4" ShapeID="_x0000_i1187" DrawAspect="Content" ObjectID="_1550063886" r:id="rId334"/>
        </w:object>
      </w:r>
      <w:r>
        <w:rPr>
          <w:rFonts w:cstheme="minorHAnsi"/>
        </w:rPr>
        <w:t xml:space="preserve"> </w:t>
      </w:r>
      <w:r w:rsidR="003D336E">
        <w:rPr>
          <w:rFonts w:cstheme="minorHAnsi"/>
        </w:rPr>
        <w:t>to</w:t>
      </w:r>
      <w:r>
        <w:rPr>
          <w:rFonts w:cstheme="minorHAnsi"/>
        </w:rPr>
        <w:t xml:space="preserve"> refer to a general point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. </w:t>
      </w:r>
      <w:r w:rsidR="003D336E">
        <w:rPr>
          <w:rFonts w:cstheme="minorHAnsi"/>
        </w:rPr>
        <w:t>For example</w:t>
      </w:r>
      <w:r>
        <w:rPr>
          <w:rFonts w:cstheme="minorHAnsi"/>
        </w:rPr>
        <w:t xml:space="preserve">, </w:t>
      </w:r>
      <w:r>
        <w:rPr>
          <w:rFonts w:cstheme="minorHAnsi"/>
          <w:b/>
          <w:bCs/>
          <w:i/>
          <w:iCs/>
        </w:rPr>
        <w:t>x</w:t>
      </w:r>
      <w:r w:rsidR="003D336E" w:rsidRPr="003D336E">
        <w:rPr>
          <w:rFonts w:cstheme="minorHAnsi"/>
          <w:i/>
          <w:iCs/>
          <w:vertAlign w:val="subscript"/>
        </w:rPr>
        <w:t>s</w:t>
      </w:r>
      <w:r w:rsidR="003D336E" w:rsidRPr="003D336E">
        <w:rPr>
          <w:rFonts w:cstheme="minorHAnsi"/>
        </w:rPr>
        <w:t>'</w:t>
      </w:r>
      <w:r>
        <w:rPr>
          <w:rFonts w:cstheme="minorHAnsi"/>
        </w:rPr>
        <w:t xml:space="preserve"> w</w:t>
      </w:r>
      <w:r w:rsidR="003D336E">
        <w:rPr>
          <w:rFonts w:cstheme="minorHAnsi"/>
        </w:rPr>
        <w:t xml:space="preserve">ill mean </w:t>
      </w:r>
      <w:r w:rsidR="003D336E">
        <w:rPr>
          <w:rFonts w:cstheme="minorHAnsi"/>
          <w:b/>
          <w:bCs/>
          <w:i/>
          <w:iCs/>
        </w:rPr>
        <w:t>x</w:t>
      </w:r>
      <w:r w:rsidR="003D336E">
        <w:rPr>
          <w:rFonts w:cstheme="minorHAnsi"/>
          <w:i/>
          <w:iCs/>
          <w:vertAlign w:val="subscript"/>
        </w:rPr>
        <w:t>s</w:t>
      </w:r>
      <w:r w:rsidR="003D336E">
        <w:rPr>
          <w:rFonts w:cstheme="minorHAnsi"/>
        </w:rPr>
        <w:t>'(</w:t>
      </w:r>
      <w:r w:rsidR="003D336E">
        <w:rPr>
          <w:rFonts w:cstheme="minorHAnsi"/>
          <w:i/>
          <w:iCs/>
        </w:rPr>
        <w:t>t</w:t>
      </w:r>
      <w:r w:rsidR="003D336E">
        <w:rPr>
          <w:rFonts w:cstheme="minorHAnsi"/>
        </w:rPr>
        <w:t>)</w:t>
      </w:r>
      <w:r>
        <w:rPr>
          <w:rFonts w:cstheme="minorHAnsi"/>
        </w:rPr>
        <w:t>.</w:t>
      </w:r>
    </w:p>
    <w:p w14:paraId="3FD59E8A" w14:textId="751B94DF" w:rsidR="009A660C" w:rsidRDefault="009A660C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The following facts</w:t>
      </w:r>
      <w:r w:rsidR="00562D21">
        <w:rPr>
          <w:rFonts w:cstheme="minorHAnsi"/>
        </w:rPr>
        <w:t xml:space="preserve"> about arc length derivatives </w:t>
      </w:r>
      <w:r>
        <w:rPr>
          <w:rFonts w:cstheme="minorHAnsi"/>
        </w:rPr>
        <w:t>will be useful.</w:t>
      </w:r>
    </w:p>
    <w:p w14:paraId="73CBFFAC" w14:textId="77777777" w:rsidR="009A660C" w:rsidRPr="009A660C" w:rsidRDefault="009A660C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76AAF78C" w14:textId="68BB25C0" w:rsidR="000219DD" w:rsidRDefault="000219DD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 w:rsidRPr="000219DD">
        <w:rPr>
          <w:rFonts w:cstheme="minorHAnsi"/>
          <w:b/>
          <w:bCs/>
          <w:i/>
          <w:iCs/>
        </w:rPr>
        <w:t>x</w:t>
      </w:r>
      <w:r>
        <w:rPr>
          <w:rFonts w:cstheme="minorHAnsi"/>
          <w:i/>
          <w:iCs/>
          <w:vertAlign w:val="subscript"/>
        </w:rPr>
        <w:t>s</w:t>
      </w:r>
      <w:r w:rsidR="00D34741">
        <w:rPr>
          <w:rFonts w:cstheme="minorHAnsi"/>
        </w:rPr>
        <w:t>'</w:t>
      </w:r>
      <w:r>
        <w:rPr>
          <w:rFonts w:cstheme="minorHAnsi"/>
        </w:rPr>
        <w:t xml:space="preserve"> is a unit vector</w:t>
      </w:r>
      <w:r w:rsidR="008A76B2">
        <w:rPr>
          <w:rFonts w:cstheme="minorHAnsi"/>
        </w:rPr>
        <w:t>:</w:t>
      </w:r>
      <w:r w:rsidR="00E97725">
        <w:rPr>
          <w:rFonts w:cstheme="minorHAnsi"/>
        </w:rPr>
        <w:t xml:space="preserve">  </w:t>
      </w:r>
      <w:r w:rsidR="00AD7488" w:rsidRPr="002B5A5C">
        <w:rPr>
          <w:rFonts w:cstheme="minorHAnsi"/>
          <w:noProof/>
          <w:position w:val="-16"/>
        </w:rPr>
        <w:object w:dxaOrig="1060" w:dyaOrig="440" w14:anchorId="3A5611E9">
          <v:shape id="_x0000_i1188" type="#_x0000_t75" alt="" style="width:53pt;height:19pt;mso-width-percent:0;mso-height-percent:0;mso-width-percent:0;mso-height-percent:0" o:ole="">
            <v:imagedata r:id="rId335" o:title=""/>
          </v:shape>
          <o:OLEObject Type="Embed" ProgID="Equation.DSMT4" ShapeID="_x0000_i1188" DrawAspect="Content" ObjectID="_1550063887" r:id="rId336"/>
        </w:object>
      </w:r>
      <w:r w:rsidR="00AE5D42">
        <w:rPr>
          <w:rFonts w:cstheme="minorHAnsi"/>
        </w:rPr>
        <w:t xml:space="preserve">    (from Theorem 10.1)</w:t>
      </w:r>
      <w:r w:rsidR="00AE5D42">
        <w:rPr>
          <w:rFonts w:cstheme="minorHAnsi"/>
        </w:rPr>
        <w:tab/>
        <w:t>(</w:t>
      </w:r>
      <w:r w:rsidR="004D0C50">
        <w:rPr>
          <w:rFonts w:cstheme="minorHAnsi"/>
        </w:rPr>
        <w:t>2.</w:t>
      </w:r>
      <w:r w:rsidR="00AE5D42">
        <w:rPr>
          <w:rFonts w:cstheme="minorHAnsi"/>
        </w:rPr>
        <w:t>16)</w:t>
      </w:r>
    </w:p>
    <w:p w14:paraId="72894C21" w14:textId="40F8D977" w:rsidR="00AE5D42" w:rsidRDefault="00AD7488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2"/>
        </w:rPr>
        <w:object w:dxaOrig="1060" w:dyaOrig="380" w14:anchorId="5028F1D3">
          <v:shape id="_x0000_i1189" type="#_x0000_t75" alt="" style="width:53pt;height:19pt;mso-width-percent:0;mso-height-percent:0;mso-width-percent:0;mso-height-percent:0" o:ole="">
            <v:imagedata r:id="rId337" o:title=""/>
          </v:shape>
          <o:OLEObject Type="Embed" ProgID="Equation.DSMT4" ShapeID="_x0000_i1189" DrawAspect="Content" ObjectID="_1550063888" r:id="rId338"/>
        </w:object>
      </w:r>
      <w:r w:rsidR="00FF6C40">
        <w:rPr>
          <w:rFonts w:cstheme="minorHAnsi"/>
        </w:rPr>
        <w:t xml:space="preserve">,  or  </w:t>
      </w:r>
      <w:r w:rsidRPr="002B5A5C">
        <w:rPr>
          <w:rFonts w:cstheme="minorHAnsi"/>
          <w:noProof/>
          <w:position w:val="-18"/>
        </w:rPr>
        <w:object w:dxaOrig="1520" w:dyaOrig="480" w14:anchorId="251D3E9D">
          <v:shape id="_x0000_i1190" type="#_x0000_t75" alt="" style="width:79pt;height:26pt;mso-width-percent:0;mso-height-percent:0;mso-width-percent:0;mso-height-percent:0" o:ole="">
            <v:imagedata r:id="rId339" o:title=""/>
          </v:shape>
          <o:OLEObject Type="Embed" ProgID="Equation.DSMT4" ShapeID="_x0000_i1190" DrawAspect="Content" ObjectID="_1550063889" r:id="rId340"/>
        </w:object>
      </w:r>
      <w:r w:rsidR="00AE5D42">
        <w:rPr>
          <w:rFonts w:cstheme="minorHAnsi"/>
        </w:rPr>
        <w:tab/>
        <w:t>(</w:t>
      </w:r>
      <w:r w:rsidR="004D0C50">
        <w:rPr>
          <w:rFonts w:cstheme="minorHAnsi"/>
        </w:rPr>
        <w:t>2.</w:t>
      </w:r>
      <w:r w:rsidR="00AE5D42">
        <w:rPr>
          <w:rFonts w:cstheme="minorHAnsi"/>
        </w:rPr>
        <w:t>17)</w:t>
      </w:r>
    </w:p>
    <w:p w14:paraId="7FDBCBB4" w14:textId="1529A34F" w:rsidR="004D0C50" w:rsidRPr="000219DD" w:rsidRDefault="00AD7488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8"/>
        </w:rPr>
        <w:object w:dxaOrig="3700" w:dyaOrig="480" w14:anchorId="38A7C77F">
          <v:shape id="_x0000_i1191" type="#_x0000_t75" alt="" style="width:183pt;height:26pt;mso-width-percent:0;mso-height-percent:0;mso-width-percent:0;mso-height-percent:0" o:ole="">
            <v:imagedata r:id="rId341" o:title=""/>
          </v:shape>
          <o:OLEObject Type="Embed" ProgID="Equation.DSMT4" ShapeID="_x0000_i1191" DrawAspect="Content" ObjectID="_1550063890" r:id="rId342"/>
        </w:object>
      </w:r>
      <w:r w:rsidR="00FF6C40">
        <w:rPr>
          <w:rFonts w:cstheme="minorHAnsi"/>
        </w:rPr>
        <w:t>:</w:t>
      </w:r>
      <w:r w:rsidR="004D0C50">
        <w:rPr>
          <w:rFonts w:cstheme="minorHAnsi"/>
        </w:rPr>
        <w:tab/>
        <w:t>(2.18)</w:t>
      </w:r>
    </w:p>
    <w:p w14:paraId="102868E9" w14:textId="1C41A766" w:rsidR="00BC2F01" w:rsidRPr="00FA6F15" w:rsidRDefault="00E97725" w:rsidP="00E97725">
      <w:pPr>
        <w:tabs>
          <w:tab w:val="left" w:pos="360"/>
          <w:tab w:val="left" w:pos="680"/>
          <w:tab w:val="left" w:pos="720"/>
          <w:tab w:val="left" w:pos="1080"/>
          <w:tab w:val="right" w:pos="9270"/>
        </w:tabs>
        <w:rPr>
          <w:rFonts w:ascii="Apple Color Emoji" w:hAnsi="Apple Color Emoji" w:cstheme="minorHAnsi"/>
        </w:rPr>
      </w:pPr>
      <w:r>
        <w:rPr>
          <w:rFonts w:cstheme="minorHAnsi"/>
        </w:rPr>
        <w:tab/>
      </w:r>
      <w:r w:rsidR="00AD7488" w:rsidRPr="002B5A5C">
        <w:rPr>
          <w:rFonts w:cstheme="minorHAnsi"/>
          <w:noProof/>
          <w:position w:val="-58"/>
        </w:rPr>
        <w:object w:dxaOrig="6580" w:dyaOrig="1280" w14:anchorId="77F173C5">
          <v:shape id="_x0000_i1192" type="#_x0000_t75" alt="" style="width:327pt;height:65pt;mso-width-percent:0;mso-height-percent:0;mso-width-percent:0;mso-height-percent:0" o:ole="">
            <v:imagedata r:id="rId343" o:title=""/>
          </v:shape>
          <o:OLEObject Type="Embed" ProgID="Equation.DSMT4" ShapeID="_x0000_i1192" DrawAspect="Content" ObjectID="_1550063891" r:id="rId344"/>
        </w:object>
      </w:r>
    </w:p>
    <w:p w14:paraId="784B9BEB" w14:textId="491C720C" w:rsidR="00C67BDB" w:rsidRDefault="00AD7488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40"/>
        </w:rPr>
        <w:object w:dxaOrig="1500" w:dyaOrig="880" w14:anchorId="6B30689A">
          <v:shape id="_x0000_i1193" type="#_x0000_t75" alt="" style="width:1in;height:46pt;mso-width-percent:0;mso-height-percent:0;mso-width-percent:0;mso-height-percent:0" o:ole="">
            <v:imagedata r:id="rId345" o:title=""/>
          </v:shape>
          <o:OLEObject Type="Embed" ProgID="Equation.DSMT4" ShapeID="_x0000_i1193" DrawAspect="Content" ObjectID="_1550063892" r:id="rId346"/>
        </w:object>
      </w:r>
      <w:r w:rsidR="003E2386">
        <w:rPr>
          <w:rFonts w:cstheme="minorHAnsi"/>
        </w:rPr>
        <w:t>:</w:t>
      </w:r>
      <w:r w:rsidR="003E2386">
        <w:rPr>
          <w:rFonts w:cstheme="minorHAnsi"/>
        </w:rPr>
        <w:tab/>
        <w:t>(2.18</w:t>
      </w:r>
      <w:r w:rsidR="008414BB">
        <w:rPr>
          <w:rFonts w:cstheme="minorHAnsi"/>
        </w:rPr>
        <w:t>a</w:t>
      </w:r>
      <w:r w:rsidR="003E2386">
        <w:rPr>
          <w:rFonts w:cstheme="minorHAnsi"/>
        </w:rPr>
        <w:t>)</w:t>
      </w:r>
    </w:p>
    <w:p w14:paraId="2C9DBF0B" w14:textId="5E882C60" w:rsidR="00BC2F01" w:rsidRPr="00FA6F15" w:rsidRDefault="003E2386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ascii="Monotype Sorts" w:hAnsi="Monotype Sorts" w:cstheme="minorHAnsi"/>
        </w:rPr>
      </w:pPr>
      <w:r>
        <w:rPr>
          <w:rFonts w:cstheme="minorHAnsi"/>
        </w:rPr>
        <w:tab/>
      </w:r>
      <w:r w:rsidR="00AD7488" w:rsidRPr="002B5A5C">
        <w:rPr>
          <w:rFonts w:cstheme="minorHAnsi"/>
          <w:noProof/>
          <w:position w:val="-46"/>
        </w:rPr>
        <w:object w:dxaOrig="2660" w:dyaOrig="1040" w14:anchorId="515AC896">
          <v:shape id="_x0000_i1194" type="#_x0000_t75" alt="" style="width:131pt;height:53pt;mso-width-percent:0;mso-height-percent:0;mso-width-percent:0;mso-height-percent:0" o:ole="">
            <v:imagedata r:id="rId347" o:title=""/>
          </v:shape>
          <o:OLEObject Type="Embed" ProgID="Equation.DSMT4" ShapeID="_x0000_i1194" DrawAspect="Content" ObjectID="_1550063893" r:id="rId348"/>
        </w:object>
      </w:r>
      <w:r w:rsidR="00D3740A">
        <w:rPr>
          <w:rFonts w:cstheme="minorHAnsi"/>
        </w:rPr>
        <w:t xml:space="preserve">  </w:t>
      </w:r>
      <w:r w:rsidR="00C64B8A" w:rsidRPr="00C64B8A">
        <w:rPr>
          <w:rFonts w:ascii="Monotype Sorts" w:hAnsi="Monotype Sorts" w:cstheme="minorHAnsi"/>
        </w:rPr>
        <w:t></w:t>
      </w:r>
    </w:p>
    <w:p w14:paraId="1580EEF9" w14:textId="53EE11C2" w:rsidR="00C64B8A" w:rsidRDefault="00AD7488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40"/>
        </w:rPr>
        <w:object w:dxaOrig="1680" w:dyaOrig="880" w14:anchorId="781BA269">
          <v:shape id="_x0000_i1195" type="#_x0000_t75" alt="" style="width:85pt;height:46pt;mso-width-percent:0;mso-height-percent:0;mso-width-percent:0;mso-height-percent:0" o:ole="">
            <v:imagedata r:id="rId349" o:title=""/>
          </v:shape>
          <o:OLEObject Type="Embed" ProgID="Equation.DSMT4" ShapeID="_x0000_i1195" DrawAspect="Content" ObjectID="_1550063894" r:id="rId350"/>
        </w:object>
      </w:r>
      <w:r w:rsidR="00C64B8A">
        <w:rPr>
          <w:rFonts w:cstheme="minorHAnsi"/>
        </w:rPr>
        <w:t>:</w:t>
      </w:r>
      <w:r w:rsidR="00C64B8A">
        <w:rPr>
          <w:rFonts w:cstheme="minorHAnsi"/>
        </w:rPr>
        <w:tab/>
        <w:t>(2.18</w:t>
      </w:r>
      <w:r w:rsidR="008414BB">
        <w:rPr>
          <w:rFonts w:cstheme="minorHAnsi"/>
        </w:rPr>
        <w:t>b</w:t>
      </w:r>
      <w:r w:rsidR="00C64B8A">
        <w:rPr>
          <w:rFonts w:cstheme="minorHAnsi"/>
        </w:rPr>
        <w:t>)</w:t>
      </w:r>
    </w:p>
    <w:p w14:paraId="3D058C78" w14:textId="2FEA4C34" w:rsidR="007E42E3" w:rsidRPr="00FA6F15" w:rsidRDefault="00C64B8A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AD7488" w:rsidRPr="002B5A5C">
        <w:rPr>
          <w:rFonts w:cstheme="minorHAnsi"/>
          <w:noProof/>
          <w:position w:val="-106"/>
        </w:rPr>
        <w:object w:dxaOrig="7840" w:dyaOrig="2240" w14:anchorId="7DA73187">
          <v:shape id="_x0000_i1196" type="#_x0000_t75" alt="" style="width:393pt;height:111pt;mso-width-percent:0;mso-height-percent:0;mso-width-percent:0;mso-height-percent:0" o:ole="">
            <v:imagedata r:id="rId351" o:title=""/>
          </v:shape>
          <o:OLEObject Type="Embed" ProgID="Equation.DSMT4" ShapeID="_x0000_i1196" DrawAspect="Content" ObjectID="_1550063895" r:id="rId352"/>
        </w:object>
      </w:r>
    </w:p>
    <w:p w14:paraId="380C5C24" w14:textId="63F62C4C" w:rsidR="00FB7694" w:rsidRDefault="00AD7488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46"/>
        </w:rPr>
        <w:object w:dxaOrig="1700" w:dyaOrig="940" w14:anchorId="2300CB70">
          <v:shape id="_x0000_i1197" type="#_x0000_t75" alt="" style="width:85pt;height:46pt;mso-width-percent:0;mso-height-percent:0;mso-width-percent:0;mso-height-percent:0" o:ole="">
            <v:imagedata r:id="rId353" o:title=""/>
          </v:shape>
          <o:OLEObject Type="Embed" ProgID="Equation.DSMT4" ShapeID="_x0000_i1197" DrawAspect="Content" ObjectID="_1550063896" r:id="rId354"/>
        </w:object>
      </w:r>
      <w:r w:rsidR="00FB7694">
        <w:rPr>
          <w:rFonts w:cstheme="minorHAnsi"/>
        </w:rPr>
        <w:t>:</w:t>
      </w:r>
      <w:r w:rsidR="0084608E">
        <w:rPr>
          <w:rFonts w:cstheme="minorHAnsi"/>
        </w:rPr>
        <w:tab/>
        <w:t>(2.18c)</w:t>
      </w:r>
    </w:p>
    <w:p w14:paraId="14C98E6E" w14:textId="5940447A" w:rsidR="00FB7694" w:rsidRPr="00FB7694" w:rsidRDefault="00FB7694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AD7488" w:rsidRPr="002B5A5C">
        <w:rPr>
          <w:rFonts w:cstheme="minorHAnsi"/>
          <w:noProof/>
          <w:position w:val="-46"/>
        </w:rPr>
        <w:object w:dxaOrig="7140" w:dyaOrig="940" w14:anchorId="7128B021">
          <v:shape id="_x0000_i1198" type="#_x0000_t75" alt="" style="width:5in;height:46pt;mso-width-percent:0;mso-height-percent:0;mso-width-percent:0;mso-height-percent:0" o:ole="">
            <v:imagedata r:id="rId355" o:title=""/>
          </v:shape>
          <o:OLEObject Type="Embed" ProgID="Equation.DSMT4" ShapeID="_x0000_i1198" DrawAspect="Content" ObjectID="_1550063897" r:id="rId356"/>
        </w:object>
      </w:r>
    </w:p>
    <w:p w14:paraId="6AF572EE" w14:textId="14C32D80" w:rsidR="00FB7694" w:rsidRDefault="00FB7694" w:rsidP="00BD20D7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0B01A528" w14:textId="4DC73C94" w:rsidR="00C67BDB" w:rsidRDefault="00260FB0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Convention</w:t>
      </w:r>
      <w:r>
        <w:rPr>
          <w:rFonts w:cstheme="minorHAnsi"/>
        </w:rPr>
        <w:t xml:space="preserve">  We assign the positive direction of the tangent line </w:t>
      </w:r>
      <w:r w:rsidR="00104249">
        <w:rPr>
          <w:rFonts w:cstheme="minorHAnsi"/>
          <w:i/>
          <w:iCs/>
        </w:rPr>
        <w:t>L</w:t>
      </w:r>
      <w:r>
        <w:rPr>
          <w:rFonts w:cstheme="minorHAnsi"/>
        </w:rPr>
        <w:t xml:space="preserve"> at </w:t>
      </w:r>
      <w:r>
        <w:rPr>
          <w:rFonts w:cstheme="minorHAnsi"/>
          <w:i/>
          <w:iCs/>
        </w:rPr>
        <w:t>P</w:t>
      </w:r>
      <w:r>
        <w:rPr>
          <w:rFonts w:cstheme="minorHAnsi"/>
        </w:rPr>
        <w:t xml:space="preserve"> and the secan</w:t>
      </w:r>
      <w:r w:rsidR="00B5125A">
        <w:rPr>
          <w:rFonts w:cstheme="minorHAnsi"/>
        </w:rPr>
        <w:t>t</w:t>
      </w:r>
      <w:r>
        <w:rPr>
          <w:rFonts w:cstheme="minorHAnsi"/>
        </w:rPr>
        <w:t xml:space="preserve"> line </w:t>
      </w:r>
      <w:r>
        <w:rPr>
          <w:rFonts w:cstheme="minorHAnsi"/>
          <w:i/>
          <w:iCs/>
        </w:rPr>
        <w:t>PQ</w:t>
      </w:r>
      <w:r>
        <w:rPr>
          <w:rFonts w:cstheme="minorHAnsi"/>
        </w:rPr>
        <w:t xml:space="preserve"> to match the positive direction on the curve from </w:t>
      </w:r>
      <w:r>
        <w:rPr>
          <w:rFonts w:cstheme="minorHAnsi"/>
          <w:i/>
          <w:iCs/>
        </w:rPr>
        <w:t>P</w:t>
      </w:r>
      <w:r>
        <w:rPr>
          <w:rFonts w:cstheme="minorHAnsi"/>
        </w:rPr>
        <w:t>.</w:t>
      </w:r>
    </w:p>
    <w:p w14:paraId="68E8F232" w14:textId="554AD7D9" w:rsidR="0023792B" w:rsidRDefault="0023792B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25F0A513" w14:textId="3F267C5A" w:rsidR="00BD20D7" w:rsidRDefault="00357A46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795456" behindDoc="0" locked="0" layoutInCell="1" allowOverlap="1" wp14:anchorId="427D6981" wp14:editId="21AA3263">
                <wp:simplePos x="0" y="0"/>
                <wp:positionH relativeFrom="column">
                  <wp:posOffset>3790950</wp:posOffset>
                </wp:positionH>
                <wp:positionV relativeFrom="paragraph">
                  <wp:posOffset>73025</wp:posOffset>
                </wp:positionV>
                <wp:extent cx="965835" cy="970280"/>
                <wp:effectExtent l="0" t="0" r="0" b="0"/>
                <wp:wrapNone/>
                <wp:docPr id="872" name="Group 8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65835" cy="970280"/>
                          <a:chOff x="0" y="0"/>
                          <a:chExt cx="965835" cy="970280"/>
                        </a:xfrm>
                      </wpg:grpSpPr>
                      <wpg:grpSp>
                        <wpg:cNvPr id="871" name="Group 871"/>
                        <wpg:cNvGrpSpPr/>
                        <wpg:grpSpPr>
                          <a:xfrm>
                            <a:off x="0" y="0"/>
                            <a:ext cx="965835" cy="970280"/>
                            <a:chOff x="0" y="0"/>
                            <a:chExt cx="965835" cy="970280"/>
                          </a:xfrm>
                        </wpg:grpSpPr>
                        <wpg:grpSp>
                          <wpg:cNvPr id="363" name="Group 363"/>
                          <wpg:cNvGrpSpPr/>
                          <wpg:grpSpPr>
                            <a:xfrm>
                              <a:off x="0" y="0"/>
                              <a:ext cx="801370" cy="970280"/>
                              <a:chOff x="-57152" y="-79375"/>
                              <a:chExt cx="801847" cy="970283"/>
                            </a:xfrm>
                          </wpg:grpSpPr>
                          <wpg:grpSp>
                            <wpg:cNvPr id="356" name="Group 356"/>
                            <wpg:cNvGrpSpPr/>
                            <wpg:grpSpPr>
                              <a:xfrm>
                                <a:off x="169060" y="-79375"/>
                                <a:ext cx="575635" cy="970283"/>
                                <a:chOff x="-117410" y="-79423"/>
                                <a:chExt cx="575642" cy="970871"/>
                              </a:xfrm>
                            </wpg:grpSpPr>
                            <wpg:grpSp>
                              <wpg:cNvPr id="703" name="Group 703"/>
                              <wpg:cNvGrpSpPr/>
                              <wpg:grpSpPr>
                                <a:xfrm>
                                  <a:off x="-117410" y="14337"/>
                                  <a:ext cx="575642" cy="877111"/>
                                  <a:chOff x="-117448" y="-199761"/>
                                  <a:chExt cx="575821" cy="877821"/>
                                </a:xfrm>
                              </wpg:grpSpPr>
                              <wpg:grpSp>
                                <wpg:cNvPr id="701" name="Group 701"/>
                                <wpg:cNvGrpSpPr/>
                                <wpg:grpSpPr>
                                  <a:xfrm>
                                    <a:off x="-20485" y="-199761"/>
                                    <a:ext cx="478858" cy="877821"/>
                                    <a:chOff x="-24151" y="-199761"/>
                                    <a:chExt cx="478858" cy="877821"/>
                                  </a:xfrm>
                                </wpg:grpSpPr>
                                <wps:wsp>
                                  <wps:cNvPr id="697" name="Text Box 697"/>
                                  <wps:cNvSpPr txBox="1"/>
                                  <wps:spPr>
                                    <a:xfrm>
                                      <a:off x="90852" y="17314"/>
                                      <a:ext cx="363855" cy="3956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7EE29934" w14:textId="1BFB9C7F" w:rsidR="0054626B" w:rsidRPr="00104249" w:rsidRDefault="0054626B" w:rsidP="00C12FEC">
                                        <w:pPr>
                                          <w:rPr>
                                            <w:vertAlign w:val="subscript"/>
                                          </w:rPr>
                                        </w:pPr>
                                        <w:r>
                                          <w:rPr>
                                            <w:rFonts w:ascii="Symbol" w:hAnsi="Symbol"/>
                                            <w:i/>
                                            <w:iCs/>
                                          </w:rPr>
                                          <w:t></w:t>
                                        </w:r>
                                        <w:r w:rsidRPr="00104249">
                                          <w:rPr>
                                            <w:rFonts w:ascii="Symbol" w:hAnsi="Symbol"/>
                                            <w:sz w:val="10"/>
                                            <w:szCs w:val="10"/>
                                          </w:rPr>
                                          <w:t></w:t>
                                        </w:r>
                                        <w:r w:rsidRPr="00104249">
                                          <w:rPr>
                                            <w:rFonts w:cstheme="minorHAnsi"/>
                                            <w:vertAlign w:val="subscript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700" name="Group 700"/>
                                  <wpg:cNvGrpSpPr/>
                                  <wpg:grpSpPr>
                                    <a:xfrm>
                                      <a:off x="-24151" y="-199761"/>
                                      <a:ext cx="400940" cy="877821"/>
                                      <a:chOff x="-24151" y="-209580"/>
                                      <a:chExt cx="400940" cy="877821"/>
                                    </a:xfrm>
                                  </wpg:grpSpPr>
                                  <wps:wsp>
                                    <wps:cNvPr id="696" name="Text Box 696"/>
                                    <wps:cNvSpPr txBox="1"/>
                                    <wps:spPr>
                                      <a:xfrm>
                                        <a:off x="-24151" y="272315"/>
                                        <a:ext cx="363959" cy="39592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E3140CB" w14:textId="7C8A277D" w:rsidR="0054626B" w:rsidRPr="00C12FEC" w:rsidRDefault="0054626B" w:rsidP="00C12FEC">
                                          <w:pPr>
                                            <w:rPr>
                                              <w:vertAlign w:val="subscript"/>
                                            </w:rPr>
                                          </w:pPr>
                                          <w:r w:rsidRPr="00C12FEC">
                                            <w:rPr>
                                              <w:rFonts w:ascii="Symbol" w:hAnsi="Symbol"/>
                                              <w:i/>
                                              <w:iCs/>
                                            </w:rPr>
                                            <w:t></w:t>
                                          </w:r>
                                          <w:r>
                                            <w:rPr>
                                              <w:vertAlign w:val="subscript"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698" name="Group 698"/>
                                    <wpg:cNvGrpSpPr/>
                                    <wpg:grpSpPr>
                                      <a:xfrm>
                                        <a:off x="0" y="-209580"/>
                                        <a:ext cx="376789" cy="558320"/>
                                        <a:chOff x="0" y="-209580"/>
                                        <a:chExt cx="376789" cy="558320"/>
                                      </a:xfrm>
                                    </wpg:grpSpPr>
                                    <wps:wsp>
                                      <wps:cNvPr id="693" name="Straight Arrow Connector 693"/>
                                      <wps:cNvCnPr/>
                                      <wps:spPr>
                                        <a:xfrm flipV="1">
                                          <a:off x="0" y="-209580"/>
                                          <a:ext cx="376789" cy="55832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tailEnd type="triangle" w="lg" len="lg"/>
                                        </a:ln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1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694" name="Straight Connector 694"/>
                                      <wps:cNvCnPr/>
                                      <wps:spPr>
                                        <a:xfrm flipV="1">
                                          <a:off x="9316" y="340466"/>
                                          <a:ext cx="327171" cy="8272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</wpg:grpSp>
                              </wpg:grpSp>
                              <wps:wsp>
                                <wps:cNvPr id="702" name="Arc 702"/>
                                <wps:cNvSpPr/>
                                <wps:spPr>
                                  <a:xfrm rot="1707246">
                                    <a:off x="-117448" y="125695"/>
                                    <a:ext cx="345934" cy="283449"/>
                                  </a:xfrm>
                                  <a:prstGeom prst="arc">
                                    <a:avLst>
                                      <a:gd name="adj1" fmla="val 16890280"/>
                                      <a:gd name="adj2" fmla="val 0"/>
                                    </a:avLst>
                                  </a:prstGeom>
                                </wps:spPr>
                                <wps:style>
                                  <a:lnRef idx="1">
                                    <a:schemeClr val="accent6"/>
                                  </a:lnRef>
                                  <a:fillRef idx="0">
                                    <a:schemeClr val="accent6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55" name="Text Box 355"/>
                              <wps:cNvSpPr txBox="1"/>
                              <wps:spPr>
                                <a:xfrm>
                                  <a:off x="6424" y="-79423"/>
                                  <a:ext cx="363846" cy="3958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6976CA6" w14:textId="062762E0" w:rsidR="0054626B" w:rsidRPr="00C12FEC" w:rsidRDefault="0054626B" w:rsidP="00C12FEC">
                                    <w:pPr>
                                      <w:rPr>
                                        <w:b/>
                                        <w:bCs/>
                                        <w:vertAlign w:val="subscript"/>
                                      </w:rPr>
                                    </w:pPr>
                                    <w:r w:rsidRPr="00C12FEC">
                                      <w:rPr>
                                        <w:rFonts w:ascii="Symbol" w:hAnsi="Symbol"/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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62" name="Text Box 362"/>
                            <wps:cNvSpPr txBox="1"/>
                            <wps:spPr>
                              <a:xfrm>
                                <a:off x="-57152" y="433043"/>
                                <a:ext cx="429126" cy="3368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ED9D347" w14:textId="5C684FB9" w:rsidR="0054626B" w:rsidRPr="00BD20D7" w:rsidRDefault="0054626B"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x</w:t>
                                  </w:r>
                                  <w:r>
                                    <w:t>(</w:t>
                                  </w:r>
                                  <w:r>
                                    <w:rPr>
                                      <w:i/>
                                      <w:iCs/>
                                    </w:rPr>
                                    <w:t>t</w:t>
                                  </w:r>
                                  <w: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250" name="Text Box 2250"/>
                          <wps:cNvSpPr txBox="1"/>
                          <wps:spPr>
                            <a:xfrm>
                              <a:off x="628650" y="466725"/>
                              <a:ext cx="337185" cy="3448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7EFAA3A" w14:textId="09AC4F38" w:rsidR="0054626B" w:rsidRPr="005133FD" w:rsidRDefault="0054626B">
                                <w:pPr>
                                  <w:rPr>
                                    <w:i/>
                                    <w:iCs/>
                                    <w:vertAlign w:val="subscript"/>
                                  </w:rPr>
                                </w:pPr>
                                <w:r w:rsidRPr="005133FD">
                                  <w:rPr>
                                    <w:i/>
                                    <w:iCs/>
                                  </w:rPr>
                                  <w:t>x</w:t>
                                </w:r>
                                <w:r w:rsidRPr="005133FD">
                                  <w:rPr>
                                    <w:i/>
                                    <w:iCs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70" name="Text Box 870"/>
                          <wps:cNvSpPr txBox="1"/>
                          <wps:spPr>
                            <a:xfrm>
                              <a:off x="314325" y="238125"/>
                              <a:ext cx="337185" cy="3448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F890A71" w14:textId="48F327CA" w:rsidR="0054626B" w:rsidRPr="00357A46" w:rsidRDefault="0054626B" w:rsidP="00357A46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248" name="Straight Connector 2248"/>
                        <wps:cNvCnPr/>
                        <wps:spPr>
                          <a:xfrm>
                            <a:off x="685800" y="142875"/>
                            <a:ext cx="1132" cy="48740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3"/>
                          </a:lnRef>
                          <a:fillRef idx="0">
                            <a:schemeClr val="accent3"/>
                          </a:fillRef>
                          <a:effectRef idx="0">
                            <a:schemeClr val="accent3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427D6981" id="Group 872" o:spid="_x0000_s1204" style="position:absolute;margin-left:298.5pt;margin-top:5.75pt;width:76.05pt;height:76.4pt;z-index:251795456" coordsize="9658,97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">
                <v:group id="Group 871" o:spid="_x0000_s1205" style="position:absolute;width:9658;height:9702" coordsize="9658,9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">
                  <v:group id="Group 363" o:spid="_x0000_s1206" style="position:absolute;width:8013;height:9702" coordorigin="-571,-793" coordsize="8018,9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">
                    <v:group id="Group 356" o:spid="_x0000_s1207" style="position:absolute;left:1690;top:-793;width:5756;height:9702" coordorigin="-1174,-794" coordsize="5756,9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">
                      <v:group id="Group 703" o:spid="_x0000_s1208" style="position:absolute;left:-1174;top:143;width:5756;height:8771" coordorigin="-1174,-1997" coordsize="5758,87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">
                        <v:group id="Group 701" o:spid="_x0000_s1209" style="position:absolute;left:-204;top:-1997;width:4787;height:8777" coordorigin="-241,-1997" coordsize="4788,87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">
                          <v:shape id="Text Box 697" o:spid="_x0000_s1210" type="#_x0000_t202" style="position:absolute;left:908;top:173;width:3639;height:3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" filled="f" stroked="f" strokeweight=".5pt">
                            <v:textbox>
                              <w:txbxContent>
                                <w:p w14:paraId="7EE29934" w14:textId="1BFB9C7F" w:rsidR="002E6BA4" w:rsidRPr="00104249" w:rsidRDefault="002E6BA4" w:rsidP="00C12FEC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Symbol" w:hAnsi="Symbol"/>
                                      <w:i/>
                                      <w:iCs/>
                                    </w:rPr>
                                    <w:t></w:t>
                                  </w:r>
                                  <w:r w:rsidRPr="00104249">
                                    <w:rPr>
                                      <w:rFonts w:ascii="Symbol" w:hAnsi="Symbol"/>
                                      <w:sz w:val="10"/>
                                      <w:szCs w:val="10"/>
                                    </w:rPr>
                                    <w:t></w:t>
                                  </w:r>
                                  <w:r w:rsidRPr="00104249">
                                    <w:rPr>
                                      <w:rFonts w:cstheme="minorHAnsi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group id="Group 700" o:spid="_x0000_s1211" style="position:absolute;left:-241;top:-1997;width:4008;height:8777" coordorigin="-241,-2095" coordsize="4009,87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">
                            <v:shape id="Text Box 696" o:spid="_x0000_s1212" type="#_x0000_t202" style="position:absolute;left:-241;top:2723;width:3639;height:3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" filled="f" stroked="f" strokeweight=".5pt">
                              <v:textbox>
                                <w:txbxContent>
                                  <w:p w14:paraId="3E3140CB" w14:textId="7C8A277D" w:rsidR="002E6BA4" w:rsidRPr="00C12FEC" w:rsidRDefault="002E6BA4" w:rsidP="00C12FEC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 w:rsidRPr="00C12FEC">
                                      <w:rPr>
                                        <w:rFonts w:ascii="Symbol" w:hAnsi="Symbol"/>
                                        <w:i/>
                                        <w:iCs/>
                                      </w:rPr>
                                      <w:t>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v:textbox>
                            </v:shape>
                            <v:group id="Group 698" o:spid="_x0000_s1213" style="position:absolute;top:-2095;width:3767;height:5582" coordorigin=",-2095" coordsize="3767,55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">
                              <v:shape id="Straight Arrow Connector 693" o:spid="_x0000_s1214" type="#_x0000_t32" style="position:absolute;top:-2095;width:3767;height:558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" strokecolor="#4f81bd [3204]" strokeweight="2pt">
                                <v:stroke endarrow="block" endarrowwidth="wide" endarrowlength="long"/>
                                <v:shadow on="t" color="black" opacity="24903f" origin=",.5" offset="0,.55556mm"/>
                              </v:shape>
                              <v:line id="Straight Connector 694" o:spid="_x0000_s1215" style="position:absolute;flip:y;visibility:visible;mso-wrap-style:square" from="93,3404" to="3364,3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" strokecolor="black [3040]"/>
                            </v:group>
                          </v:group>
                        </v:group>
                        <v:shape id="Arc 702" o:spid="_x0000_s1216" style="position:absolute;left:-1174;top:1256;width:3458;height:2835;rotation:1864768fd;visibility:visible;mso-wrap-style:square;v-text-anchor:middle" coordsize="345934,2834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" path="m201420,1931nsc284814,13327,345934,72450,345934,141725r-172967,l201420,1931xem201420,1931nfc284814,13327,345934,72450,345934,141725e" filled="f" strokecolor="#f68c36 [3049]">
                          <v:path arrowok="t" o:connecttype="custom" o:connectlocs="201420,1931;345934,141725" o:connectangles="0,0"/>
                        </v:shape>
                      </v:group>
                      <v:shape id="Text Box 355" o:spid="_x0000_s1217" type="#_x0000_t202" style="position:absolute;left:64;top:-794;width:3638;height:39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" filled="f" stroked="f" strokeweight=".5pt">
                        <v:textbox>
                          <w:txbxContent>
                            <w:p w14:paraId="66976CA6" w14:textId="062762E0" w:rsidR="002E6BA4" w:rsidRPr="00C12FEC" w:rsidRDefault="002E6BA4" w:rsidP="00C12FEC">
                              <w:pPr>
                                <w:rPr>
                                  <w:b/>
                                  <w:bCs/>
                                  <w:vertAlign w:val="subscript"/>
                                </w:rPr>
                              </w:pPr>
                              <w:r w:rsidRPr="00C12FEC">
                                <w:rPr>
                                  <w:rFonts w:ascii="Symbol" w:hAnsi="Symbol"/>
                                  <w:b/>
                                  <w:bCs/>
                                  <w:i/>
                                  <w:iCs/>
                                </w:rPr>
                                <w:t></w:t>
                              </w:r>
                            </w:p>
                          </w:txbxContent>
                        </v:textbox>
                      </v:shape>
                    </v:group>
                    <v:shape id="Text Box 362" o:spid="_x0000_s1218" type="#_x0000_t202" style="position:absolute;left:-571;top:4330;width:4290;height:33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" filled="f" stroked="f" strokeweight=".5pt">
                      <v:textbox>
                        <w:txbxContent>
                          <w:p w14:paraId="6ED9D347" w14:textId="5C684FB9" w:rsidR="002E6BA4" w:rsidRPr="00BD20D7" w:rsidRDefault="002E6BA4">
                            <w:r>
                              <w:rPr>
                                <w:b/>
                                <w:bCs/>
                                <w:i/>
                                <w:iCs/>
                              </w:rPr>
                              <w:t>x</w:t>
                            </w:r>
                            <w:r>
                              <w:t>(</w:t>
                            </w:r>
                            <w:r>
                              <w:rPr>
                                <w:i/>
                                <w:iCs/>
                              </w:rPr>
                              <w:t>t</w:t>
                            </w:r>
                            <w:r>
                              <w:t>)</w:t>
                            </w:r>
                          </w:p>
                        </w:txbxContent>
                      </v:textbox>
                    </v:shape>
                  </v:group>
                  <v:shape id="Text Box 2250" o:spid="_x0000_s1219" type="#_x0000_t202" style="position:absolute;left:6286;top:4667;width:3372;height:3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" filled="f" stroked="f" strokeweight=".5pt">
                    <v:textbox>
                      <w:txbxContent>
                        <w:p w14:paraId="07EFAA3A" w14:textId="09AC4F38" w:rsidR="002E6BA4" w:rsidRPr="005133FD" w:rsidRDefault="002E6BA4">
                          <w:pPr>
                            <w:rPr>
                              <w:i/>
                              <w:iCs/>
                              <w:vertAlign w:val="subscript"/>
                            </w:rPr>
                          </w:pPr>
                          <w:r w:rsidRPr="005133FD">
                            <w:rPr>
                              <w:i/>
                              <w:iCs/>
                            </w:rPr>
                            <w:t>x</w:t>
                          </w:r>
                          <w:r w:rsidRPr="005133FD">
                            <w:rPr>
                              <w:i/>
                              <w:iCs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870" o:spid="_x0000_s1220" type="#_x0000_t202" style="position:absolute;left:3143;top:2381;width:3372;height:3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" filled="f" stroked="f" strokeweight=".5pt">
                    <v:textbox>
                      <w:txbxContent>
                        <w:p w14:paraId="1F890A71" w14:textId="48F327CA" w:rsidR="002E6BA4" w:rsidRPr="00357A46" w:rsidRDefault="002E6BA4" w:rsidP="00357A46">
                          <w:pPr>
                            <w:rPr>
                              <w:vertAlign w:val="subscript"/>
                            </w:rPr>
                          </w:pPr>
                          <w:r>
                            <w:t>1</w:t>
                          </w:r>
                        </w:p>
                      </w:txbxContent>
                    </v:textbox>
                  </v:shape>
                </v:group>
                <v:line id="Straight Connector 2248" o:spid="_x0000_s1221" style="position:absolute;visibility:visible;mso-wrap-style:square" from="6858,1428" to="6869,6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" strokecolor="#94b64e [3046]">
                  <v:stroke dashstyle="dash"/>
                </v:line>
              </v:group>
            </w:pict>
          </mc:Fallback>
        </mc:AlternateContent>
      </w:r>
      <w:r w:rsidR="00413DDD"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793408" behindDoc="0" locked="0" layoutInCell="1" allowOverlap="1" wp14:anchorId="797A0C9A" wp14:editId="195BC4E7">
                <wp:simplePos x="0" y="0"/>
                <wp:positionH relativeFrom="column">
                  <wp:posOffset>1990725</wp:posOffset>
                </wp:positionH>
                <wp:positionV relativeFrom="paragraph">
                  <wp:posOffset>6350</wp:posOffset>
                </wp:positionV>
                <wp:extent cx="1676400" cy="1042670"/>
                <wp:effectExtent l="0" t="38100" r="0" b="74930"/>
                <wp:wrapNone/>
                <wp:docPr id="1094" name="Group 10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76400" cy="1042670"/>
                          <a:chOff x="-142875" y="0"/>
                          <a:chExt cx="1676400" cy="1042670"/>
                        </a:xfrm>
                      </wpg:grpSpPr>
                      <wpg:grpSp>
                        <wpg:cNvPr id="1838" name="Group 1838"/>
                        <wpg:cNvGrpSpPr/>
                        <wpg:grpSpPr>
                          <a:xfrm>
                            <a:off x="-142875" y="0"/>
                            <a:ext cx="1482090" cy="1042670"/>
                            <a:chOff x="-257175" y="141403"/>
                            <a:chExt cx="1482090" cy="1043811"/>
                          </a:xfrm>
                        </wpg:grpSpPr>
                        <wpg:grpSp>
                          <wpg:cNvPr id="1839" name="Group 1839"/>
                          <wpg:cNvGrpSpPr/>
                          <wpg:grpSpPr>
                            <a:xfrm>
                              <a:off x="-257175" y="232031"/>
                              <a:ext cx="1482090" cy="953183"/>
                              <a:chOff x="-400586" y="-156016"/>
                              <a:chExt cx="1951050" cy="1265367"/>
                            </a:xfrm>
                          </wpg:grpSpPr>
                          <wpg:grpSp>
                            <wpg:cNvPr id="1841" name="Group 1841"/>
                            <wpg:cNvGrpSpPr/>
                            <wpg:grpSpPr>
                              <a:xfrm>
                                <a:off x="-400586" y="-156016"/>
                                <a:ext cx="1951050" cy="1265367"/>
                                <a:chOff x="-400586" y="-156016"/>
                                <a:chExt cx="1951050" cy="1265367"/>
                              </a:xfrm>
                            </wpg:grpSpPr>
                            <wpg:grpSp>
                              <wpg:cNvPr id="1842" name="Group 1842"/>
                              <wpg:cNvGrpSpPr/>
                              <wpg:grpSpPr>
                                <a:xfrm>
                                  <a:off x="-400586" y="0"/>
                                  <a:ext cx="1951050" cy="1109351"/>
                                  <a:chOff x="-400586" y="0"/>
                                  <a:chExt cx="1951050" cy="1109351"/>
                                </a:xfrm>
                              </wpg:grpSpPr>
                              <wps:wsp>
                                <wps:cNvPr id="1843" name="Straight Arrow Connector 1843"/>
                                <wps:cNvCnPr/>
                                <wps:spPr>
                                  <a:xfrm flipV="1">
                                    <a:off x="346305" y="0"/>
                                    <a:ext cx="429967" cy="709459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 w="lg" len="lg"/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44" name="Freeform 1844"/>
                                <wps:cNvSpPr/>
                                <wps:spPr>
                                  <a:xfrm>
                                    <a:off x="361885" y="339365"/>
                                    <a:ext cx="1188579" cy="769986"/>
                                  </a:xfrm>
                                  <a:custGeom>
                                    <a:avLst/>
                                    <a:gdLst>
                                      <a:gd name="connsiteX0" fmla="*/ 132777 w 1188579"/>
                                      <a:gd name="connsiteY0" fmla="*/ 769986 h 769986"/>
                                      <a:gd name="connsiteX1" fmla="*/ 66790 w 1188579"/>
                                      <a:gd name="connsiteY1" fmla="*/ 685145 h 769986"/>
                                      <a:gd name="connsiteX2" fmla="*/ 802 w 1188579"/>
                                      <a:gd name="connsiteY2" fmla="*/ 421194 h 769986"/>
                                      <a:gd name="connsiteX3" fmla="*/ 113924 w 1188579"/>
                                      <a:gd name="connsiteY3" fmla="*/ 242085 h 769986"/>
                                      <a:gd name="connsiteX4" fmla="*/ 311887 w 1188579"/>
                                      <a:gd name="connsiteY4" fmla="*/ 81829 h 769986"/>
                                      <a:gd name="connsiteX5" fmla="*/ 613544 w 1188579"/>
                                      <a:gd name="connsiteY5" fmla="*/ 6415 h 769986"/>
                                      <a:gd name="connsiteX6" fmla="*/ 1028324 w 1188579"/>
                                      <a:gd name="connsiteY6" fmla="*/ 15842 h 769986"/>
                                      <a:gd name="connsiteX7" fmla="*/ 1188579 w 1188579"/>
                                      <a:gd name="connsiteY7" fmla="*/ 110110 h 769986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</a:cxnLst>
                                    <a:rect l="l" t="t" r="r" b="b"/>
                                    <a:pathLst>
                                      <a:path w="1188579" h="769986">
                                        <a:moveTo>
                                          <a:pt x="132777" y="769986"/>
                                        </a:moveTo>
                                        <a:cubicBezTo>
                                          <a:pt x="110781" y="756631"/>
                                          <a:pt x="88786" y="743277"/>
                                          <a:pt x="66790" y="685145"/>
                                        </a:cubicBezTo>
                                        <a:cubicBezTo>
                                          <a:pt x="44794" y="627013"/>
                                          <a:pt x="-7054" y="495037"/>
                                          <a:pt x="802" y="421194"/>
                                        </a:cubicBezTo>
                                        <a:cubicBezTo>
                                          <a:pt x="8658" y="347351"/>
                                          <a:pt x="62077" y="298646"/>
                                          <a:pt x="113924" y="242085"/>
                                        </a:cubicBezTo>
                                        <a:cubicBezTo>
                                          <a:pt x="165771" y="185524"/>
                                          <a:pt x="228617" y="121107"/>
                                          <a:pt x="311887" y="81829"/>
                                        </a:cubicBezTo>
                                        <a:cubicBezTo>
                                          <a:pt x="395157" y="42551"/>
                                          <a:pt x="494138" y="17413"/>
                                          <a:pt x="613544" y="6415"/>
                                        </a:cubicBezTo>
                                        <a:cubicBezTo>
                                          <a:pt x="732950" y="-4583"/>
                                          <a:pt x="932485" y="-1440"/>
                                          <a:pt x="1028324" y="15842"/>
                                        </a:cubicBezTo>
                                        <a:cubicBezTo>
                                          <a:pt x="1124163" y="33124"/>
                                          <a:pt x="1172868" y="113252"/>
                                          <a:pt x="1188579" y="11011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45" name="Oval 1845"/>
                                <wps:cNvSpPr/>
                                <wps:spPr>
                                  <a:xfrm>
                                    <a:off x="324178" y="669303"/>
                                    <a:ext cx="90602" cy="90602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46" name="Text Box 1846"/>
                                <wps:cNvSpPr txBox="1"/>
                                <wps:spPr>
                                  <a:xfrm>
                                    <a:off x="-400586" y="473511"/>
                                    <a:ext cx="815367" cy="4051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34165AB" w14:textId="39B3050F" w:rsidR="0054626B" w:rsidRPr="00F15DBB" w:rsidRDefault="0054626B" w:rsidP="001A3E39">
                                      <w:r w:rsidRPr="00413DDD">
                                        <w:rPr>
                                          <w:i/>
                                          <w:iCs/>
                                        </w:rPr>
                                        <w:t>P</w:t>
                                      </w:r>
                                      <w:r>
                                        <w:rPr>
                                          <w:b/>
                                          <w:bCs/>
                                        </w:rPr>
                                        <w:t>=</w:t>
                                      </w:r>
                                      <w: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  <w:t>x</w:t>
                                      </w:r>
                                      <w:r>
                                        <w:t>(</w:t>
                                      </w: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t</w:t>
                                      </w:r>
                                      <w:r>
                                        <w:t>)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847" name="Text Box 1847"/>
                              <wps:cNvSpPr txBox="1"/>
                              <wps:spPr>
                                <a:xfrm>
                                  <a:off x="321673" y="-156016"/>
                                  <a:ext cx="300990" cy="3575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321420A" w14:textId="77777777" w:rsidR="0054626B" w:rsidRPr="009462DE" w:rsidRDefault="0054626B" w:rsidP="001A3E39">
                                    <w:pPr>
                                      <w:rPr>
                                        <w:rFonts w:ascii="Symbol" w:hAnsi="Symbol"/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9462DE">
                                      <w:rPr>
                                        <w:rFonts w:ascii="Symbol" w:hAnsi="Symbol"/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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48" name="Straight Connector 1848"/>
                              <wps:cNvCnPr/>
                              <wps:spPr>
                                <a:xfrm flipV="1">
                                  <a:off x="361884" y="716004"/>
                                  <a:ext cx="1051704" cy="1"/>
                                </a:xfrm>
                                <a:prstGeom prst="line">
                                  <a:avLst/>
                                </a:prstGeom>
                                <a:ln>
                                  <a:headEnd type="none" w="med" len="med"/>
                                  <a:tailEnd type="none" w="med" len="med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851" name="Text Box 1851"/>
                            <wps:cNvSpPr txBox="1"/>
                            <wps:spPr>
                              <a:xfrm>
                                <a:off x="247326" y="142721"/>
                                <a:ext cx="300990" cy="35750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1C6B61B" w14:textId="6E4A4E84" w:rsidR="0054626B" w:rsidRPr="001A3E39" w:rsidRDefault="0054626B" w:rsidP="001A3E39">
                                  <w:pPr>
                                    <w:rPr>
                                      <w:rFonts w:cstheme="minorHAnsi"/>
                                    </w:rPr>
                                  </w:pPr>
                                  <w:r w:rsidRPr="001A3E39">
                                    <w:rPr>
                                      <w:rFonts w:cstheme="minorHAnsi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852" name="Straight Connector 1852"/>
                          <wps:cNvCnPr/>
                          <wps:spPr>
                            <a:xfrm flipH="1">
                              <a:off x="164121" y="141403"/>
                              <a:ext cx="586946" cy="96806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53" name="Text Box 1853"/>
                          <wps:cNvSpPr txBox="1"/>
                          <wps:spPr>
                            <a:xfrm>
                              <a:off x="636810" y="141403"/>
                              <a:ext cx="257286" cy="2828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13A5C0F" w14:textId="77777777" w:rsidR="0054626B" w:rsidRPr="00455C51" w:rsidRDefault="0054626B" w:rsidP="001A3E39">
                                <w:pPr>
                                  <w:rPr>
                                    <w:i/>
                                    <w:iCs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855" name="Text Box 1855"/>
                        <wps:cNvSpPr txBox="1"/>
                        <wps:spPr>
                          <a:xfrm>
                            <a:off x="1171575" y="581025"/>
                            <a:ext cx="361950" cy="30710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249FD79" w14:textId="149A93F4" w:rsidR="0054626B" w:rsidRPr="00F15DBB" w:rsidRDefault="0054626B" w:rsidP="00F15DBB">
                              <w:pPr>
                                <w:jc w:val="both"/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r w:rsidRPr="00F15DBB"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797A0C9A" id="Group 1094" o:spid="_x0000_s1222" style="position:absolute;margin-left:156.75pt;margin-top:.5pt;width:132pt;height:82.1pt;z-index:251793408;mso-width-relative:margin" coordorigin="-1428" coordsize="16764,104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">
                <v:group id="Group 1838" o:spid="_x0000_s1223" style="position:absolute;left:-1428;width:14820;height:10426" coordorigin="-2571,1414" coordsize="14820,104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">
                  <v:group id="Group 1839" o:spid="_x0000_s1224" style="position:absolute;left:-2571;top:2320;width:14820;height:9532" coordorigin="-4005,-1560" coordsize="19510,12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">
                    <v:group id="Group 1841" o:spid="_x0000_s1225" style="position:absolute;left:-4005;top:-1560;width:19509;height:12653" coordorigin="-4005,-1560" coordsize="19510,12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">
                      <v:group id="Group 1842" o:spid="_x0000_s1226" style="position:absolute;left:-4005;width:19509;height:11093" coordorigin="-4005" coordsize="19510,11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">
                        <v:shape id="Straight Arrow Connector 1843" o:spid="_x0000_s1227" type="#_x0000_t32" style="position:absolute;left:3463;width:4299;height:709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" strokecolor="#4f81bd [3204]" strokeweight="2pt">
                          <v:stroke endarrow="block" endarrowwidth="wide" endarrowlength="long"/>
                          <v:shadow on="t" color="black" opacity="24903f" origin=",.5" offset="0,.55556mm"/>
                        </v:shape>
                        <v:shape id="Freeform 1844" o:spid="_x0000_s1228" style="position:absolute;left:3618;top:3393;width:11886;height:7700;visibility:visible;mso-wrap-style:square;v-text-anchor:middle" coordsize="1188579,7699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" path="m132777,769986c110781,756631,88786,743277,66790,685145,44794,627013,-7054,495037,802,421194,8658,347351,62077,298646,113924,242085,165771,185524,228617,121107,311887,81829,395157,42551,494138,17413,613544,6415v119406,-10998,318941,-7855,414780,9427c1124163,33124,1172868,113252,1188579,110110e" filled="f" strokecolor="#4579b8 [3044]">
                          <v:shadow on="t" color="black" opacity="22937f" origin=",.5" offset="0,.63889mm"/>
                          <v:path arrowok="t" o:connecttype="custom" o:connectlocs="132777,769986;66790,685145;802,421194;113924,242085;311887,81829;613544,6415;1028324,15842;1188579,110110" o:connectangles="0,0,0,0,0,0,0,0"/>
                        </v:shape>
                        <v:oval id="Oval 1845" o:spid="_x0000_s1229" style="position:absolute;left:3241;top:6693;width:906;height: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" fillcolor="#4f81bd [3204]" strokecolor="#4579b8 [3044]">
                          <v:fill color2="#a7bfde [1620]" rotate="t" angle="180" focus="100%" type="gradient">
                            <o:fill v:ext="view" type="gradientUnscaled"/>
                          </v:fill>
                          <v:shadow on="t" color="black" opacity="22937f" origin=",.5" offset="0,.63889mm"/>
                        </v:oval>
                        <v:shape id="Text Box 1846" o:spid="_x0000_s1230" type="#_x0000_t202" style="position:absolute;left:-4005;top:4735;width:8152;height:40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" filled="f" stroked="f" strokeweight=".5pt">
                          <v:textbox>
                            <w:txbxContent>
                              <w:p w14:paraId="734165AB" w14:textId="39B3050F" w:rsidR="002E6BA4" w:rsidRPr="00F15DBB" w:rsidRDefault="002E6BA4" w:rsidP="001A3E39">
                                <w:r w:rsidRPr="00413DDD">
                                  <w:rPr>
                                    <w:i/>
                                    <w:iCs/>
                                  </w:rPr>
                                  <w:t>P</w:t>
                                </w:r>
                                <w:r>
                                  <w:rPr>
                                    <w:b/>
                                    <w:bCs/>
                                  </w:rPr>
                                  <w:t>=</w:t>
                                </w: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x</w:t>
                                </w:r>
                                <w:r>
                                  <w:t>(</w:t>
                                </w:r>
                                <w:r>
                                  <w:rPr>
                                    <w:i/>
                                    <w:iCs/>
                                  </w:rPr>
                                  <w:t>t</w:t>
                                </w:r>
                                <w:r>
                                  <w:t>)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847" o:spid="_x0000_s1231" type="#_x0000_t202" style="position:absolute;left:3216;top:-1560;width:3010;height:35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" filled="f" stroked="f" strokeweight=".5pt">
                        <v:textbox>
                          <w:txbxContent>
                            <w:p w14:paraId="5321420A" w14:textId="77777777" w:rsidR="002E6BA4" w:rsidRPr="009462DE" w:rsidRDefault="002E6BA4" w:rsidP="001A3E39">
                              <w:pPr>
                                <w:rPr>
                                  <w:rFonts w:ascii="Symbol" w:hAnsi="Symbol"/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9462DE">
                                <w:rPr>
                                  <w:rFonts w:ascii="Symbol" w:hAnsi="Symbol"/>
                                  <w:b/>
                                  <w:bCs/>
                                  <w:i/>
                                  <w:iCs/>
                                </w:rPr>
                                <w:t></w:t>
                              </w:r>
                            </w:p>
                          </w:txbxContent>
                        </v:textbox>
                      </v:shape>
                      <v:line id="Straight Connector 1848" o:spid="_x0000_s1232" style="position:absolute;flip:y;visibility:visible;mso-wrap-style:square" from="3618,7160" to="14135,7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" strokecolor="black [3040]"/>
                    </v:group>
                    <v:shape id="Text Box 1851" o:spid="_x0000_s1233" type="#_x0000_t202" style="position:absolute;left:2473;top:1427;width:3010;height:35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" filled="f" stroked="f" strokeweight=".5pt">
                      <v:textbox>
                        <w:txbxContent>
                          <w:p w14:paraId="21C6B61B" w14:textId="6E4A4E84" w:rsidR="002E6BA4" w:rsidRPr="001A3E39" w:rsidRDefault="002E6BA4" w:rsidP="001A3E39">
                            <w:pPr>
                              <w:rPr>
                                <w:rFonts w:cstheme="minorHAnsi"/>
                              </w:rPr>
                            </w:pPr>
                            <w:r w:rsidRPr="001A3E39">
                              <w:rPr>
                                <w:rFonts w:cstheme="minorHAnsi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line id="Straight Connector 1852" o:spid="_x0000_s1234" style="position:absolute;flip:x;visibility:visible;mso-wrap-style:square" from="1641,1414" to="7510,11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" strokecolor="#4f81bd [3204]" strokeweight="2pt">
                    <v:shadow on="t" color="black" opacity="24903f" origin=",.5" offset="0,.55556mm"/>
                  </v:line>
                  <v:shape id="Text Box 1853" o:spid="_x0000_s1235" type="#_x0000_t202" style="position:absolute;left:6368;top:1414;width:2572;height:2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" filled="f" stroked="f" strokeweight=".5pt">
                    <v:textbox>
                      <w:txbxContent>
                        <w:p w14:paraId="713A5C0F" w14:textId="77777777" w:rsidR="002E6BA4" w:rsidRPr="00455C51" w:rsidRDefault="002E6BA4" w:rsidP="001A3E39">
                          <w:pPr>
                            <w:rPr>
                              <w:i/>
                              <w:iCs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v:shape id="Text Box 1855" o:spid="_x0000_s1236" type="#_x0000_t202" style="position:absolute;left:11715;top:5810;width:3620;height:30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" filled="f" stroked="f" strokeweight=".5pt">
                  <v:textbox>
                    <w:txbxContent>
                      <w:p w14:paraId="3249FD79" w14:textId="149A93F4" w:rsidR="002E6BA4" w:rsidRPr="00F15DBB" w:rsidRDefault="002E6BA4" w:rsidP="00F15DBB">
                        <w:pPr>
                          <w:jc w:val="both"/>
                        </w:pPr>
                        <w:r>
                          <w:rPr>
                            <w:i/>
                            <w:iCs/>
                          </w:rPr>
                          <w:t>x</w:t>
                        </w:r>
                        <w:r w:rsidRPr="00F15DBB"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133FD"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758592" behindDoc="0" locked="0" layoutInCell="1" allowOverlap="1" wp14:anchorId="0AA27887" wp14:editId="709D8996">
                <wp:simplePos x="0" y="0"/>
                <wp:positionH relativeFrom="column">
                  <wp:posOffset>685800</wp:posOffset>
                </wp:positionH>
                <wp:positionV relativeFrom="paragraph">
                  <wp:posOffset>8890</wp:posOffset>
                </wp:positionV>
                <wp:extent cx="1224915" cy="1042670"/>
                <wp:effectExtent l="0" t="38100" r="32385" b="74930"/>
                <wp:wrapSquare wrapText="bothSides"/>
                <wp:docPr id="1007" name="Group 100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24915" cy="1042670"/>
                          <a:chOff x="0" y="141403"/>
                          <a:chExt cx="1224915" cy="1043811"/>
                        </a:xfrm>
                      </wpg:grpSpPr>
                      <wpg:grpSp>
                        <wpg:cNvPr id="692" name="Group 692"/>
                        <wpg:cNvGrpSpPr/>
                        <wpg:grpSpPr>
                          <a:xfrm>
                            <a:off x="0" y="342639"/>
                            <a:ext cx="1224915" cy="842575"/>
                            <a:chOff x="-62036" y="-9181"/>
                            <a:chExt cx="1612500" cy="1118532"/>
                          </a:xfrm>
                        </wpg:grpSpPr>
                        <wpg:grpSp>
                          <wpg:cNvPr id="691" name="Group 691"/>
                          <wpg:cNvGrpSpPr/>
                          <wpg:grpSpPr>
                            <a:xfrm>
                              <a:off x="-62036" y="0"/>
                              <a:ext cx="1612500" cy="1109351"/>
                              <a:chOff x="-62036" y="0"/>
                              <a:chExt cx="1612500" cy="1109351"/>
                            </a:xfrm>
                          </wpg:grpSpPr>
                          <wpg:grpSp>
                            <wpg:cNvPr id="690" name="Group 690"/>
                            <wpg:cNvGrpSpPr/>
                            <wpg:grpSpPr>
                              <a:xfrm>
                                <a:off x="-62036" y="0"/>
                                <a:ext cx="1612500" cy="1109351"/>
                                <a:chOff x="-62036" y="0"/>
                                <a:chExt cx="1612500" cy="1109351"/>
                              </a:xfrm>
                            </wpg:grpSpPr>
                            <wpg:grpSp>
                              <wpg:cNvPr id="684" name="Group 684"/>
                              <wpg:cNvGrpSpPr/>
                              <wpg:grpSpPr>
                                <a:xfrm>
                                  <a:off x="-62036" y="0"/>
                                  <a:ext cx="1612500" cy="1109351"/>
                                  <a:chOff x="-62036" y="0"/>
                                  <a:chExt cx="1612500" cy="1109351"/>
                                </a:xfrm>
                              </wpg:grpSpPr>
                              <wps:wsp>
                                <wps:cNvPr id="683" name="Straight Arrow Connector 683"/>
                                <wps:cNvCnPr/>
                                <wps:spPr>
                                  <a:xfrm flipV="1">
                                    <a:off x="346305" y="0"/>
                                    <a:ext cx="429967" cy="709459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 w="lg" len="lg"/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80" name="Freeform 680"/>
                                <wps:cNvSpPr/>
                                <wps:spPr>
                                  <a:xfrm>
                                    <a:off x="361885" y="339365"/>
                                    <a:ext cx="1188579" cy="769986"/>
                                  </a:xfrm>
                                  <a:custGeom>
                                    <a:avLst/>
                                    <a:gdLst>
                                      <a:gd name="connsiteX0" fmla="*/ 132777 w 1188579"/>
                                      <a:gd name="connsiteY0" fmla="*/ 769986 h 769986"/>
                                      <a:gd name="connsiteX1" fmla="*/ 66790 w 1188579"/>
                                      <a:gd name="connsiteY1" fmla="*/ 685145 h 769986"/>
                                      <a:gd name="connsiteX2" fmla="*/ 802 w 1188579"/>
                                      <a:gd name="connsiteY2" fmla="*/ 421194 h 769986"/>
                                      <a:gd name="connsiteX3" fmla="*/ 113924 w 1188579"/>
                                      <a:gd name="connsiteY3" fmla="*/ 242085 h 769986"/>
                                      <a:gd name="connsiteX4" fmla="*/ 311887 w 1188579"/>
                                      <a:gd name="connsiteY4" fmla="*/ 81829 h 769986"/>
                                      <a:gd name="connsiteX5" fmla="*/ 613544 w 1188579"/>
                                      <a:gd name="connsiteY5" fmla="*/ 6415 h 769986"/>
                                      <a:gd name="connsiteX6" fmla="*/ 1028324 w 1188579"/>
                                      <a:gd name="connsiteY6" fmla="*/ 15842 h 769986"/>
                                      <a:gd name="connsiteX7" fmla="*/ 1188579 w 1188579"/>
                                      <a:gd name="connsiteY7" fmla="*/ 110110 h 769986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</a:cxnLst>
                                    <a:rect l="l" t="t" r="r" b="b"/>
                                    <a:pathLst>
                                      <a:path w="1188579" h="769986">
                                        <a:moveTo>
                                          <a:pt x="132777" y="769986"/>
                                        </a:moveTo>
                                        <a:cubicBezTo>
                                          <a:pt x="110781" y="756631"/>
                                          <a:pt x="88786" y="743277"/>
                                          <a:pt x="66790" y="685145"/>
                                        </a:cubicBezTo>
                                        <a:cubicBezTo>
                                          <a:pt x="44794" y="627013"/>
                                          <a:pt x="-7054" y="495037"/>
                                          <a:pt x="802" y="421194"/>
                                        </a:cubicBezTo>
                                        <a:cubicBezTo>
                                          <a:pt x="8658" y="347351"/>
                                          <a:pt x="62077" y="298646"/>
                                          <a:pt x="113924" y="242085"/>
                                        </a:cubicBezTo>
                                        <a:cubicBezTo>
                                          <a:pt x="165771" y="185524"/>
                                          <a:pt x="228617" y="121107"/>
                                          <a:pt x="311887" y="81829"/>
                                        </a:cubicBezTo>
                                        <a:cubicBezTo>
                                          <a:pt x="395157" y="42551"/>
                                          <a:pt x="494138" y="17413"/>
                                          <a:pt x="613544" y="6415"/>
                                        </a:cubicBezTo>
                                        <a:cubicBezTo>
                                          <a:pt x="732950" y="-4583"/>
                                          <a:pt x="932485" y="-1440"/>
                                          <a:pt x="1028324" y="15842"/>
                                        </a:cubicBezTo>
                                        <a:cubicBezTo>
                                          <a:pt x="1124163" y="33124"/>
                                          <a:pt x="1172868" y="113252"/>
                                          <a:pt x="1188579" y="11011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81" name="Oval 681"/>
                                <wps:cNvSpPr/>
                                <wps:spPr>
                                  <a:xfrm>
                                    <a:off x="324178" y="669303"/>
                                    <a:ext cx="90602" cy="90602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82" name="Text Box 682"/>
                                <wps:cNvSpPr txBox="1"/>
                                <wps:spPr>
                                  <a:xfrm>
                                    <a:off x="-62036" y="549461"/>
                                    <a:ext cx="354242" cy="40514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9DE3E41" w14:textId="108470D6" w:rsidR="0054626B" w:rsidRPr="00833829" w:rsidRDefault="0054626B">
                                      <w:pPr>
                                        <w:rPr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687" name="Straight Connector 687"/>
                              <wps:cNvCnPr/>
                              <wps:spPr>
                                <a:xfrm flipV="1">
                                  <a:off x="361885" y="345912"/>
                                  <a:ext cx="1013997" cy="370092"/>
                                </a:xfrm>
                                <a:prstGeom prst="line">
                                  <a:avLst/>
                                </a:prstGeom>
                                <a:ln>
                                  <a:headEnd type="none" w="med" len="med"/>
                                  <a:tailEnd type="triangle" w="lg" len="lg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88" name="Triangle 688"/>
                              <wps:cNvSpPr/>
                              <wps:spPr>
                                <a:xfrm rot="4210131">
                                  <a:off x="769071" y="309252"/>
                                  <a:ext cx="157197" cy="115291"/>
                                </a:xfrm>
                                <a:prstGeom prst="triangl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686" name="Oval 686"/>
                            <wps:cNvSpPr/>
                            <wps:spPr>
                              <a:xfrm>
                                <a:off x="1323419" y="301658"/>
                                <a:ext cx="90170" cy="9017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689" name="Text Box 689"/>
                          <wps:cNvSpPr txBox="1"/>
                          <wps:spPr>
                            <a:xfrm>
                              <a:off x="1074892" y="-9181"/>
                              <a:ext cx="300990" cy="3575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CCE0DAD" w14:textId="3AE914AD" w:rsidR="0054626B" w:rsidRPr="00335558" w:rsidRDefault="0054626B" w:rsidP="009462DE">
                                <w:pPr>
                                  <w:rPr>
                                    <w:rFonts w:cstheme="minorHAnsi"/>
                                    <w:i/>
                                    <w:iCs/>
                                  </w:rPr>
                                </w:pPr>
                                <w:r w:rsidRPr="00335558">
                                  <w:rPr>
                                    <w:rFonts w:cstheme="minorHAnsi"/>
                                    <w:i/>
                                    <w:iCs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005" name="Straight Connector 1005"/>
                        <wps:cNvCnPr/>
                        <wps:spPr>
                          <a:xfrm flipH="1">
                            <a:off x="164121" y="141403"/>
                            <a:ext cx="586946" cy="96806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06" name="Text Box 1006"/>
                        <wps:cNvSpPr txBox="1"/>
                        <wps:spPr>
                          <a:xfrm>
                            <a:off x="636810" y="141403"/>
                            <a:ext cx="257286" cy="2828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6A0DB48" w14:textId="64FFEFE1" w:rsidR="0054626B" w:rsidRPr="00455C51" w:rsidRDefault="0054626B">
                              <w:pPr>
                                <w:rPr>
                                  <w:i/>
                                  <w:iCs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AA27887" id="Group 1007" o:spid="_x0000_s1237" style="position:absolute;margin-left:54pt;margin-top:.7pt;width:96.45pt;height:82.1pt;z-index:251758592;mso-height-relative:margin" coordorigin=",1414" coordsize="12249,104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">
                <v:group id="Group 692" o:spid="_x0000_s1238" style="position:absolute;top:3426;width:12249;height:8426" coordorigin="-620,-91" coordsize="16125,111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">
                  <v:group id="Group 691" o:spid="_x0000_s1239" style="position:absolute;left:-620;width:16124;height:11093" coordorigin="-620" coordsize="16125,11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">
                    <v:group id="Group 690" o:spid="_x0000_s1240" style="position:absolute;left:-620;width:16124;height:11093" coordorigin="-620" coordsize="16125,11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">
                      <v:group id="Group 684" o:spid="_x0000_s1241" style="position:absolute;left:-620;width:16124;height:11093" coordorigin="-620" coordsize="16125,11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">
                        <v:shape id="Straight Arrow Connector 683" o:spid="_x0000_s1242" type="#_x0000_t32" style="position:absolute;left:3463;width:4299;height:709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" strokecolor="#4f81bd [3204]" strokeweight="2pt">
                          <v:stroke endarrow="block" endarrowwidth="wide" endarrowlength="long"/>
                          <v:shadow on="t" color="black" opacity="24903f" origin=",.5" offset="0,.55556mm"/>
                        </v:shape>
                        <v:shape id="Freeform 680" o:spid="_x0000_s1243" style="position:absolute;left:3618;top:3393;width:11886;height:7700;visibility:visible;mso-wrap-style:square;v-text-anchor:middle" coordsize="1188579,7699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" path="m132777,769986c110781,756631,88786,743277,66790,685145,44794,627013,-7054,495037,802,421194,8658,347351,62077,298646,113924,242085,165771,185524,228617,121107,311887,81829,395157,42551,494138,17413,613544,6415v119406,-10998,318941,-7855,414780,9427c1124163,33124,1172868,113252,1188579,110110e" filled="f" strokecolor="#4579b8 [3044]">
                          <v:shadow on="t" color="black" opacity="22937f" origin=",.5" offset="0,.63889mm"/>
                          <v:path arrowok="t" o:connecttype="custom" o:connectlocs="132777,769986;66790,685145;802,421194;113924,242085;311887,81829;613544,6415;1028324,15842;1188579,110110" o:connectangles="0,0,0,0,0,0,0,0"/>
                        </v:shape>
                        <v:oval id="Oval 681" o:spid="_x0000_s1244" style="position:absolute;left:3241;top:6693;width:906;height: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" fillcolor="#4f81bd [3204]" strokecolor="#4579b8 [3044]">
                          <v:fill color2="#a7bfde [1620]" rotate="t" angle="180" focus="100%" type="gradient">
                            <o:fill v:ext="view" type="gradientUnscaled"/>
                          </v:fill>
                          <v:shadow on="t" color="black" opacity="22937f" origin=",.5" offset="0,.63889mm"/>
                        </v:oval>
                        <v:shape id="Text Box 682" o:spid="_x0000_s1245" type="#_x0000_t202" style="position:absolute;left:-620;top:5494;width:3542;height:40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" filled="f" stroked="f" strokeweight=".5pt">
                          <v:textbox>
                            <w:txbxContent>
                              <w:p w14:paraId="59DE3E41" w14:textId="108470D6" w:rsidR="002E6BA4" w:rsidRPr="00833829" w:rsidRDefault="002E6BA4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P</w:t>
                                </w:r>
                              </w:p>
                            </w:txbxContent>
                          </v:textbox>
                        </v:shape>
                      </v:group>
                      <v:line id="Straight Connector 687" o:spid="_x0000_s1246" style="position:absolute;flip:y;visibility:visible;mso-wrap-style:square" from="3618,3459" to="13758,7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" strokecolor="#4f81bd [3204]" strokeweight="2pt">
                        <v:stroke endarrow="block" endarrowwidth="wide" endarrowlength="long"/>
                        <v:shadow on="t" color="black" opacity="24903f" origin=",.5" offset="0,.55556mm"/>
                      </v:line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Triangle 688" o:spid="_x0000_s1247" type="#_x0000_t5" style="position:absolute;left:7691;top:3091;width:1572;height:1153;rotation:4598586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" fillcolor="#4f81bd [3204]" strokecolor="#4579b8 [3044]">
                        <v:fill color2="#a7bfde [1620]" rotate="t" angle="180" focus="100%" type="gradient">
                          <o:fill v:ext="view" type="gradientUnscaled"/>
                        </v:fill>
                        <v:shadow on="t" color="black" opacity="22937f" origin=",.5" offset="0,.63889mm"/>
                      </v:shape>
                    </v:group>
                    <v:oval id="Oval 686" o:spid="_x0000_s1248" style="position:absolute;left:13234;top:3016;width:901;height:9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" fillcolor="#4f81bd [3204]" strokecolor="#4579b8 [3044]">
                      <v:fill color2="#a7bfde [1620]" rotate="t" angle="180" focus="100%" type="gradient">
                        <o:fill v:ext="view" type="gradientUnscaled"/>
                      </v:fill>
                      <v:shadow on="t" color="black" opacity="22937f" origin=",.5" offset="0,.63889mm"/>
                    </v:oval>
                  </v:group>
                  <v:shape id="Text Box 689" o:spid="_x0000_s1249" type="#_x0000_t202" style="position:absolute;left:10748;top:-91;width:3010;height:35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" filled="f" stroked="f" strokeweight=".5pt">
                    <v:textbox>
                      <w:txbxContent>
                        <w:p w14:paraId="7CCE0DAD" w14:textId="3AE914AD" w:rsidR="002E6BA4" w:rsidRPr="00335558" w:rsidRDefault="002E6BA4" w:rsidP="009462DE">
                          <w:pPr>
                            <w:rPr>
                              <w:rFonts w:cstheme="minorHAnsi"/>
                              <w:i/>
                              <w:iCs/>
                            </w:rPr>
                          </w:pPr>
                          <w:r w:rsidRPr="00335558">
                            <w:rPr>
                              <w:rFonts w:cstheme="minorHAnsi"/>
                              <w:i/>
                              <w:iCs/>
                            </w:rPr>
                            <w:t>Q</w:t>
                          </w:r>
                        </w:p>
                      </w:txbxContent>
                    </v:textbox>
                  </v:shape>
                </v:group>
                <v:line id="Straight Connector 1005" o:spid="_x0000_s1250" style="position:absolute;flip:x;visibility:visible;mso-wrap-style:square" from="1641,1414" to="7510,11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" strokecolor="#4f81bd [3204]" strokeweight="2pt">
                  <v:shadow on="t" color="black" opacity="24903f" origin=",.5" offset="0,.55556mm"/>
                </v:line>
                <v:shape id="Text Box 1006" o:spid="_x0000_s1251" type="#_x0000_t202" style="position:absolute;left:6368;top:1414;width:2572;height:2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" filled="f" stroked="f" strokeweight=".5pt">
                  <v:textbox>
                    <w:txbxContent>
                      <w:p w14:paraId="06A0DB48" w14:textId="64FFEFE1" w:rsidR="002E6BA4" w:rsidRPr="00455C51" w:rsidRDefault="002E6BA4">
                        <w:pPr>
                          <w:rPr>
                            <w:i/>
                            <w:iCs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>
                          <w:rPr>
                            <w:i/>
                            <w:iCs/>
                          </w:rPr>
                          <w:t>L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11C7CA44" w14:textId="3F7AAC8D" w:rsidR="001A3E39" w:rsidRDefault="001A3E39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21B627A7" w14:textId="71741096" w:rsidR="001A3E39" w:rsidRDefault="001A3E39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1FB67126" w14:textId="77B71356" w:rsidR="001A3E39" w:rsidRDefault="001A3E39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1202CABF" w14:textId="40621FF1" w:rsidR="001A3E39" w:rsidRDefault="001A3E39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40252257" w14:textId="77777777" w:rsidR="00F84748" w:rsidRDefault="00F84748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71EEBF45" w14:textId="77777777" w:rsidR="00F84748" w:rsidRDefault="00F84748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617E8ABE" w14:textId="6BA3472F" w:rsidR="00955436" w:rsidRDefault="00955436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Definition</w:t>
      </w:r>
      <w:r>
        <w:rPr>
          <w:rFonts w:cstheme="minorHAnsi"/>
        </w:rPr>
        <w:t xml:space="preserve">  The </w:t>
      </w:r>
      <w:r>
        <w:rPr>
          <w:rFonts w:cstheme="minorHAnsi"/>
          <w:b/>
          <w:bCs/>
        </w:rPr>
        <w:t xml:space="preserve">tangent vector at </w:t>
      </w:r>
      <w:r w:rsidR="00BD20D7">
        <w:rPr>
          <w:rFonts w:cstheme="minorHAnsi"/>
          <w:b/>
          <w:bCs/>
        </w:rPr>
        <w:t>a point</w:t>
      </w:r>
      <w:r w:rsidR="005133FD">
        <w:rPr>
          <w:rFonts w:cstheme="minorHAnsi"/>
          <w:b/>
          <w:bCs/>
        </w:rPr>
        <w:t xml:space="preserve"> </w:t>
      </w:r>
      <w:r w:rsidR="005133FD">
        <w:rPr>
          <w:rFonts w:cstheme="minorHAnsi"/>
          <w:b/>
          <w:bCs/>
          <w:i/>
          <w:iCs/>
        </w:rPr>
        <w:t>P</w:t>
      </w:r>
      <w:r w:rsidR="005133FD">
        <w:rPr>
          <w:rFonts w:cstheme="minorHAnsi"/>
          <w:b/>
          <w:bCs/>
        </w:rPr>
        <w:t xml:space="preserve"> = </w:t>
      </w:r>
      <w:r w:rsidR="005133FD">
        <w:rPr>
          <w:rFonts w:cstheme="minorHAnsi"/>
          <w:b/>
          <w:bCs/>
          <w:i/>
          <w:iCs/>
        </w:rPr>
        <w:t>x</w:t>
      </w:r>
      <w:r w:rsidR="005133FD">
        <w:rPr>
          <w:rFonts w:cstheme="minorHAnsi"/>
          <w:b/>
          <w:bCs/>
        </w:rPr>
        <w:t>(</w:t>
      </w:r>
      <w:r w:rsidR="005133FD">
        <w:rPr>
          <w:rFonts w:cstheme="minorHAnsi"/>
          <w:b/>
          <w:bCs/>
          <w:i/>
          <w:iCs/>
        </w:rPr>
        <w:t>t</w:t>
      </w:r>
      <w:r w:rsidR="005133FD">
        <w:rPr>
          <w:rFonts w:cstheme="minorHAnsi"/>
          <w:b/>
          <w:bCs/>
        </w:rPr>
        <w:t>)</w:t>
      </w:r>
      <w:r>
        <w:rPr>
          <w:rFonts w:cstheme="minorHAnsi"/>
        </w:rPr>
        <w:t xml:space="preserve"> is the positively-oriented unit vector </w:t>
      </w:r>
    </w:p>
    <w:p w14:paraId="091B2D76" w14:textId="267EF74A" w:rsidR="00260FB0" w:rsidRDefault="00955436" w:rsidP="001A3E39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Pr="00955436">
        <w:rPr>
          <w:rFonts w:ascii="Symbol" w:hAnsi="Symbol" w:cstheme="minorHAnsi"/>
          <w:b/>
          <w:bCs/>
          <w:i/>
          <w:iCs/>
        </w:rPr>
        <w:t></w:t>
      </w:r>
      <w:r>
        <w:rPr>
          <w:rFonts w:cstheme="minorHAnsi"/>
        </w:rPr>
        <w:t xml:space="preserve"> =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  <w:b/>
          <w:bCs/>
          <w:i/>
          <w:iCs/>
          <w:vertAlign w:val="subscript"/>
        </w:rPr>
        <w:t>s</w:t>
      </w:r>
      <w:r w:rsidR="00D34741">
        <w:rPr>
          <w:rFonts w:cstheme="minorHAnsi"/>
        </w:rPr>
        <w:t>'</w:t>
      </w:r>
      <w:r>
        <w:rPr>
          <w:rFonts w:cstheme="minorHAnsi"/>
        </w:rPr>
        <w:t xml:space="preserve"> </w:t>
      </w:r>
      <w:r w:rsidR="00BD20D7">
        <w:rPr>
          <w:rFonts w:cstheme="minorHAnsi"/>
        </w:rPr>
        <w:t>.</w:t>
      </w:r>
      <w:r w:rsidR="004E4AE1">
        <w:rPr>
          <w:rFonts w:cstheme="minorHAnsi"/>
        </w:rPr>
        <w:t xml:space="preserve"> </w:t>
      </w:r>
      <w:r w:rsidR="001A3E39">
        <w:rPr>
          <w:rFonts w:cstheme="minorHAnsi"/>
        </w:rPr>
        <w:tab/>
      </w:r>
      <w:r>
        <w:rPr>
          <w:rFonts w:cstheme="minorHAnsi"/>
        </w:rPr>
        <w:t>(2</w:t>
      </w:r>
      <w:r w:rsidR="00321A00">
        <w:rPr>
          <w:rFonts w:cstheme="minorHAnsi"/>
        </w:rPr>
        <w:t>.</w:t>
      </w:r>
      <w:r>
        <w:rPr>
          <w:rFonts w:cstheme="minorHAnsi"/>
        </w:rPr>
        <w:t>19)</w:t>
      </w:r>
    </w:p>
    <w:p w14:paraId="2F90AE28" w14:textId="77777777" w:rsidR="00BC2F01" w:rsidRDefault="00BC2F01" w:rsidP="00CF5D3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040BD72A" w14:textId="2027D04F" w:rsidR="004E4AE1" w:rsidRPr="001A3E39" w:rsidRDefault="004E4AE1" w:rsidP="004E4AE1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  <w:r>
        <w:rPr>
          <w:rFonts w:cstheme="minorHAnsi"/>
        </w:rPr>
        <w:t xml:space="preserve">Like </w:t>
      </w:r>
      <w:r w:rsidR="00AD7488" w:rsidRPr="002B5A5C">
        <w:rPr>
          <w:rFonts w:cstheme="minorHAnsi"/>
          <w:noProof/>
          <w:position w:val="-14"/>
        </w:rPr>
        <w:object w:dxaOrig="400" w:dyaOrig="400" w14:anchorId="7DDA300F">
          <v:shape id="_x0000_i1460" type="#_x0000_t75" alt="" style="width:19pt;height:19pt;mso-width-percent:0;mso-height-percent:0;mso-width-percent:0;mso-height-percent:0" o:ole="">
            <v:imagedata r:id="rId357" o:title=""/>
          </v:shape>
          <o:OLEObject Type="Embed" ProgID="Equation.DSMT4" ShapeID="_x0000_i1460" DrawAspect="Content" ObjectID="_1550063898" r:id="rId358"/>
        </w:object>
      </w:r>
      <w:r>
        <w:rPr>
          <w:rFonts w:cstheme="minorHAnsi"/>
        </w:rPr>
        <w:t xml:space="preserve">, </w:t>
      </w:r>
      <w:r w:rsidR="006B7008">
        <w:rPr>
          <w:rFonts w:cstheme="minorHAnsi"/>
        </w:rPr>
        <w:t xml:space="preserve"> </w:t>
      </w:r>
      <w:r w:rsidRPr="001A3E39">
        <w:rPr>
          <w:rFonts w:ascii="Symbol" w:hAnsi="Symbol" w:cstheme="minorHAnsi"/>
          <w:b/>
          <w:bCs/>
          <w:i/>
          <w:iCs/>
        </w:rPr>
        <w:t></w:t>
      </w:r>
      <w:r>
        <w:rPr>
          <w:rFonts w:cstheme="minorHAnsi"/>
        </w:rPr>
        <w:t xml:space="preserve">  </w:t>
      </w:r>
      <w:r w:rsidR="006B7008">
        <w:rPr>
          <w:rFonts w:cstheme="minorHAnsi"/>
        </w:rPr>
        <w:t>will be used to refer</w:t>
      </w:r>
      <w:r>
        <w:rPr>
          <w:rFonts w:cstheme="minorHAnsi"/>
        </w:rPr>
        <w:t xml:space="preserve"> to a</w:t>
      </w:r>
      <w:r w:rsidR="0084608E">
        <w:rPr>
          <w:rFonts w:cstheme="minorHAnsi"/>
        </w:rPr>
        <w:t xml:space="preserve"> general</w:t>
      </w:r>
      <w:r>
        <w:rPr>
          <w:rFonts w:cstheme="minorHAnsi"/>
        </w:rPr>
        <w:t xml:space="preserve"> point</w:t>
      </w:r>
      <w:r w:rsidR="00413DDD">
        <w:rPr>
          <w:rFonts w:cstheme="minorHAnsi"/>
        </w:rPr>
        <w:t xml:space="preserve"> </w:t>
      </w:r>
      <w:r w:rsidR="00413DDD">
        <w:rPr>
          <w:rFonts w:cstheme="minorHAnsi"/>
          <w:b/>
          <w:bCs/>
          <w:i/>
          <w:iCs/>
        </w:rPr>
        <w:t>x</w:t>
      </w:r>
      <w:r w:rsidR="00413DDD">
        <w:rPr>
          <w:rFonts w:cstheme="minorHAnsi"/>
        </w:rPr>
        <w:t>(</w:t>
      </w:r>
      <w:r w:rsidR="00413DDD">
        <w:rPr>
          <w:rFonts w:cstheme="minorHAnsi"/>
          <w:i/>
          <w:iCs/>
        </w:rPr>
        <w:t>t</w:t>
      </w:r>
      <w:r w:rsidR="00413DDD">
        <w:rPr>
          <w:rFonts w:cstheme="minorHAnsi"/>
        </w:rPr>
        <w:t>)</w:t>
      </w:r>
      <w:r w:rsidR="0084608E">
        <w:rPr>
          <w:rFonts w:cstheme="minorHAnsi"/>
        </w:rPr>
        <w:t xml:space="preserve"> and</w:t>
      </w:r>
      <w:r>
        <w:rPr>
          <w:rFonts w:cstheme="minorHAnsi"/>
        </w:rPr>
        <w:t xml:space="preserve"> not specifically to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0).</w:t>
      </w:r>
    </w:p>
    <w:p w14:paraId="3A1A6F0D" w14:textId="2AEA411B" w:rsidR="00955436" w:rsidRPr="00955436" w:rsidRDefault="00955436" w:rsidP="00CF5D3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b/>
          <w:bCs/>
        </w:rPr>
      </w:pPr>
      <w:r>
        <w:rPr>
          <w:rFonts w:cstheme="minorHAnsi"/>
        </w:rPr>
        <w:t xml:space="preserve">The components </w:t>
      </w:r>
      <w:r w:rsidR="00AD7488" w:rsidRPr="002B5A5C">
        <w:rPr>
          <w:rFonts w:cstheme="minorHAnsi"/>
          <w:noProof/>
          <w:position w:val="-24"/>
        </w:rPr>
        <w:object w:dxaOrig="920" w:dyaOrig="660" w14:anchorId="74B2C4EA">
          <v:shape id="_x0000_i1200" type="#_x0000_t75" alt="" style="width:46pt;height:33pt;mso-width-percent:0;mso-height-percent:0;mso-width-percent:0;mso-height-percent:0" o:ole="">
            <v:imagedata r:id="rId359" o:title=""/>
          </v:shape>
          <o:OLEObject Type="Embed" ProgID="Equation.DSMT4" ShapeID="_x0000_i1200" DrawAspect="Content" ObjectID="_1550063899" r:id="rId360"/>
        </w:object>
      </w:r>
      <w:r>
        <w:rPr>
          <w:rFonts w:cstheme="minorHAnsi"/>
        </w:rPr>
        <w:t xml:space="preserve"> are the </w:t>
      </w:r>
      <w:r>
        <w:rPr>
          <w:rFonts w:cstheme="minorHAnsi"/>
          <w:b/>
          <w:bCs/>
        </w:rPr>
        <w:t>direction cosines of the tangent vector.</w:t>
      </w:r>
    </w:p>
    <w:p w14:paraId="2C4191FF" w14:textId="52FFA7CD" w:rsidR="00260FB0" w:rsidRPr="006A5EDC" w:rsidRDefault="006A5EDC" w:rsidP="00CF5D3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In terms of </w:t>
      </w:r>
      <w:r>
        <w:rPr>
          <w:rFonts w:cstheme="minorHAnsi"/>
          <w:i/>
          <w:iCs/>
        </w:rPr>
        <w:t>t</w:t>
      </w:r>
      <w:r w:rsidRPr="00BD20D7">
        <w:rPr>
          <w:rFonts w:cstheme="minorHAnsi"/>
        </w:rPr>
        <w:t xml:space="preserve">, </w:t>
      </w:r>
      <w:r w:rsidR="00AD7488" w:rsidRPr="002B5A5C">
        <w:rPr>
          <w:rFonts w:cstheme="minorHAnsi"/>
          <w:noProof/>
          <w:position w:val="-40"/>
        </w:rPr>
        <w:object w:dxaOrig="1740" w:dyaOrig="880" w14:anchorId="7102AE22">
          <v:shape id="_x0000_i1201" type="#_x0000_t75" alt="" style="width:85pt;height:46pt;mso-width-percent:0;mso-height-percent:0;mso-width-percent:0;mso-height-percent:0" o:ole="">
            <v:imagedata r:id="rId361" o:title=""/>
          </v:shape>
          <o:OLEObject Type="Embed" ProgID="Equation.DSMT4" ShapeID="_x0000_i1201" DrawAspect="Content" ObjectID="_1550063900" r:id="rId362"/>
        </w:object>
      </w:r>
      <w:r w:rsidR="001A3E39">
        <w:rPr>
          <w:rFonts w:cstheme="minorHAnsi"/>
        </w:rPr>
        <w:t>.</w:t>
      </w:r>
      <w:r w:rsidR="00321A00">
        <w:rPr>
          <w:rFonts w:cstheme="minorHAnsi"/>
        </w:rPr>
        <w:tab/>
        <w:t>(2.20)</w:t>
      </w:r>
    </w:p>
    <w:p w14:paraId="55152F24" w14:textId="77777777" w:rsidR="00FA6F15" w:rsidRDefault="00FA6F1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640FEDF4" w14:textId="15A09C7A" w:rsidR="006A5EDC" w:rsidRPr="0084608E" w:rsidRDefault="006A5EDC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>Example</w:t>
      </w:r>
      <w:r>
        <w:rPr>
          <w:rFonts w:cstheme="minorHAnsi"/>
        </w:rPr>
        <w:t xml:space="preserve">  Circular Helix</w:t>
      </w:r>
      <w:r w:rsidR="0084608E">
        <w:rPr>
          <w:rFonts w:cstheme="minorHAnsi"/>
        </w:rPr>
        <w:t xml:space="preserve">, </w:t>
      </w:r>
      <w:r w:rsidR="0084608E">
        <w:rPr>
          <w:rFonts w:cstheme="minorHAnsi"/>
          <w:i/>
          <w:iCs/>
        </w:rPr>
        <w:t>r</w:t>
      </w:r>
      <w:r w:rsidR="0084608E">
        <w:rPr>
          <w:rFonts w:cstheme="minorHAnsi"/>
        </w:rPr>
        <w:t xml:space="preserve"> &gt; 0, </w:t>
      </w:r>
      <w:r w:rsidR="0084608E">
        <w:rPr>
          <w:rFonts w:cstheme="minorHAnsi"/>
          <w:i/>
          <w:iCs/>
        </w:rPr>
        <w:t>k</w:t>
      </w:r>
      <w:r w:rsidR="0084608E">
        <w:rPr>
          <w:rFonts w:cstheme="minorHAnsi"/>
        </w:rPr>
        <w:t xml:space="preserve"> ≠ 0</w:t>
      </w:r>
    </w:p>
    <w:p w14:paraId="43562014" w14:textId="77777777" w:rsidR="00BA3405" w:rsidRDefault="00BA340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30EA7EE6" w14:textId="2D8FDAA1" w:rsidR="006A5EDC" w:rsidRDefault="00DF7A5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D7488" w:rsidRPr="002B5A5C">
        <w:rPr>
          <w:rFonts w:cstheme="minorHAnsi"/>
          <w:noProof/>
          <w:position w:val="-60"/>
        </w:rPr>
        <w:object w:dxaOrig="1900" w:dyaOrig="1320" w14:anchorId="0DCE9892">
          <v:shape id="_x0000_i1202" type="#_x0000_t75" alt="" style="width:98pt;height:65pt;mso-width-percent:0;mso-height-percent:0;mso-width-percent:0;mso-height-percent:0" o:ole="">
            <v:imagedata r:id="rId363" o:title=""/>
          </v:shape>
          <o:OLEObject Type="Embed" ProgID="Equation.DSMT4" ShapeID="_x0000_i1202" DrawAspect="Content" ObjectID="_1550063901" r:id="rId364"/>
        </w:object>
      </w:r>
      <w:r w:rsidR="00664AC3">
        <w:rPr>
          <w:rFonts w:cstheme="minorHAnsi"/>
        </w:rPr>
        <w:t xml:space="preserve">      </w:t>
      </w:r>
      <w:r w:rsidR="00AD7488" w:rsidRPr="002B5A5C">
        <w:rPr>
          <w:rFonts w:cstheme="minorHAnsi"/>
          <w:noProof/>
          <w:position w:val="-60"/>
        </w:rPr>
        <w:object w:dxaOrig="1980" w:dyaOrig="1320" w14:anchorId="6A1440B4">
          <v:shape id="_x0000_i1203" type="#_x0000_t75" alt="" style="width:98pt;height:65pt;mso-width-percent:0;mso-height-percent:0;mso-width-percent:0;mso-height-percent:0" o:ole="">
            <v:imagedata r:id="rId365" o:title=""/>
          </v:shape>
          <o:OLEObject Type="Embed" ProgID="Equation.DSMT4" ShapeID="_x0000_i1203" DrawAspect="Content" ObjectID="_1550063902" r:id="rId366"/>
        </w:object>
      </w:r>
      <w:r w:rsidR="00664AC3">
        <w:rPr>
          <w:rFonts w:cstheme="minorHAnsi"/>
        </w:rPr>
        <w:t xml:space="preserve">   </w:t>
      </w:r>
      <w:r w:rsidR="00AD7488" w:rsidRPr="002B5A5C">
        <w:rPr>
          <w:rFonts w:cstheme="minorHAnsi"/>
          <w:noProof/>
          <w:position w:val="-20"/>
        </w:rPr>
        <w:object w:dxaOrig="2380" w:dyaOrig="520" w14:anchorId="1D0B2E8D">
          <v:shape id="_x0000_i1204" type="#_x0000_t75" alt="" style="width:118pt;height:26pt;mso-width-percent:0;mso-height-percent:0;mso-width-percent:0;mso-height-percent:0" o:ole="">
            <v:imagedata r:id="rId367" o:title=""/>
          </v:shape>
          <o:OLEObject Type="Embed" ProgID="Equation.DSMT4" ShapeID="_x0000_i1204" DrawAspect="Content" ObjectID="_1550063903" r:id="rId368"/>
        </w:object>
      </w:r>
    </w:p>
    <w:p w14:paraId="7D9E32FE" w14:textId="7C459E5C" w:rsidR="00D671F7" w:rsidRPr="006A5EDC" w:rsidRDefault="00856D19" w:rsidP="00AF76C5">
      <w:pPr>
        <w:tabs>
          <w:tab w:val="left" w:pos="360"/>
          <w:tab w:val="left" w:pos="720"/>
          <w:tab w:val="left" w:pos="1080"/>
          <w:tab w:val="right" w:pos="8550"/>
        </w:tabs>
        <w:ind w:firstLine="360"/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755520" behindDoc="0" locked="0" layoutInCell="1" allowOverlap="1" wp14:anchorId="6E5ADEDF" wp14:editId="1079DF76">
                <wp:simplePos x="0" y="0"/>
                <wp:positionH relativeFrom="column">
                  <wp:posOffset>4297509</wp:posOffset>
                </wp:positionH>
                <wp:positionV relativeFrom="paragraph">
                  <wp:posOffset>78740</wp:posOffset>
                </wp:positionV>
                <wp:extent cx="1482283" cy="1348033"/>
                <wp:effectExtent l="0" t="0" r="16510" b="24130"/>
                <wp:wrapSquare wrapText="bothSides"/>
                <wp:docPr id="797" name="Group 7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2283" cy="1348033"/>
                          <a:chOff x="0" y="0"/>
                          <a:chExt cx="1482283" cy="1348033"/>
                        </a:xfrm>
                      </wpg:grpSpPr>
                      <wpg:grpSp>
                        <wpg:cNvPr id="796" name="Group 796"/>
                        <wpg:cNvGrpSpPr/>
                        <wpg:grpSpPr>
                          <a:xfrm>
                            <a:off x="18854" y="0"/>
                            <a:ext cx="1463429" cy="1348033"/>
                            <a:chOff x="0" y="0"/>
                            <a:chExt cx="1463429" cy="1348033"/>
                          </a:xfrm>
                        </wpg:grpSpPr>
                        <wps:wsp>
                          <wps:cNvPr id="782" name="Straight Connector 782"/>
                          <wps:cNvCnPr/>
                          <wps:spPr>
                            <a:xfrm>
                              <a:off x="190811" y="216817"/>
                              <a:ext cx="0" cy="1131216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3" name="Straight Connector 783"/>
                          <wps:cNvCnPr/>
                          <wps:spPr>
                            <a:xfrm>
                              <a:off x="49409" y="1187777"/>
                              <a:ext cx="141402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pic:pic xmlns:pic="http://schemas.openxmlformats.org/drawingml/2006/picture">
                          <pic:nvPicPr>
                            <pic:cNvPr id="1" name="3D Model 789" descr="Cylinder"/>
                            <pic:cNvPicPr>
                              <a:picLocks noGrp="1" noRot="1" noChangeAspect="1" noMove="1" noResize="1" noEditPoints="1" noAdjustHandles="1" noChangeArrowheads="1" noChangeShapeType="1" noCrop="1"/>
                            </pic:cNvPicPr>
                          </pic:nvPicPr>
                          <pic:blipFill>
                            <a:blip r:embed="rId36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20681" y="235572"/>
                              <a:ext cx="424125" cy="763586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>
                          <wps:cNvPr id="791" name="Arc 791"/>
                          <wps:cNvSpPr/>
                          <wps:spPr>
                            <a:xfrm rot="4980488">
                              <a:off x="165804" y="81568"/>
                              <a:ext cx="573710" cy="905318"/>
                            </a:xfrm>
                            <a:prstGeom prst="arc">
                              <a:avLst/>
                            </a:prstGeom>
                            <a:ln>
                              <a:solidFill>
                                <a:srgbClr val="FFFF00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92" name="Straight Connector 792"/>
                          <wps:cNvCnPr/>
                          <wps:spPr>
                            <a:xfrm flipV="1">
                              <a:off x="194477" y="500013"/>
                              <a:ext cx="1065098" cy="509047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4"/>
                            </a:lnRef>
                            <a:fillRef idx="0">
                              <a:schemeClr val="accent4"/>
                            </a:fillRef>
                            <a:effectRef idx="1">
                              <a:schemeClr val="accent4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3" name="Text Box 793"/>
                          <wps:cNvSpPr txBox="1"/>
                          <wps:spPr>
                            <a:xfrm>
                              <a:off x="68262" y="0"/>
                              <a:ext cx="329565" cy="32051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433296F" w14:textId="56CF5442" w:rsidR="0054626B" w:rsidRPr="00084274" w:rsidRDefault="0054626B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95" name="Text Box 795"/>
                          <wps:cNvSpPr txBox="1"/>
                          <wps:spPr>
                            <a:xfrm>
                              <a:off x="190811" y="499621"/>
                              <a:ext cx="329565" cy="32051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87E1D5F" w14:textId="7C7AC3C1" w:rsidR="0054626B" w:rsidRPr="00856D19" w:rsidRDefault="0054626B" w:rsidP="00856D19">
                                <w:pPr>
                                  <w:rPr>
                                    <w:rFonts w:ascii="Symbol" w:hAnsi="Symbol"/>
                                    <w:i/>
                                    <w:iCs/>
                                    <w:vertAlign w:val="subscript"/>
                                  </w:rPr>
                                </w:pPr>
                                <w:r w:rsidRPr="00856D19">
                                  <w:rPr>
                                    <w:rFonts w:ascii="Symbol" w:hAnsi="Symbol"/>
                                    <w:i/>
                                    <w:iCs/>
                                  </w:rPr>
                                  <w:t></w:t>
                                </w:r>
                                <w:r>
                                  <w:rPr>
                                    <w:rFonts w:ascii="Symbol" w:hAnsi="Symbol"/>
                                    <w:i/>
                                    <w:iCs/>
                                    <w:vertAlign w:val="subscript"/>
                                  </w:rPr>
                                  <w:t>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785" name="Straight Connector 785"/>
                        <wps:cNvCnPr/>
                        <wps:spPr>
                          <a:xfrm>
                            <a:off x="103695" y="1008668"/>
                            <a:ext cx="216817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94" name="Arc 794"/>
                        <wps:cNvSpPr/>
                        <wps:spPr>
                          <a:xfrm>
                            <a:off x="0" y="725864"/>
                            <a:ext cx="423774" cy="348268"/>
                          </a:xfrm>
                          <a:prstGeom prst="arc">
                            <a:avLst/>
                          </a:prstGeom>
                        </wps:spPr>
                        <wps:style>
                          <a:lnRef idx="1">
                            <a:schemeClr val="accent6"/>
                          </a:lnRef>
                          <a:fillRef idx="0">
                            <a:schemeClr val="accent6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6E5ADEDF" id="Group 797" o:spid="_x0000_s1252" style="position:absolute;left:0;text-align:left;margin-left:338.4pt;margin-top:6.2pt;width:116.7pt;height:106.15pt;z-index:251755520" coordsize="14822,1348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">
                <v:group id="Group 796" o:spid="_x0000_s1253" style="position:absolute;left:188;width:14634;height:13480" coordsize="14634,13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">
                  <v:line id="Straight Connector 782" o:spid="_x0000_s1254" style="position:absolute;visibility:visible;mso-wrap-style:square" from="1908,2168" to="1908,13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" strokecolor="black [3040]"/>
                  <v:line id="Straight Connector 783" o:spid="_x0000_s1255" style="position:absolute;visibility:visible;mso-wrap-style:square" from="494,11877" to="14634,11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" strokecolor="black [3040]"/>
                  <v:shape id="Arc 791" o:spid="_x0000_s1257" style="position:absolute;left:1658;top:815;width:5737;height:9053;rotation:5440021fd;visibility:visible;mso-wrap-style:square;v-text-anchor:middle" coordsize="573710,905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" path="m286855,nsc445281,,573710,202662,573710,452659r-286855,l286855,xem286855,nfc445281,,573710,202662,573710,452659e" filled="f" strokecolor="yellow" strokeweight="2pt">
                    <v:shadow on="t" color="black" opacity="24903f" origin=",.5" offset="0,.55556mm"/>
                    <v:path arrowok="t" o:connecttype="custom" o:connectlocs="286855,0;573710,452659" o:connectangles="0,0"/>
                  </v:shape>
                  <v:line id="Straight Connector 792" o:spid="_x0000_s1258" style="position:absolute;flip:y;visibility:visible;mso-wrap-style:square" from="1944,5000" to="12595,100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" strokecolor="black [3213]" strokeweight="2pt">
                    <v:stroke dashstyle="3 1"/>
                    <v:shadow on="t" color="black" opacity="24903f" origin=",.5" offset="0,.55556mm"/>
                  </v:line>
                  <v:shape id="Text Box 793" o:spid="_x0000_s1259" type="#_x0000_t202" style="position:absolute;left:682;width:3296;height:32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" filled="f" stroked="f" strokeweight=".5pt">
                    <v:textbox>
                      <w:txbxContent>
                        <w:p w14:paraId="5433296F" w14:textId="56CF5442" w:rsidR="002E6BA4" w:rsidRPr="00084274" w:rsidRDefault="002E6BA4"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z</w:t>
                          </w:r>
                        </w:p>
                      </w:txbxContent>
                    </v:textbox>
                  </v:shape>
                  <v:shape id="Text Box 795" o:spid="_x0000_s1260" type="#_x0000_t202" style="position:absolute;left:1908;top:4996;width:3295;height:32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" filled="f" stroked="f" strokeweight=".5pt">
                    <v:textbox>
                      <w:txbxContent>
                        <w:p w14:paraId="687E1D5F" w14:textId="7C7AC3C1" w:rsidR="002E6BA4" w:rsidRPr="00856D19" w:rsidRDefault="002E6BA4" w:rsidP="00856D19">
                          <w:pPr>
                            <w:rPr>
                              <w:rFonts w:ascii="Symbol" w:hAnsi="Symbol"/>
                              <w:i/>
                              <w:iCs/>
                              <w:vertAlign w:val="subscript"/>
                            </w:rPr>
                          </w:pPr>
                          <w:r w:rsidRPr="00856D19">
                            <w:rPr>
                              <w:rFonts w:ascii="Symbol" w:hAnsi="Symbol"/>
                              <w:i/>
                              <w:iCs/>
                            </w:rPr>
                            <w:t></w:t>
                          </w:r>
                          <w:r>
                            <w:rPr>
                              <w:rFonts w:ascii="Symbol" w:hAnsi="Symbol"/>
                              <w:i/>
                              <w:iCs/>
                              <w:vertAlign w:val="subscript"/>
                            </w:rPr>
                            <w:t></w:t>
                          </w:r>
                        </w:p>
                      </w:txbxContent>
                    </v:textbox>
                  </v:shape>
                </v:group>
                <v:line id="Straight Connector 785" o:spid="_x0000_s1261" style="position:absolute;visibility:visible;mso-wrap-style:square" from="1036,10086" to="3205,100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" strokecolor="black [3040]"/>
                <v:shape id="Arc 794" o:spid="_x0000_s1262" style="position:absolute;top:7258;width:4237;height:3483;visibility:visible;mso-wrap-style:square;v-text-anchor:middle" coordsize="423774,348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" path="m211887,nsc328909,,423774,77962,423774,174134r-211887,l211887,xem211887,nfc328909,,423774,77962,423774,174134e" filled="f" strokecolor="#f68c36 [3049]">
                  <v:path arrowok="t" o:connecttype="custom" o:connectlocs="211887,0;423774,174134" o:connectangles="0,0"/>
                </v:shape>
                <w10:wrap type="square"/>
              </v:group>
            </w:pict>
          </mc:Fallback>
        </mc:AlternateContent>
      </w:r>
      <w:r w:rsidR="00AD7488">
        <w:rPr>
          <w:rFonts w:cstheme="minorHAnsi"/>
          <w:noProof/>
          <w:position w:val="-118"/>
        </w:rPr>
        <w:object w:dxaOrig="5620" w:dyaOrig="2480" w14:anchorId="5137112D">
          <v:shape id="_x0000_i1205" type="#_x0000_t75" alt="" style="width:281pt;height:125pt;mso-width-percent:0;mso-height-percent:0;mso-width-percent:0;mso-height-percent:0" o:ole="">
            <v:imagedata r:id="rId370" o:title=""/>
          </v:shape>
          <o:OLEObject Type="Embed" ProgID="Equation.DSMT4" ShapeID="_x0000_i1205" DrawAspect="Content" ObjectID="_1550063904" r:id="rId371"/>
        </w:object>
      </w:r>
    </w:p>
    <w:p w14:paraId="3018EB04" w14:textId="0422807E" w:rsidR="009D670A" w:rsidRDefault="009D670A" w:rsidP="0023792B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n particular, </w:t>
      </w:r>
      <w:r w:rsidR="00AD7488" w:rsidRPr="002B5A5C">
        <w:rPr>
          <w:rFonts w:cstheme="minorHAnsi"/>
          <w:noProof/>
          <w:position w:val="-12"/>
        </w:rPr>
        <w:object w:dxaOrig="1180" w:dyaOrig="380" w14:anchorId="070DA728">
          <v:shape id="_x0000_i1206" type="#_x0000_t75" alt="" style="width:59pt;height:19pt;mso-width-percent:0;mso-height-percent:0;mso-width-percent:0;mso-height-percent:0" o:ole="">
            <v:imagedata r:id="rId372" o:title=""/>
          </v:shape>
          <o:OLEObject Type="Embed" ProgID="Equation.DSMT4" ShapeID="_x0000_i1206" DrawAspect="Content" ObjectID="_1550063905" r:id="rId373"/>
        </w:object>
      </w:r>
      <w:r w:rsidR="00A818E7">
        <w:rPr>
          <w:rFonts w:cstheme="minorHAnsi"/>
          <w:position w:val="-12"/>
        </w:rPr>
        <w:t xml:space="preserve"> </w:t>
      </w:r>
      <w:r w:rsidR="00104249">
        <w:rPr>
          <w:rFonts w:cstheme="minorHAnsi"/>
        </w:rPr>
        <w:t>is a constant</w:t>
      </w:r>
      <w:r>
        <w:rPr>
          <w:rFonts w:cstheme="minorHAnsi"/>
        </w:rPr>
        <w:t>. The helix cuts the rulings of the cylinder at a constant angle.</w:t>
      </w:r>
    </w:p>
    <w:p w14:paraId="62131B05" w14:textId="48945380" w:rsidR="00BA3405" w:rsidRDefault="00DF7A5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noProof/>
        </w:rPr>
      </w:pPr>
      <w:r>
        <w:rPr>
          <w:rFonts w:cstheme="minorHAnsi"/>
        </w:rPr>
        <w:tab/>
      </w:r>
      <w:r w:rsidR="00AD7488" w:rsidRPr="002B5A5C">
        <w:rPr>
          <w:rFonts w:cstheme="minorHAnsi"/>
          <w:noProof/>
          <w:position w:val="-34"/>
        </w:rPr>
        <w:object w:dxaOrig="7520" w:dyaOrig="780" w14:anchorId="700271CC">
          <v:shape id="_x0000_i1207" type="#_x0000_t75" alt="" style="width:373pt;height:39pt;mso-width-percent:0;mso-height-percent:0;mso-width-percent:0;mso-height-percent:0" o:ole="">
            <v:imagedata r:id="rId374" o:title=""/>
          </v:shape>
          <o:OLEObject Type="Embed" ProgID="Equation.DSMT4" ShapeID="_x0000_i1207" DrawAspect="Content" ObjectID="_1550063906" r:id="rId375"/>
        </w:object>
      </w:r>
    </w:p>
    <w:p w14:paraId="6B727C00" w14:textId="77777777" w:rsidR="00FA6F15" w:rsidRDefault="00FA6F1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noProof/>
        </w:rPr>
      </w:pPr>
    </w:p>
    <w:p w14:paraId="36929554" w14:textId="6C26D74F" w:rsidR="00FA6F15" w:rsidRDefault="00FA6F15" w:rsidP="00944798">
      <w:pPr>
        <w:tabs>
          <w:tab w:val="left" w:pos="360"/>
          <w:tab w:val="left" w:pos="720"/>
          <w:tab w:val="left" w:pos="1080"/>
          <w:tab w:val="right" w:pos="9252"/>
        </w:tabs>
        <w:rPr>
          <w:rFonts w:cstheme="minorHAnsi"/>
        </w:rPr>
      </w:pPr>
      <w:r>
        <w:rPr>
          <w:rFonts w:cstheme="minorHAnsi"/>
          <w:noProof/>
        </w:rPr>
        <w:tab/>
      </w:r>
      <w:r w:rsidR="00AD7488" w:rsidRPr="002B5A5C">
        <w:rPr>
          <w:rFonts w:cstheme="minorHAnsi"/>
          <w:noProof/>
          <w:position w:val="-12"/>
        </w:rPr>
        <w:object w:dxaOrig="1660" w:dyaOrig="380" w14:anchorId="61D45423">
          <v:shape id="_x0000_i1208" type="#_x0000_t75" alt="" style="width:85pt;height:19pt;mso-width-percent:0;mso-height-percent:0;mso-width-percent:0;mso-height-percent:0" o:ole="">
            <v:imagedata r:id="rId376" o:title=""/>
          </v:shape>
          <o:OLEObject Type="Embed" ProgID="Equation.DSMT4" ShapeID="_x0000_i1208" DrawAspect="Content" ObjectID="_1550063907" r:id="rId377"/>
        </w:object>
      </w:r>
      <w:r>
        <w:rPr>
          <w:rFonts w:cstheme="minorHAnsi"/>
          <w:noProof/>
        </w:rPr>
        <w:tab/>
        <w:t>(2.20a)</w:t>
      </w:r>
    </w:p>
    <w:p w14:paraId="2BC5AA62" w14:textId="74C8E308" w:rsidR="00260FB0" w:rsidRDefault="00AD15B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0320" behindDoc="0" locked="0" layoutInCell="1" allowOverlap="1" wp14:anchorId="47CB321E" wp14:editId="655131A1">
                <wp:simplePos x="0" y="0"/>
                <wp:positionH relativeFrom="column">
                  <wp:posOffset>4274820</wp:posOffset>
                </wp:positionH>
                <wp:positionV relativeFrom="paragraph">
                  <wp:posOffset>368300</wp:posOffset>
                </wp:positionV>
                <wp:extent cx="1934210" cy="1570355"/>
                <wp:effectExtent l="101600" t="25400" r="0" b="4445"/>
                <wp:wrapSquare wrapText="bothSides"/>
                <wp:docPr id="1223" name="Group 12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934210" cy="1570355"/>
                          <a:chOff x="0" y="5429"/>
                          <a:chExt cx="3275726" cy="2328301"/>
                        </a:xfrm>
                      </wpg:grpSpPr>
                      <wps:wsp>
                        <wps:cNvPr id="1224" name="Straight Connector 1539"/>
                        <wps:cNvCnPr/>
                        <wps:spPr>
                          <a:xfrm flipH="1">
                            <a:off x="2095500" y="584200"/>
                            <a:ext cx="342900" cy="609600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rgbClr val="4F81BD"/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1225" name="Oval 1540"/>
                        <wps:cNvSpPr/>
                        <wps:spPr>
                          <a:xfrm>
                            <a:off x="2044700" y="1143000"/>
                            <a:ext cx="124460" cy="124460"/>
                          </a:xfrm>
                          <a:prstGeom prst="ellipse">
                            <a:avLst/>
                          </a:prstGeom>
                          <a:gradFill rotWithShape="1">
                            <a:gsLst>
                              <a:gs pos="0">
                                <a:srgbClr val="4F81BD">
                                  <a:tint val="100000"/>
                                  <a:shade val="100000"/>
                                  <a:satMod val="130000"/>
                                </a:srgbClr>
                              </a:gs>
                              <a:gs pos="100000">
                                <a:srgbClr val="4F81BD">
                                  <a:tint val="50000"/>
                                  <a:shade val="100000"/>
                                  <a:satMod val="350000"/>
                                </a:srgbClr>
                              </a:gs>
                            </a:gsLst>
                            <a:lin ang="16200000" scaled="0"/>
                          </a:gradFill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226" name="Group 1542"/>
                        <wpg:cNvGrpSpPr/>
                        <wpg:grpSpPr>
                          <a:xfrm>
                            <a:off x="0" y="5429"/>
                            <a:ext cx="3275726" cy="2328301"/>
                            <a:chOff x="0" y="5429"/>
                            <a:chExt cx="3275726" cy="2328301"/>
                          </a:xfrm>
                        </wpg:grpSpPr>
                        <wps:wsp>
                          <wps:cNvPr id="1227" name="Freeform 1543"/>
                          <wps:cNvSpPr/>
                          <wps:spPr>
                            <a:xfrm>
                              <a:off x="484546" y="5429"/>
                              <a:ext cx="2204296" cy="1069371"/>
                            </a:xfrm>
                            <a:custGeom>
                              <a:avLst/>
                              <a:gdLst>
                                <a:gd name="connsiteX0" fmla="*/ 0 w 2204296"/>
                                <a:gd name="connsiteY0" fmla="*/ 914400 h 1069366"/>
                                <a:gd name="connsiteX1" fmla="*/ 457200 w 2204296"/>
                                <a:gd name="connsiteY1" fmla="*/ 1054100 h 1069366"/>
                                <a:gd name="connsiteX2" fmla="*/ 1117600 w 2204296"/>
                                <a:gd name="connsiteY2" fmla="*/ 1041400 h 1069366"/>
                                <a:gd name="connsiteX3" fmla="*/ 1739900 w 2204296"/>
                                <a:gd name="connsiteY3" fmla="*/ 838200 h 1069366"/>
                                <a:gd name="connsiteX4" fmla="*/ 2159000 w 2204296"/>
                                <a:gd name="connsiteY4" fmla="*/ 330200 h 1069366"/>
                                <a:gd name="connsiteX5" fmla="*/ 2197100 w 2204296"/>
                                <a:gd name="connsiteY5" fmla="*/ 0 h 106936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</a:cxnLst>
                              <a:rect l="l" t="t" r="r" b="b"/>
                              <a:pathLst>
                                <a:path w="2204296" h="1069366">
                                  <a:moveTo>
                                    <a:pt x="0" y="914400"/>
                                  </a:moveTo>
                                  <a:cubicBezTo>
                                    <a:pt x="135466" y="973666"/>
                                    <a:pt x="270933" y="1032933"/>
                                    <a:pt x="457200" y="1054100"/>
                                  </a:cubicBezTo>
                                  <a:cubicBezTo>
                                    <a:pt x="643467" y="1075267"/>
                                    <a:pt x="903817" y="1077383"/>
                                    <a:pt x="1117600" y="1041400"/>
                                  </a:cubicBezTo>
                                  <a:cubicBezTo>
                                    <a:pt x="1331383" y="1005417"/>
                                    <a:pt x="1566333" y="956733"/>
                                    <a:pt x="1739900" y="838200"/>
                                  </a:cubicBezTo>
                                  <a:cubicBezTo>
                                    <a:pt x="1913467" y="719667"/>
                                    <a:pt x="2082800" y="469900"/>
                                    <a:pt x="2159000" y="330200"/>
                                  </a:cubicBezTo>
                                  <a:cubicBezTo>
                                    <a:pt x="2235200" y="190500"/>
                                    <a:pt x="2190750" y="46567"/>
                                    <a:pt x="2197100" y="0"/>
                                  </a:cubicBezTo>
                                </a:path>
                              </a:pathLst>
                            </a:custGeom>
                            <a:noFill/>
                            <a:ln w="25400" cap="flat" cmpd="sng" algn="ctr">
                              <a:solidFill>
                                <a:srgbClr val="4F81BD"/>
                              </a:solidFill>
                              <a:prstDash val="solid"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8000"/>
                                </a:srgbClr>
                              </a:outerShdw>
                            </a:effectLst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28" name="Freeform 1544"/>
                          <wps:cNvSpPr/>
                          <wps:spPr>
                            <a:xfrm rot="11112519">
                              <a:off x="0" y="1054100"/>
                              <a:ext cx="2278229" cy="1069366"/>
                            </a:xfrm>
                            <a:custGeom>
                              <a:avLst/>
                              <a:gdLst>
                                <a:gd name="connsiteX0" fmla="*/ 0 w 2204296"/>
                                <a:gd name="connsiteY0" fmla="*/ 914400 h 1069366"/>
                                <a:gd name="connsiteX1" fmla="*/ 457200 w 2204296"/>
                                <a:gd name="connsiteY1" fmla="*/ 1054100 h 1069366"/>
                                <a:gd name="connsiteX2" fmla="*/ 1117600 w 2204296"/>
                                <a:gd name="connsiteY2" fmla="*/ 1041400 h 1069366"/>
                                <a:gd name="connsiteX3" fmla="*/ 1739900 w 2204296"/>
                                <a:gd name="connsiteY3" fmla="*/ 838200 h 1069366"/>
                                <a:gd name="connsiteX4" fmla="*/ 2159000 w 2204296"/>
                                <a:gd name="connsiteY4" fmla="*/ 330200 h 1069366"/>
                                <a:gd name="connsiteX5" fmla="*/ 2197100 w 2204296"/>
                                <a:gd name="connsiteY5" fmla="*/ 0 h 106936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</a:cxnLst>
                              <a:rect l="l" t="t" r="r" b="b"/>
                              <a:pathLst>
                                <a:path w="2204296" h="1069366">
                                  <a:moveTo>
                                    <a:pt x="0" y="914400"/>
                                  </a:moveTo>
                                  <a:cubicBezTo>
                                    <a:pt x="135466" y="973666"/>
                                    <a:pt x="270933" y="1032933"/>
                                    <a:pt x="457200" y="1054100"/>
                                  </a:cubicBezTo>
                                  <a:cubicBezTo>
                                    <a:pt x="643467" y="1075267"/>
                                    <a:pt x="903817" y="1077383"/>
                                    <a:pt x="1117600" y="1041400"/>
                                  </a:cubicBezTo>
                                  <a:cubicBezTo>
                                    <a:pt x="1331383" y="1005417"/>
                                    <a:pt x="1566333" y="956733"/>
                                    <a:pt x="1739900" y="838200"/>
                                  </a:cubicBezTo>
                                  <a:cubicBezTo>
                                    <a:pt x="1913467" y="719667"/>
                                    <a:pt x="2082800" y="469900"/>
                                    <a:pt x="2159000" y="330200"/>
                                  </a:cubicBezTo>
                                  <a:cubicBezTo>
                                    <a:pt x="2235200" y="190500"/>
                                    <a:pt x="2190750" y="46567"/>
                                    <a:pt x="2197100" y="0"/>
                                  </a:cubicBezTo>
                                </a:path>
                              </a:pathLst>
                            </a:custGeom>
                            <a:noFill/>
                            <a:ln w="25400" cap="flat" cmpd="sng" algn="ctr">
                              <a:solidFill>
                                <a:srgbClr val="4F81BD"/>
                              </a:solidFill>
                              <a:prstDash val="solid"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8000"/>
                                </a:srgbClr>
                              </a:outerShdw>
                            </a:effectLst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29" name="Oval 1545"/>
                          <wps:cNvSpPr/>
                          <wps:spPr>
                            <a:xfrm>
                              <a:off x="1231900" y="1016000"/>
                              <a:ext cx="124460" cy="124460"/>
                            </a:xfrm>
                            <a:prstGeom prst="ellipse">
                              <a:avLst/>
                            </a:prstGeom>
                            <a:gradFill rotWithShape="1">
                              <a:gsLst>
                                <a:gs pos="0">
                                  <a:srgbClr val="4F81BD">
                                    <a:tint val="100000"/>
                                    <a:shade val="100000"/>
                                    <a:satMod val="130000"/>
                                  </a:srgbClr>
                                </a:gs>
                                <a:gs pos="100000">
                                  <a:srgbClr val="4F81BD">
                                    <a:tint val="50000"/>
                                    <a:shade val="100000"/>
                                    <a:satMod val="350000"/>
                                  </a:srgbClr>
                                </a:gs>
                              </a:gsLst>
                              <a:lin ang="16200000" scaled="0"/>
                            </a:gradFill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>
                              <a:outerShdw blurRad="40000" dist="23000" dir="5400000" rotWithShape="0">
                                <a:srgbClr val="000000">
                                  <a:alpha val="35000"/>
                                </a:srgbClr>
                              </a:outerShdw>
                            </a:effectLst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0" name="Oval 1546"/>
                          <wps:cNvSpPr/>
                          <wps:spPr>
                            <a:xfrm>
                              <a:off x="2374900" y="533400"/>
                              <a:ext cx="124460" cy="124460"/>
                            </a:xfrm>
                            <a:prstGeom prst="ellipse">
                              <a:avLst/>
                            </a:prstGeom>
                            <a:gradFill rotWithShape="1">
                              <a:gsLst>
                                <a:gs pos="0">
                                  <a:srgbClr val="4F81BD">
                                    <a:tint val="100000"/>
                                    <a:shade val="100000"/>
                                    <a:satMod val="130000"/>
                                  </a:srgbClr>
                                </a:gs>
                                <a:gs pos="100000">
                                  <a:srgbClr val="4F81BD">
                                    <a:tint val="50000"/>
                                    <a:shade val="100000"/>
                                    <a:satMod val="350000"/>
                                  </a:srgbClr>
                                </a:gs>
                              </a:gsLst>
                              <a:lin ang="16200000" scaled="0"/>
                            </a:gradFill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>
                              <a:outerShdw blurRad="40000" dist="23000" dir="5400000" rotWithShape="0">
                                <a:srgbClr val="000000">
                                  <a:alpha val="35000"/>
                                </a:srgbClr>
                              </a:outerShdw>
                            </a:effectLst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1" name="Text Box 1547"/>
                          <wps:cNvSpPr txBox="1"/>
                          <wps:spPr>
                            <a:xfrm>
                              <a:off x="359959" y="454619"/>
                              <a:ext cx="958559" cy="80568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4C0B569" w14:textId="77777777" w:rsidR="0054626B" w:rsidRPr="0024751E" w:rsidRDefault="0054626B" w:rsidP="00E62C10">
                                <w:pPr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</w:pPr>
                                <w:r w:rsidRPr="0024751E">
                                  <w:rPr>
                                    <w:i/>
                                    <w:iCs/>
                                    <w:sz w:val="28"/>
                                    <w:szCs w:val="28"/>
                                  </w:rPr>
                                  <w:t>C</w:t>
                                </w:r>
                                <w:r w:rsidRPr="0024751E"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2" name="Text Box 1548"/>
                          <wps:cNvSpPr txBox="1"/>
                          <wps:spPr>
                            <a:xfrm>
                              <a:off x="88884" y="1471595"/>
                              <a:ext cx="1028622" cy="86213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FFC46B9" w14:textId="77777777" w:rsidR="0054626B" w:rsidRPr="0024751E" w:rsidRDefault="0054626B" w:rsidP="00E62C10">
                                <w:pPr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</w:pPr>
                                <w:r w:rsidRPr="0024751E">
                                  <w:rPr>
                                    <w:i/>
                                    <w:iCs/>
                                    <w:sz w:val="28"/>
                                    <w:szCs w:val="28"/>
                                  </w:rPr>
                                  <w:t>C</w:t>
                                </w:r>
                                <w:r w:rsidRPr="0024751E"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3" name="Text Box 1550"/>
                          <wps:cNvSpPr txBox="1"/>
                          <wps:spPr>
                            <a:xfrm>
                              <a:off x="1815885" y="1295110"/>
                              <a:ext cx="683183" cy="63811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C320F48" w14:textId="77777777" w:rsidR="0054626B" w:rsidRPr="0024751E" w:rsidRDefault="0054626B" w:rsidP="00E62C10">
                                <w:pPr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</w:pPr>
                                <w:r w:rsidRPr="0024751E">
                                  <w:rPr>
                                    <w:i/>
                                    <w:iCs/>
                                    <w:sz w:val="28"/>
                                    <w:szCs w:val="28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4" name="Text Box 1551"/>
                          <wps:cNvSpPr txBox="1"/>
                          <wps:spPr>
                            <a:xfrm>
                              <a:off x="2115609" y="693415"/>
                              <a:ext cx="558686" cy="53438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7812275" w14:textId="77777777" w:rsidR="0054626B" w:rsidRPr="00DF3365" w:rsidRDefault="0054626B" w:rsidP="00E62C10">
                                <w:pPr>
                                  <w:rPr>
                                    <w:sz w:val="36"/>
                                    <w:szCs w:val="36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36"/>
                                    <w:szCs w:val="36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5" name="Text Box 1549"/>
                          <wps:cNvSpPr txBox="1"/>
                          <wps:spPr>
                            <a:xfrm>
                              <a:off x="2374284" y="355810"/>
                              <a:ext cx="901442" cy="68505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013D286" w14:textId="77777777" w:rsidR="0054626B" w:rsidRPr="0024751E" w:rsidRDefault="0054626B" w:rsidP="00E62C10">
                                <w:pPr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</w:pPr>
                                <w:r w:rsidRPr="0024751E">
                                  <w:rPr>
                                    <w:i/>
                                    <w:iCs/>
                                    <w:sz w:val="28"/>
                                    <w:szCs w:val="28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236" name="Text Box 1541"/>
                        <wps:cNvSpPr txBox="1"/>
                        <wps:spPr>
                          <a:xfrm>
                            <a:off x="1117404" y="583978"/>
                            <a:ext cx="554586" cy="4571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380275C" w14:textId="77777777" w:rsidR="0054626B" w:rsidRPr="0024751E" w:rsidRDefault="0054626B" w:rsidP="00E62C10">
                              <w:pPr>
                                <w:rPr>
                                  <w:sz w:val="28"/>
                                  <w:szCs w:val="28"/>
                                  <w:vertAlign w:val="subscript"/>
                                </w:rPr>
                              </w:pPr>
                              <w:r w:rsidRPr="0024751E">
                                <w:rPr>
                                  <w:i/>
                                  <w:iCs/>
                                  <w:sz w:val="28"/>
                                  <w:szCs w:val="2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23" o:spid="_x0000_s1263" style="position:absolute;margin-left:336.6pt;margin-top:29pt;width:152.3pt;height:123.65pt;z-index:251640320;mso-width-relative:margin;mso-height-relative:margin" coordorigin=",5429" coordsize="3275726,2328301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">
                <v:line id="Straight Connector 1539" o:spid="_x0000_s1264" style="position:absolute;flip:x;visibility:visible;mso-wrap-style:square" from="2095500,584200" to="2438400,11938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CKXlcMAAADdAAAADwAAAGRycy9kb3ducmV2LnhtbERPTWvCQBC9F/oflin0ppumWiS6ShUE&#10;b2Jait6G7JgNZmdjdo3x37uC0Ns83ufMFr2tRUetrxwr+BgmIIgLpysuFfz+rAcTED4ga6wdk4Ib&#10;eVjMX19mmGl35R11eShFDGGfoQITQpNJ6QtDFv3QNcSRO7rWYoiwLaVu8RrDbS3TJPmSFiuODQYb&#10;WhkqTvnFKjivmq1PNwdTfeKxO8i/8T5fjpV6f+u/pyAC9eFf/HRvdJyfpiN4fBNPkPM7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gil5XDAAAA3QAAAA8AAAAAAAAAAAAA&#10;AAAAoQIAAGRycy9kb3ducmV2LnhtbFBLBQYAAAAABAAEAPkAAACRAwAAAAA=&#10;" strokecolor="#4f81bd" strokeweight="2pt">
                  <v:shadow on="t" opacity="24903f" mv:blur="40000f" origin=",.5" offset="0,20000emu"/>
                </v:line>
                <v:oval id="Oval 1540" o:spid="_x0000_s1265" style="position:absolute;left:2044700;top:1143000;width:124460;height:12446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6zhfKwgAA&#10;AN0AAAAPAAAAZHJzL2Rvd25yZXYueG1sRE9Li8IwEL4v+B/CCN7W1KLLUo1SxNdlD9rF89CMTbGZ&#10;lCbW+u83Cwt7m4/vOavNYBvRU+drxwpm0wQEcel0zZWC72L//gnCB2SNjWNS8CIPm/XobYWZdk8+&#10;U38JlYgh7DNUYEJoMyl9aciin7qWOHI311kMEXaV1B0+Y7htZJokH9JizbHBYEtbQ+X98rAKjpTP&#10;T+fdtr4uiq9ZsevzvTnkSk3GQ74EEWgI/+I/90nH+Wm6gN9v4gly/Q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DrOF8rCAAAA3QAAAA8AAAAAAAAAAAAAAAAAlwIAAGRycy9kb3du&#10;cmV2LnhtbFBLBQYAAAAABAAEAPUAAACGAwAAAAA=&#10;" fillcolor="#3f80cd" strokecolor="#4a7ebb">
                  <v:fill color2="#9bc1ff" rotate="t" type="gradient">
                    <o:fill v:ext="view" type="gradientUnscaled"/>
                  </v:fill>
                  <v:shadow on="t" opacity="22937f" mv:blur="40000f" origin=",.5" offset="0,23000emu"/>
                </v:oval>
                <v:group id="Group 1542" o:spid="_x0000_s1266" style="position:absolute;top:5429;width:3275726;height:2328301" coordorigin=",5429" coordsize="3275726,232830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GlOZg3DAAAA3QAAAA8A&#10;AAAAAAAAAAAAAAAAqQIAAGRycy9kb3ducmV2LnhtbFBLBQYAAAAABAAEAPoAAACZAwAAAAA=&#10;">
                  <v:shape id="Freeform 1543" o:spid="_x0000_s1267" style="position:absolute;left:484546;top:5429;width:2204296;height:1069371;visibility:visible;mso-wrap-style:square;v-text-anchor:middle" coordsize="2204296,1069366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TXlO/wwAA&#10;AN0AAAAPAAAAZHJzL2Rvd25yZXYueG1sRI/disIwEIXvF/YdwgjerYld1KU2FVlZEO/8eYChmW1L&#10;m0lpYq1vbwTBuxnOmfOdyTajbcVAva8da5jPFAjiwpmaSw2X89/XDwgfkA22jknDnTxs8s+PDFPj&#10;bnyk4RRKEUPYp6ihCqFLpfRFRRb9zHXEUft3vcUQ176UpsdbDLetTJRaSos1R0KFHf1WVDSnq42Q&#10;ocHzovBbdd3PG7VTy8P38aD1dDJu1yACjeFtfl3vTayfJCt4fhNHkPk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TXlO/wwAAAN0AAAAPAAAAAAAAAAAAAAAAAJcCAABkcnMvZG93&#10;bnJldi54bWxQSwUGAAAAAAQABAD1AAAAhwMAAAAA&#10;" path="m0,914400c135466,973666,270933,1032933,457200,1054100,643467,1075267,903817,1077383,1117600,1041400,1331383,1005417,1566333,956733,1739900,838200,1913467,719667,2082800,469900,2159000,330200,2235200,190500,2190750,46567,2197100,0e" filled="f" strokecolor="#4f81bd" strokeweight="2pt">
                    <v:shadow on="t" opacity="24903f" mv:blur="40000f" origin=",.5" offset="0,20000emu"/>
                    <v:path arrowok="t" o:connecttype="custom" o:connectlocs="0,914404;457200,1054105;1117600,1041405;1739900,838204;2159000,330202;2197100,0" o:connectangles="0,0,0,0,0,0"/>
                  </v:shape>
                  <v:shape id="Freeform 1544" o:spid="_x0000_s1268" style="position:absolute;top:1054100;width:2278229;height:1069366;rotation:-11455126fd;visibility:visible;mso-wrap-style:square;v-text-anchor:middle" coordsize="2204296,1069366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6WdHhxQAA&#10;AN0AAAAPAAAAZHJzL2Rvd25yZXYueG1sRI8xa8NADIX3Qv/DoUK25lwPIbi5hBKa0KlQt0s34VNt&#10;E0tn7i6xk19fDYVuEu/pvU+b3cyDuVBMfRAHT8sCDEkTfC+tg6/Pw+MaTMooHocg5OBKCXbb+7sN&#10;Vj5M8kGXOrdGQyRV6KDLeaysTU1HjGkZRhLVfkJkzLrG1vqIk4bzYMuiWFnGXrShw5H2HTWn+swO&#10;0nS7HeuxXX+X7yfmyNfX4753bvEwvzyDyTTnf/Pf9ZtX/LJUXP1GR7DbX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LpZ0eHFAAAA3QAAAA8AAAAAAAAAAAAAAAAAlwIAAGRycy9k&#10;b3ducmV2LnhtbFBLBQYAAAAABAAEAPUAAACJAwAAAAA=&#10;" path="m0,914400c135466,973666,270933,1032933,457200,1054100,643467,1075267,903817,1077383,1117600,1041400,1331383,1005417,1566333,956733,1739900,838200,1913467,719667,2082800,469900,2159000,330200,2235200,190500,2190750,46567,2197100,0e" filled="f" strokecolor="#4f81bd" strokeweight="2pt">
                    <v:shadow on="t" opacity="24903f" mv:blur="40000f" origin=",.5" offset="0,20000emu"/>
                    <v:path arrowok="t" o:connecttype="custom" o:connectlocs="0,914400;472535,1054100;1155085,1041400;1798257,838200;2231414,330200;2270792,0" o:connectangles="0,0,0,0,0,0"/>
                  </v:shape>
                  <v:oval id="Oval 1545" o:spid="_x0000_s1269" style="position:absolute;left:1231900;top:1016000;width:124460;height:12446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7gx3PxAAA&#10;AN0AAAAPAAAAZHJzL2Rvd25yZXYueG1sRE9Na8JAEL0L/Q/LFHrTTUKVNnUjQdR68aApPQ/ZaTY0&#10;Oxuy2xj/fVco9DaP9znrzWQ7MdLgW8cK0kUCgrh2uuVGwUe1n7+A8AFZY+eYFNzIw6Z4mK0x1+7K&#10;ZxovoRExhH2OCkwIfS6lrw1Z9AvXE0fuyw0WQ4RDI/WA1xhuO5klyUpabDk2GOxpa6j+vvxYBe9U&#10;Ph/Pu237uaxOabUby705lEo9PU7lG4hAU/gX/7mPOs7Psle4fxNPkMU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u4Mdz8QAAADdAAAADwAAAAAAAAAAAAAAAACXAgAAZHJzL2Rv&#10;d25yZXYueG1sUEsFBgAAAAAEAAQA9QAAAIgDAAAAAA==&#10;" fillcolor="#3f80cd" strokecolor="#4a7ebb">
                    <v:fill color2="#9bc1ff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1546" o:spid="_x0000_s1270" style="position:absolute;left:2374900;top:533400;width:124460;height:12446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vYCKPxgAA&#10;AN0AAAAPAAAAZHJzL2Rvd25yZXYueG1sRI9Bb8IwDIXvk/YfIk/abaTAhlBHQBWCjcsOULSz1Zim&#10;onGqJpTu38+HSbvZes/vfV5tRt+qgfrYBDYwnWSgiKtgG64NnMv9yxJUTMgW28Bk4IcibNaPDyvM&#10;bbjzkYZTqpWEcMzRgEupy7WOlSOPcRI6YtEuofeYZO1rbXu8S7hv9SzLFtpjw9LgsKOto+p6unkD&#10;n1S8Ho67bfP9Vn5Ny91Q7N1HYczz01i8g0o0pn/z3/XBCv5sLvzyjYyg17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CvYCKPxgAAAN0AAAAPAAAAAAAAAAAAAAAAAJcCAABkcnMv&#10;ZG93bnJldi54bWxQSwUGAAAAAAQABAD1AAAAigMAAAAA&#10;" fillcolor="#3f80cd" strokecolor="#4a7ebb">
                    <v:fill color2="#9bc1ff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shapetype id="_x0000_t202" coordsize="21600,21600" o:spt="202" path="m0,0l0,21600,21600,21600,21600,0xe">
                    <v:stroke joinstyle="miter"/>
                    <v:path gradientshapeok="t" o:connecttype="rect"/>
                  </v:shapetype>
                  <v:shape id="Text Box 1547" o:spid="_x0000_s1271" type="#_x0000_t202" style="position:absolute;left:359959;top:454619;width:958559;height:80568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Xr1dxxAAA&#10;AN0AAAAPAAAAZHJzL2Rvd25yZXYueG1sRE9Li8IwEL4L/ocwgjdNrbhINYoUZBfRg4/L3mabsS02&#10;k26T1eqvN8KCt/n4njNftqYSV2pcaVnBaBiBIM6sLjlXcDquB1MQziNrrCyTgjs5WC66nTkm2t54&#10;T9eDz0UIYZeggsL7OpHSZQUZdENbEwfubBuDPsAml7rBWwg3lYyj6EMaLDk0FFhTWlB2OfwZBZt0&#10;vcP9T2ymjyr93J5X9e/pe6JUv9euZiA8tf4t/nd/6TA/Ho/g9U04QS6e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169XccQAAADdAAAADwAAAAAAAAAAAAAAAACXAgAAZHJzL2Rv&#10;d25yZXYueG1sUEsFBgAAAAAEAAQA9QAAAIgDAAAAAA==&#10;" filled="f" stroked="f" strokeweight=".5pt">
                    <v:textbox>
                      <w:txbxContent>
                        <w:p w14:paraId="34C0B569" w14:textId="77777777" w:rsidR="0054626B" w:rsidRPr="0024751E" w:rsidRDefault="0054626B" w:rsidP="00E62C10">
                          <w:pPr>
                            <w:rPr>
                              <w:sz w:val="28"/>
                              <w:szCs w:val="28"/>
                              <w:vertAlign w:val="subscript"/>
                            </w:rPr>
                          </w:pPr>
                          <w:r w:rsidRPr="0024751E">
                            <w:rPr>
                              <w:i/>
                              <w:iCs/>
                              <w:sz w:val="28"/>
                              <w:szCs w:val="28"/>
                            </w:rPr>
                            <w:t>C</w:t>
                          </w:r>
                          <w:r w:rsidRPr="0024751E">
                            <w:rPr>
                              <w:sz w:val="28"/>
                              <w:szCs w:val="2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548" o:spid="_x0000_s1272" type="#_x0000_t202" style="position:absolute;left:88884;top:1471595;width:1028622;height:86213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nfckGxAAA&#10;AN0AAAAPAAAAZHJzL2Rvd25yZXYueG1sRE9Li8IwEL4v7H8Is+BtTa0o0jWKFGRF9ODj4m22Gdti&#10;M+k2Uau/3giCt/n4njOetqYSF2pcaVlBrxuBIM6sLjlXsN/Nv0cgnEfWWFkmBTdyMJ18fowx0fbK&#10;G7psfS5CCLsEFRTe14mULivIoOvamjhwR9sY9AE2udQNXkO4qWQcRUNpsOTQUGBNaUHZaXs2Cpbp&#10;fI2bv9iM7lX6uzrO6v/9YaBU56ud/YDw1Pq3+OVe6DA/7sfw/CacICcP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J33JBsQAAADdAAAADwAAAAAAAAAAAAAAAACXAgAAZHJzL2Rv&#10;d25yZXYueG1sUEsFBgAAAAAEAAQA9QAAAIgDAAAAAA==&#10;" filled="f" stroked="f" strokeweight=".5pt">
                    <v:textbox>
                      <w:txbxContent>
                        <w:p w14:paraId="5FFC46B9" w14:textId="77777777" w:rsidR="0054626B" w:rsidRPr="0024751E" w:rsidRDefault="0054626B" w:rsidP="00E62C10">
                          <w:pPr>
                            <w:rPr>
                              <w:sz w:val="28"/>
                              <w:szCs w:val="28"/>
                              <w:vertAlign w:val="subscript"/>
                            </w:rPr>
                          </w:pPr>
                          <w:r w:rsidRPr="0024751E">
                            <w:rPr>
                              <w:i/>
                              <w:iCs/>
                              <w:sz w:val="28"/>
                              <w:szCs w:val="28"/>
                            </w:rPr>
                            <w:t>C</w:t>
                          </w:r>
                          <w:r w:rsidRPr="0024751E">
                            <w:rPr>
                              <w:sz w:val="28"/>
                              <w:szCs w:val="2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550" o:spid="_x0000_s1273" type="#_x0000_t202" style="position:absolute;left:1815885;top:1295110;width:683183;height:63811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IMWydxQAA&#10;AN0AAAAPAAAAZHJzL2Rvd25yZXYueG1sRE9La8JAEL4X+h+WKfRWN02wSHQVCQRL0YOPS2/T7JgE&#10;s7Npdk3S/vquUPA2H99zFqvRNKKnztWWFbxOIhDEhdU1lwpOx/xlBsJ5ZI2NZVLwQw5Wy8eHBaba&#10;Dryn/uBLEULYpaig8r5NpXRFRQbdxLbEgTvbzqAPsCul7nAI4aaRcRS9SYM1h4YKW8oqKi6Hq1Hw&#10;keU73H/FZvbbZJvted1+nz6nSj0/jes5CE+jv4v/3e86zI+TBG7fhBPk8g8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gxbJ3FAAAA3QAAAA8AAAAAAAAAAAAAAAAAlwIAAGRycy9k&#10;b3ducmV2LnhtbFBLBQYAAAAABAAEAPUAAACJAwAAAAA=&#10;" filled="f" stroked="f" strokeweight=".5pt">
                    <v:textbox>
                      <w:txbxContent>
                        <w:p w14:paraId="6C320F48" w14:textId="77777777" w:rsidR="0054626B" w:rsidRPr="0024751E" w:rsidRDefault="0054626B" w:rsidP="00E62C10">
                          <w:pPr>
                            <w:rPr>
                              <w:sz w:val="28"/>
                              <w:szCs w:val="28"/>
                              <w:vertAlign w:val="subscript"/>
                            </w:rPr>
                          </w:pPr>
                          <w:r w:rsidRPr="0024751E">
                            <w:rPr>
                              <w:i/>
                              <w:iCs/>
                              <w:sz w:val="28"/>
                              <w:szCs w:val="28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1551" o:spid="_x0000_s1274" type="#_x0000_t202" style="position:absolute;left:2115609;top:693415;width:558686;height:53438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H2PTpxQAA&#10;AN0AAAAPAAAAZHJzL2Rvd25yZXYueG1sRE9La8JAEL4L/Q/LFHrTTdNWJGYVCUhF2oOPi7cxO3lg&#10;djbNbjXtr3cFwdt8fM9J571pxJk6V1tW8DqKQBDnVtdcKtjvlsMJCOeRNTaWScEfOZjPngYpJtpe&#10;eEPnrS9FCGGXoILK+zaR0uUVGXQj2xIHrrCdQR9gV0rd4SWEm0bGUTSWBmsODRW2lFWUn7a/RsE6&#10;W37j5hibyX+TfX4Vi/Znf/hQ6uW5X0xBeOr9Q3x3r3SYH7+9w+2bcIKcXQ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MfY9OnFAAAA3QAAAA8AAAAAAAAAAAAAAAAAlwIAAGRycy9k&#10;b3ducmV2LnhtbFBLBQYAAAAABAAEAPUAAACJAwAAAAA=&#10;" filled="f" stroked="f" strokeweight=".5pt">
                    <v:textbox>
                      <w:txbxContent>
                        <w:p w14:paraId="57812275" w14:textId="77777777" w:rsidR="0054626B" w:rsidRPr="00DF3365" w:rsidRDefault="0054626B" w:rsidP="00E62C10">
                          <w:pPr>
                            <w:rPr>
                              <w:sz w:val="36"/>
                              <w:szCs w:val="36"/>
                              <w:vertAlign w:val="subscript"/>
                            </w:rPr>
                          </w:pPr>
                          <w:r>
                            <w:rPr>
                              <w:i/>
                              <w:iCs/>
                              <w:sz w:val="36"/>
                              <w:szCs w:val="36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1549" o:spid="_x0000_s1275" type="#_x0000_t202" style="position:absolute;left:2374284;top:355810;width:901442;height:68505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olFFyxQAA&#10;AN0AAAAPAAAAZHJzL2Rvd25yZXYueG1sRE9Na8JAEL0L/Q/LFHrTTVMUSV1DCARL0YPWS2/T7JiE&#10;ZmfT7Bpjf31XEHqbx/ucVTqaVgzUu8aygudZBIK4tLrhSsHxo5guQTiPrLG1TAqu5CBdP0xWmGh7&#10;4T0NB1+JEMIuQQW1910ipStrMuhmtiMO3Mn2Bn2AfSV1j5cQbloZR9FCGmw4NNTYUV5T+X04GwXv&#10;ebHD/Vdslr9tvtmesu7n+DlX6ulxzF5BeBr9v/juftNhfvwyh9s34QS5/g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KiUUXLFAAAA3QAAAA8AAAAAAAAAAAAAAAAAlwIAAGRycy9k&#10;b3ducmV2LnhtbFBLBQYAAAAABAAEAPUAAACJAwAAAAA=&#10;" filled="f" stroked="f" strokeweight=".5pt">
                    <v:textbox>
                      <w:txbxContent>
                        <w:p w14:paraId="1013D286" w14:textId="77777777" w:rsidR="0054626B" w:rsidRPr="0024751E" w:rsidRDefault="0054626B" w:rsidP="00E62C10">
                          <w:pPr>
                            <w:rPr>
                              <w:sz w:val="28"/>
                              <w:szCs w:val="28"/>
                              <w:vertAlign w:val="subscript"/>
                            </w:rPr>
                          </w:pPr>
                          <w:r w:rsidRPr="0024751E">
                            <w:rPr>
                              <w:i/>
                              <w:iCs/>
                              <w:sz w:val="28"/>
                              <w:szCs w:val="28"/>
                            </w:rPr>
                            <w:t>Q</w:t>
                          </w:r>
                        </w:p>
                      </w:txbxContent>
                    </v:textbox>
                  </v:shape>
                </v:group>
                <v:shape id="Text Box 1541" o:spid="_x0000_s1276" type="#_x0000_t202" style="position:absolute;left:1117404;top:583978;width:554586;height:4571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YRs8FxQAA&#10;AN0AAAAPAAAAZHJzL2Rvd25yZXYueG1sRE9La8JAEL4L/Q/LFLzppikVSV1DCASL2IOPS2/T7JiE&#10;ZmfT7Bpjf323UPA2H99zVuloWjFQ7xrLCp7mEQji0uqGKwWnYzFbgnAeWWNrmRTcyEG6fpisMNH2&#10;ynsaDr4SIYRdggpq77tESlfWZNDNbUccuLPtDfoA+0rqHq8h3LQyjqKFNNhwaKixo7ym8utwMQq2&#10;efGO+8/YLH/afLM7Z9336eNFqenjmL2C8DT6u/jf/abD/Ph5AX/fhBPk+h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FhGzwXFAAAA3QAAAA8AAAAAAAAAAAAAAAAAlwIAAGRycy9k&#10;b3ducmV2LnhtbFBLBQYAAAAABAAEAPUAAACJAwAAAAA=&#10;" filled="f" stroked="f" strokeweight=".5pt">
                  <v:textbox>
                    <w:txbxContent>
                      <w:p w14:paraId="6380275C" w14:textId="77777777" w:rsidR="0054626B" w:rsidRPr="0024751E" w:rsidRDefault="0054626B" w:rsidP="00E62C10">
                        <w:pPr>
                          <w:rPr>
                            <w:sz w:val="28"/>
                            <w:szCs w:val="28"/>
                            <w:vertAlign w:val="subscript"/>
                          </w:rPr>
                        </w:pPr>
                        <w:r w:rsidRPr="0024751E">
                          <w:rPr>
                            <w:i/>
                            <w:iCs/>
                            <w:sz w:val="28"/>
                            <w:szCs w:val="28"/>
                          </w:rPr>
                          <w:t>P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BA3405">
        <w:rPr>
          <w:rFonts w:cstheme="minorHAnsi"/>
        </w:rPr>
        <w:tab/>
      </w:r>
      <w:r w:rsidR="00AD7488" w:rsidRPr="002B5A5C">
        <w:rPr>
          <w:rFonts w:cstheme="minorHAnsi"/>
          <w:noProof/>
          <w:position w:val="-62"/>
        </w:rPr>
        <w:object w:dxaOrig="5020" w:dyaOrig="1360" w14:anchorId="6E92DDCF">
          <v:shape id="_x0000_i1209" type="#_x0000_t75" alt="" style="width:249pt;height:65pt;mso-width-percent:0;mso-height-percent:0;mso-width-percent:0;mso-height-percent:0" o:ole="">
            <v:imagedata r:id="rId378" o:title=""/>
          </v:shape>
          <o:OLEObject Type="Embed" ProgID="Equation.DSMT4" ShapeID="_x0000_i1209" DrawAspect="Content" ObjectID="_1550063908" r:id="rId379"/>
        </w:object>
      </w:r>
      <w:r w:rsidR="00771A67">
        <w:rPr>
          <w:rFonts w:cstheme="minorHAnsi"/>
          <w:noProof/>
        </w:rPr>
        <w:t xml:space="preserve">    </w:t>
      </w:r>
      <w:r w:rsidR="00771A67">
        <w:rPr>
          <w:rFonts w:ascii="Cambria Math" w:hAnsi="Cambria Math"/>
        </w:rPr>
        <w:t>∎</w:t>
      </w:r>
      <w:r w:rsidR="00771A67">
        <w:rPr>
          <w:rFonts w:cstheme="minorHAnsi"/>
          <w:noProof/>
        </w:rPr>
        <w:t xml:space="preserve"> </w:t>
      </w:r>
    </w:p>
    <w:p w14:paraId="2F054514" w14:textId="0B527115" w:rsidR="00BC2F01" w:rsidRDefault="00BC2F01" w:rsidP="00D817DD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bookmarkStart w:id="71" w:name="OLE_LINK346"/>
      <w:bookmarkStart w:id="72" w:name="OLE_LINK347"/>
    </w:p>
    <w:p w14:paraId="27D296CD" w14:textId="170A7DAE" w:rsidR="00E62C10" w:rsidRDefault="00273E43" w:rsidP="0056226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We n</w:t>
      </w:r>
      <w:r w:rsidR="00E24A7B">
        <w:rPr>
          <w:rFonts w:cstheme="minorHAnsi"/>
        </w:rPr>
        <w:t xml:space="preserve">ow </w:t>
      </w:r>
      <w:r w:rsidR="00425FFB">
        <w:rPr>
          <w:rFonts w:cstheme="minorHAnsi"/>
        </w:rPr>
        <w:t>begin</w:t>
      </w:r>
      <w:r w:rsidR="003E585B">
        <w:rPr>
          <w:rFonts w:cstheme="minorHAnsi"/>
        </w:rPr>
        <w:t xml:space="preserve"> develop</w:t>
      </w:r>
      <w:r w:rsidR="00E24A7B">
        <w:rPr>
          <w:rFonts w:cstheme="minorHAnsi"/>
        </w:rPr>
        <w:t>ment of</w:t>
      </w:r>
      <w:r w:rsidR="003E585B">
        <w:rPr>
          <w:rFonts w:cstheme="minorHAnsi"/>
        </w:rPr>
        <w:t xml:space="preserve"> the </w:t>
      </w:r>
      <w:r w:rsidR="00BF38DD">
        <w:rPr>
          <w:rFonts w:cstheme="minorHAnsi"/>
        </w:rPr>
        <w:t xml:space="preserve">topic </w:t>
      </w:r>
      <w:r w:rsidR="003E585B">
        <w:rPr>
          <w:rFonts w:cstheme="minorHAnsi"/>
        </w:rPr>
        <w:t xml:space="preserve">of curvature. </w:t>
      </w:r>
    </w:p>
    <w:p w14:paraId="4672D59B" w14:textId="265C9188" w:rsidR="00E62C10" w:rsidRDefault="00E62C10" w:rsidP="00E62C10">
      <w:pPr>
        <w:tabs>
          <w:tab w:val="left" w:pos="360"/>
          <w:tab w:val="left" w:pos="720"/>
          <w:tab w:val="left" w:pos="1080"/>
          <w:tab w:val="right" w:pos="9270"/>
        </w:tabs>
        <w:spacing w:before="240"/>
        <w:rPr>
          <w:rFonts w:cs="Arial"/>
          <w:iCs/>
        </w:rPr>
      </w:pPr>
      <w:r>
        <w:rPr>
          <w:rFonts w:cs="Arial"/>
          <w:iCs/>
          <w:color w:val="00B050"/>
        </w:rPr>
        <w:t>Definition</w:t>
      </w:r>
      <w:r>
        <w:rPr>
          <w:rFonts w:cs="Arial"/>
          <w:iCs/>
        </w:rPr>
        <w:t xml:space="preserve">  Suppose curves </w:t>
      </w:r>
      <w:r>
        <w:rPr>
          <w:rFonts w:cs="Arial"/>
          <w:i/>
        </w:rPr>
        <w:t>C</w:t>
      </w:r>
      <w:r>
        <w:rPr>
          <w:rFonts w:cs="Arial"/>
          <w:iCs/>
          <w:vertAlign w:val="subscript"/>
        </w:rPr>
        <w:t>1</w:t>
      </w:r>
      <w:r>
        <w:rPr>
          <w:rFonts w:cs="Arial"/>
          <w:iCs/>
        </w:rPr>
        <w:t xml:space="preserve"> and </w:t>
      </w:r>
      <w:r>
        <w:rPr>
          <w:rFonts w:cs="Arial"/>
          <w:i/>
        </w:rPr>
        <w:t>C</w:t>
      </w:r>
      <w:r>
        <w:rPr>
          <w:rFonts w:cs="Arial"/>
          <w:iCs/>
          <w:vertAlign w:val="subscript"/>
        </w:rPr>
        <w:t>2</w:t>
      </w:r>
      <w:r>
        <w:rPr>
          <w:rFonts w:cs="Arial"/>
          <w:iCs/>
        </w:rPr>
        <w:t xml:space="preserve"> are tangential at a point </w:t>
      </w:r>
      <w:r>
        <w:rPr>
          <w:rFonts w:cs="Arial"/>
          <w:i/>
        </w:rPr>
        <w:t>P</w:t>
      </w:r>
      <w:r>
        <w:rPr>
          <w:rFonts w:cs="Arial"/>
          <w:iCs/>
        </w:rPr>
        <w:t xml:space="preserve">.  Let </w:t>
      </w:r>
      <w:r>
        <w:rPr>
          <w:rFonts w:cs="Arial"/>
          <w:i/>
        </w:rPr>
        <w:t>Q</w:t>
      </w:r>
      <w:r>
        <w:rPr>
          <w:rFonts w:cs="Arial"/>
          <w:iCs/>
        </w:rPr>
        <w:t xml:space="preserve"> be a point on the first curve within the radius of convergence of the Taylor series for </w:t>
      </w:r>
      <w:r>
        <w:rPr>
          <w:rFonts w:cs="Arial"/>
          <w:i/>
        </w:rPr>
        <w:t>P</w:t>
      </w:r>
      <w:r>
        <w:rPr>
          <w:rFonts w:cs="Arial"/>
          <w:iCs/>
        </w:rPr>
        <w:t xml:space="preserve">. Let </w:t>
      </w:r>
      <w:r>
        <w:rPr>
          <w:rFonts w:cs="Arial"/>
          <w:i/>
        </w:rPr>
        <w:t>R</w:t>
      </w:r>
      <w:r>
        <w:rPr>
          <w:rFonts w:cs="Arial"/>
          <w:iCs/>
        </w:rPr>
        <w:t xml:space="preserve"> be the point on </w:t>
      </w:r>
      <w:r>
        <w:rPr>
          <w:rFonts w:cs="Arial"/>
          <w:i/>
        </w:rPr>
        <w:t>C</w:t>
      </w:r>
      <w:r>
        <w:rPr>
          <w:rFonts w:cs="Arial"/>
          <w:iCs/>
          <w:vertAlign w:val="subscript"/>
        </w:rPr>
        <w:t>2</w:t>
      </w:r>
      <w:r>
        <w:rPr>
          <w:rFonts w:cs="Arial"/>
          <w:iCs/>
        </w:rPr>
        <w:t xml:space="preserve"> that is closest to </w:t>
      </w:r>
      <w:r>
        <w:rPr>
          <w:rFonts w:cs="Arial"/>
          <w:i/>
        </w:rPr>
        <w:t xml:space="preserve">Q. </w:t>
      </w:r>
      <w:r>
        <w:rPr>
          <w:rFonts w:cs="Arial"/>
          <w:iCs/>
        </w:rPr>
        <w:t xml:space="preserve">As </w:t>
      </w:r>
      <w:r>
        <w:rPr>
          <w:rFonts w:cs="Arial"/>
          <w:i/>
        </w:rPr>
        <w:t>Q</w:t>
      </w:r>
      <w:r>
        <w:rPr>
          <w:rFonts w:cs="Arial"/>
          <w:iCs/>
        </w:rPr>
        <w:t xml:space="preserve"> →</w:t>
      </w:r>
      <w:r>
        <w:rPr>
          <w:rFonts w:cs="Arial"/>
          <w:i/>
        </w:rPr>
        <w:t>P</w:t>
      </w:r>
      <w:r>
        <w:rPr>
          <w:rFonts w:cs="Arial"/>
          <w:iCs/>
        </w:rPr>
        <w:t xml:space="preserve">, so does </w:t>
      </w:r>
      <w:r>
        <w:rPr>
          <w:rFonts w:cs="Arial"/>
          <w:i/>
        </w:rPr>
        <w:t>R</w:t>
      </w:r>
      <w:r>
        <w:rPr>
          <w:rFonts w:cs="Arial"/>
          <w:iCs/>
        </w:rPr>
        <w:t xml:space="preserve">, so we can assume that </w:t>
      </w:r>
      <w:r>
        <w:rPr>
          <w:rFonts w:cs="Arial"/>
          <w:i/>
        </w:rPr>
        <w:t>R</w:t>
      </w:r>
      <w:r>
        <w:rPr>
          <w:rFonts w:cs="Arial"/>
          <w:iCs/>
        </w:rPr>
        <w:t xml:space="preserve">, too, is within the radius of convergence of the Taylor's series for </w:t>
      </w:r>
      <w:r>
        <w:rPr>
          <w:rFonts w:cs="Arial"/>
          <w:i/>
        </w:rPr>
        <w:t>P</w:t>
      </w:r>
      <w:r>
        <w:rPr>
          <w:rFonts w:cs="Arial"/>
          <w:iCs/>
        </w:rPr>
        <w:t xml:space="preserve">. The </w:t>
      </w:r>
      <w:r w:rsidR="00742234">
        <w:rPr>
          <w:rFonts w:cs="Arial"/>
          <w:iCs/>
        </w:rPr>
        <w:t xml:space="preserve">perpendicular </w:t>
      </w:r>
      <w:r>
        <w:rPr>
          <w:rFonts w:cs="Arial"/>
          <w:iCs/>
        </w:rPr>
        <w:t xml:space="preserve">distance </w:t>
      </w:r>
      <w:r>
        <w:rPr>
          <w:rFonts w:cs="Arial"/>
          <w:i/>
        </w:rPr>
        <w:t>d</w:t>
      </w:r>
      <w:r>
        <w:rPr>
          <w:rFonts w:cs="Arial"/>
          <w:iCs/>
        </w:rPr>
        <w:t> = </w:t>
      </w:r>
      <w:r w:rsidR="00AD7488" w:rsidRPr="002B5A5C">
        <w:rPr>
          <w:rFonts w:cs="Arial"/>
          <w:iCs/>
          <w:noProof/>
          <w:position w:val="-8"/>
        </w:rPr>
        <w:object w:dxaOrig="420" w:dyaOrig="380" w14:anchorId="0DDCD4F7">
          <v:shape id="_x0000_i1210" type="#_x0000_t75" alt="" style="width:19pt;height:19pt;mso-width-percent:0;mso-height-percent:0;mso-width-percent:0;mso-height-percent:0" o:ole="">
            <v:imagedata r:id="rId380" o:title=""/>
          </v:shape>
          <o:OLEObject Type="Embed" ProgID="Equation.DSMT4" ShapeID="_x0000_i1210" DrawAspect="Content" ObjectID="_1550063909" r:id="rId381"/>
        </w:object>
      </w:r>
      <w:r>
        <w:rPr>
          <w:rFonts w:cs="Arial"/>
          <w:iCs/>
        </w:rPr>
        <w:t xml:space="preserve"> can then be expressed as an infinite series </w:t>
      </w:r>
      <w:r w:rsidR="00AD7488" w:rsidRPr="002B5A5C">
        <w:rPr>
          <w:rFonts w:cs="Arial"/>
          <w:iCs/>
          <w:noProof/>
          <w:position w:val="-12"/>
        </w:rPr>
        <w:object w:dxaOrig="2480" w:dyaOrig="400" w14:anchorId="0B8FC11C">
          <v:shape id="_x0000_i1211" type="#_x0000_t75" alt="" style="width:125pt;height:19pt;mso-width-percent:0;mso-height-percent:0;mso-width-percent:0;mso-height-percent:0" o:ole="">
            <v:imagedata r:id="rId382" o:title=""/>
          </v:shape>
          <o:OLEObject Type="Embed" ProgID="Equation.DSMT4" ShapeID="_x0000_i1211" DrawAspect="Content" ObjectID="_1550063910" r:id="rId383"/>
        </w:object>
      </w:r>
      <w:r>
        <w:rPr>
          <w:rFonts w:cs="Arial"/>
          <w:iCs/>
        </w:rPr>
        <w:t xml:space="preserve">. Let </w:t>
      </w:r>
      <w:r>
        <w:rPr>
          <w:rFonts w:cs="Arial"/>
          <w:i/>
        </w:rPr>
        <w:t>d</w:t>
      </w:r>
      <w:r>
        <w:rPr>
          <w:rFonts w:cs="Arial"/>
          <w:i/>
          <w:vertAlign w:val="subscript"/>
        </w:rPr>
        <w:t>k</w:t>
      </w:r>
      <w:r>
        <w:rPr>
          <w:rFonts w:cs="Arial"/>
          <w:iCs/>
        </w:rPr>
        <w:t xml:space="preserve"> be the first non-zero coefficient. We say the </w:t>
      </w:r>
      <w:r w:rsidRPr="009D4442">
        <w:rPr>
          <w:rFonts w:cs="Arial"/>
          <w:b/>
          <w:bCs/>
          <w:iCs/>
        </w:rPr>
        <w:t xml:space="preserve">two curves have contact of order </w:t>
      </w:r>
      <w:r w:rsidRPr="009D4442">
        <w:rPr>
          <w:rFonts w:cs="Arial"/>
          <w:b/>
          <w:bCs/>
          <w:i/>
        </w:rPr>
        <w:t>k</w:t>
      </w:r>
      <w:r w:rsidRPr="009D4442">
        <w:rPr>
          <w:rFonts w:cs="Arial"/>
          <w:b/>
          <w:bCs/>
          <w:iCs/>
        </w:rPr>
        <w:t>–1</w:t>
      </w:r>
      <w:r>
        <w:rPr>
          <w:rFonts w:cs="Arial"/>
          <w:b/>
          <w:bCs/>
          <w:iCs/>
        </w:rPr>
        <w:t xml:space="preserve"> at </w:t>
      </w:r>
      <w:r>
        <w:rPr>
          <w:rFonts w:cs="Arial"/>
          <w:b/>
          <w:bCs/>
          <w:i/>
        </w:rPr>
        <w:t>P</w:t>
      </w:r>
      <w:r w:rsidRPr="009D4442">
        <w:rPr>
          <w:rFonts w:cs="Arial"/>
          <w:b/>
          <w:bCs/>
          <w:iCs/>
        </w:rPr>
        <w:t>.</w:t>
      </w:r>
      <w:r>
        <w:rPr>
          <w:rFonts w:cs="Arial"/>
          <w:iCs/>
        </w:rPr>
        <w:t xml:space="preserve"> </w:t>
      </w:r>
    </w:p>
    <w:p w14:paraId="65931930" w14:textId="4847D729" w:rsidR="00D1447D" w:rsidRDefault="00BF1141" w:rsidP="0056226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655680" behindDoc="1" locked="0" layoutInCell="1" allowOverlap="1" wp14:anchorId="30FC7BFD" wp14:editId="780B1A44">
                <wp:simplePos x="0" y="0"/>
                <wp:positionH relativeFrom="column">
                  <wp:posOffset>5106035</wp:posOffset>
                </wp:positionH>
                <wp:positionV relativeFrom="paragraph">
                  <wp:posOffset>-177165</wp:posOffset>
                </wp:positionV>
                <wp:extent cx="993140" cy="1137285"/>
                <wp:effectExtent l="0" t="0" r="73660" b="107315"/>
                <wp:wrapSquare wrapText="bothSides"/>
                <wp:docPr id="2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93140" cy="1137285"/>
                          <a:chOff x="-48332" y="-72512"/>
                          <a:chExt cx="1273247" cy="1458082"/>
                        </a:xfrm>
                      </wpg:grpSpPr>
                      <wpg:grpSp>
                        <wpg:cNvPr id="1040" name="Group 1040"/>
                        <wpg:cNvGrpSpPr>
                          <a:grpSpLocks/>
                        </wpg:cNvGrpSpPr>
                        <wpg:grpSpPr>
                          <a:xfrm>
                            <a:off x="-48332" y="-72512"/>
                            <a:ext cx="1273247" cy="1458082"/>
                            <a:chOff x="-48332" y="-72521"/>
                            <a:chExt cx="1273247" cy="1458262"/>
                          </a:xfrm>
                        </wpg:grpSpPr>
                        <wps:wsp>
                          <wps:cNvPr id="1054" name="Straight Connector 1005"/>
                          <wps:cNvCnPr/>
                          <wps:spPr>
                            <a:xfrm flipH="1">
                              <a:off x="35220" y="85234"/>
                              <a:ext cx="751788" cy="1300507"/>
                            </a:xfrm>
                            <a:prstGeom prst="line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rgbClr val="4F81BD"/>
                              </a:solidFill>
                              <a:prstDash val="solid"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8000"/>
                                </a:srgbClr>
                              </a:outerShdw>
                            </a:effectLst>
                          </wps:spPr>
                          <wps:bodyPr/>
                        </wps:wsp>
                        <wpg:grpSp>
                          <wpg:cNvPr id="1041" name="Group 692"/>
                          <wpg:cNvGrpSpPr/>
                          <wpg:grpSpPr>
                            <a:xfrm>
                              <a:off x="-48332" y="576787"/>
                              <a:ext cx="1273247" cy="608427"/>
                              <a:chOff x="-125660" y="301658"/>
                              <a:chExt cx="1676124" cy="807693"/>
                            </a:xfrm>
                          </wpg:grpSpPr>
                          <wpg:grpSp>
                            <wpg:cNvPr id="1042" name="Group 691"/>
                            <wpg:cNvGrpSpPr/>
                            <wpg:grpSpPr>
                              <a:xfrm>
                                <a:off x="-125660" y="301658"/>
                                <a:ext cx="1676124" cy="807693"/>
                                <a:chOff x="-125660" y="301658"/>
                                <a:chExt cx="1676124" cy="807693"/>
                              </a:xfrm>
                            </wpg:grpSpPr>
                            <wpg:grpSp>
                              <wpg:cNvPr id="1044" name="Group 684"/>
                              <wpg:cNvGrpSpPr/>
                              <wpg:grpSpPr>
                                <a:xfrm>
                                  <a:off x="-125660" y="339365"/>
                                  <a:ext cx="1676124" cy="769986"/>
                                  <a:chOff x="-125660" y="339365"/>
                                  <a:chExt cx="1676124" cy="769986"/>
                                </a:xfrm>
                              </wpg:grpSpPr>
                              <wps:wsp>
                                <wps:cNvPr id="1046" name="Freeform 680"/>
                                <wps:cNvSpPr/>
                                <wps:spPr>
                                  <a:xfrm>
                                    <a:off x="361885" y="339365"/>
                                    <a:ext cx="1188579" cy="769986"/>
                                  </a:xfrm>
                                  <a:custGeom>
                                    <a:avLst/>
                                    <a:gdLst>
                                      <a:gd name="connsiteX0" fmla="*/ 132777 w 1188579"/>
                                      <a:gd name="connsiteY0" fmla="*/ 769986 h 769986"/>
                                      <a:gd name="connsiteX1" fmla="*/ 66790 w 1188579"/>
                                      <a:gd name="connsiteY1" fmla="*/ 685145 h 769986"/>
                                      <a:gd name="connsiteX2" fmla="*/ 802 w 1188579"/>
                                      <a:gd name="connsiteY2" fmla="*/ 421194 h 769986"/>
                                      <a:gd name="connsiteX3" fmla="*/ 113924 w 1188579"/>
                                      <a:gd name="connsiteY3" fmla="*/ 242085 h 769986"/>
                                      <a:gd name="connsiteX4" fmla="*/ 311887 w 1188579"/>
                                      <a:gd name="connsiteY4" fmla="*/ 81829 h 769986"/>
                                      <a:gd name="connsiteX5" fmla="*/ 613544 w 1188579"/>
                                      <a:gd name="connsiteY5" fmla="*/ 6415 h 769986"/>
                                      <a:gd name="connsiteX6" fmla="*/ 1028324 w 1188579"/>
                                      <a:gd name="connsiteY6" fmla="*/ 15842 h 769986"/>
                                      <a:gd name="connsiteX7" fmla="*/ 1188579 w 1188579"/>
                                      <a:gd name="connsiteY7" fmla="*/ 110110 h 769986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</a:cxnLst>
                                    <a:rect l="l" t="t" r="r" b="b"/>
                                    <a:pathLst>
                                      <a:path w="1188579" h="769986">
                                        <a:moveTo>
                                          <a:pt x="132777" y="769986"/>
                                        </a:moveTo>
                                        <a:cubicBezTo>
                                          <a:pt x="110781" y="756631"/>
                                          <a:pt x="88786" y="743277"/>
                                          <a:pt x="66790" y="685145"/>
                                        </a:cubicBezTo>
                                        <a:cubicBezTo>
                                          <a:pt x="44794" y="627013"/>
                                          <a:pt x="-7054" y="495037"/>
                                          <a:pt x="802" y="421194"/>
                                        </a:cubicBezTo>
                                        <a:cubicBezTo>
                                          <a:pt x="8658" y="347351"/>
                                          <a:pt x="62077" y="298646"/>
                                          <a:pt x="113924" y="242085"/>
                                        </a:cubicBezTo>
                                        <a:cubicBezTo>
                                          <a:pt x="165771" y="185524"/>
                                          <a:pt x="228617" y="121107"/>
                                          <a:pt x="311887" y="81829"/>
                                        </a:cubicBezTo>
                                        <a:cubicBezTo>
                                          <a:pt x="395157" y="42551"/>
                                          <a:pt x="494138" y="17413"/>
                                          <a:pt x="613544" y="6415"/>
                                        </a:cubicBezTo>
                                        <a:cubicBezTo>
                                          <a:pt x="732950" y="-4583"/>
                                          <a:pt x="932485" y="-1440"/>
                                          <a:pt x="1028324" y="15842"/>
                                        </a:cubicBezTo>
                                        <a:cubicBezTo>
                                          <a:pt x="1124163" y="33124"/>
                                          <a:pt x="1172868" y="113252"/>
                                          <a:pt x="1188579" y="11011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>
                                    <a:outerShdw blurRad="40000" dist="23000" dir="5400000" rotWithShape="0">
                                      <a:srgbClr val="000000">
                                        <a:alpha val="35000"/>
                                      </a:srgbClr>
                                    </a:outerShdw>
                                  </a:effectLst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47" name="Oval 681"/>
                                <wps:cNvSpPr/>
                                <wps:spPr>
                                  <a:xfrm>
                                    <a:off x="324178" y="669303"/>
                                    <a:ext cx="90602" cy="90602"/>
                                  </a:xfrm>
                                  <a:prstGeom prst="ellipse">
                                    <a:avLst/>
                                  </a:prstGeom>
                                  <a:gradFill rotWithShape="1">
                                    <a:gsLst>
                                      <a:gs pos="0">
                                        <a:srgbClr val="4F81BD">
                                          <a:tint val="100000"/>
                                          <a:shade val="100000"/>
                                          <a:satMod val="130000"/>
                                        </a:srgbClr>
                                      </a:gs>
                                      <a:gs pos="100000">
                                        <a:srgbClr val="4F81BD">
                                          <a:tint val="50000"/>
                                          <a:shade val="100000"/>
                                          <a:satMod val="350000"/>
                                        </a:srgbClr>
                                      </a:gs>
                                    </a:gsLst>
                                    <a:lin ang="16200000" scaled="0"/>
                                  </a:gradFill>
                                  <a:ln w="952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>
                                    <a:outerShdw blurRad="40000" dist="23000" dir="5400000" rotWithShape="0">
                                      <a:srgbClr val="000000">
                                        <a:alpha val="35000"/>
                                      </a:srgbClr>
                                    </a:outerShdw>
                                  </a:effectLst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48" name="Text Box 682"/>
                                <wps:cNvSpPr txBox="1"/>
                                <wps:spPr>
                                  <a:xfrm>
                                    <a:off x="-125660" y="469229"/>
                                    <a:ext cx="354242" cy="40514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4F35AE0" w14:textId="77777777" w:rsidR="0054626B" w:rsidRPr="00833829" w:rsidRDefault="0054626B" w:rsidP="00E24A7B">
                                      <w:pPr>
                                        <w:rPr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052" name="Oval 686"/>
                              <wps:cNvSpPr/>
                              <wps:spPr>
                                <a:xfrm>
                                  <a:off x="1323419" y="301658"/>
                                  <a:ext cx="90170" cy="90170"/>
                                </a:xfrm>
                                <a:prstGeom prst="ellipse">
                                  <a:avLst/>
                                </a:prstGeom>
                                <a:gradFill rotWithShape="1">
                                  <a:gsLst>
                                    <a:gs pos="0">
                                      <a:srgbClr val="4F81BD">
                                        <a:tint val="100000"/>
                                        <a:shade val="100000"/>
                                        <a:satMod val="130000"/>
                                      </a:srgbClr>
                                    </a:gs>
                                    <a:gs pos="100000">
                                      <a:srgbClr val="4F81BD">
                                        <a:tint val="50000"/>
                                        <a:shade val="100000"/>
                                        <a:satMod val="350000"/>
                                      </a:srgbClr>
                                    </a:gs>
                                  </a:gsLst>
                                  <a:lin ang="16200000" scaled="0"/>
                                </a:gradFill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>
                                  <a:outerShdw blurRad="40000" dist="23000" dir="5400000" rotWithShape="0">
                                    <a:srgbClr val="000000">
                                      <a:alpha val="35000"/>
                                    </a:srgbClr>
                                  </a:outerShdw>
                                </a:effectLst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053" name="Text Box 689"/>
                            <wps:cNvSpPr txBox="1"/>
                            <wps:spPr>
                              <a:xfrm>
                                <a:off x="1053546" y="312705"/>
                                <a:ext cx="451526" cy="43115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6F20BAE" w14:textId="77777777" w:rsidR="0054626B" w:rsidRPr="00335558" w:rsidRDefault="0054626B" w:rsidP="00E24A7B">
                                  <w:pPr>
                                    <w:rPr>
                                      <w:rFonts w:cs="Arial"/>
                                      <w:i/>
                                      <w:iCs/>
                                    </w:rPr>
                                  </w:pPr>
                                  <w:r w:rsidRPr="00335558">
                                    <w:rPr>
                                      <w:rFonts w:cs="Arial"/>
                                      <w:i/>
                                      <w:iCs/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055" name="Text Box 1006"/>
                          <wps:cNvSpPr txBox="1"/>
                          <wps:spPr>
                            <a:xfrm>
                              <a:off x="430562" y="-72521"/>
                              <a:ext cx="385289" cy="355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EB6F6EA" w14:textId="77777777" w:rsidR="0054626B" w:rsidRPr="00455C51" w:rsidRDefault="0054626B" w:rsidP="00E24A7B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057" name="Straight Connector 1057"/>
                        <wps:cNvCnPr/>
                        <wps:spPr>
                          <a:xfrm flipH="1" flipV="1">
                            <a:off x="623570" y="356235"/>
                            <a:ext cx="476250" cy="24828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6"/>
                          </a:lnRef>
                          <a:fillRef idx="0">
                            <a:schemeClr val="accent6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58" name="Text Box 1006"/>
                        <wps:cNvSpPr txBox="1"/>
                        <wps:spPr>
                          <a:xfrm>
                            <a:off x="712998" y="206086"/>
                            <a:ext cx="439420" cy="44246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C2B4DA4" w14:textId="77777777" w:rsidR="0054626B" w:rsidRPr="00455C51" w:rsidRDefault="0054626B" w:rsidP="00E24A7B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" o:spid="_x0000_s1277" style="position:absolute;margin-left:402.05pt;margin-top:-13.9pt;width:78.2pt;height:89.55pt;z-index:-251660800;mso-width-relative:margin;mso-height-relative:margin" coordorigin="-48332,-72512" coordsize="1273247,1458082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">
                <v:group id="Group 1040" o:spid="_x0000_s1278" style="position:absolute;left:-48332;top:-72512;width:1273247;height:1458082" coordorigin="-48332,-72521" coordsize="1273247,1458262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">
                  <v:line id="Straight Connector 1005" o:spid="_x0000_s1279" style="position:absolute;flip:x;visibility:visible;mso-wrap-style:square" from="35220,85234" to="787008,138574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eCKCcMAAADdAAAADwAAAGRycy9kb3ducmV2LnhtbERPTWvCQBC9C/6HZQRvdWNspKSuooGC&#10;t9K0SL0N2TEbmp2N2W1M/323UPA2j/c5m91oWzFQ7xvHCpaLBARx5XTDtYKP95eHJxA+IGtsHZOC&#10;H/Kw204nG8y1u/EbDWWoRQxhn6MCE0KXS+krQxb9wnXEkbu43mKIsK+l7vEWw20r0yRZS4sNxwaD&#10;HRWGqq/y2yq4Ft2rT49n06zwMpzlKfssD5lS89m4fwYRaAx38b/7qOP8JHuEv2/iCXL7C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M3gignDAAAA3QAAAA8AAAAAAAAAAAAA&#10;AAAAoQIAAGRycy9kb3ducmV2LnhtbFBLBQYAAAAABAAEAPkAAACRAwAAAAA=&#10;" strokecolor="#4f81bd" strokeweight="2pt">
                    <v:shadow on="t" opacity="24903f" mv:blur="40000f" origin=",.5" offset="0,20000emu"/>
                  </v:line>
                  <v:group id="Group 692" o:spid="_x0000_s1280" style="position:absolute;left:-48332;top:576787;width:1273247;height:608427" coordorigin="-125660,301658" coordsize="1676124,807693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WvHU4xAAAAN0AAAAP&#10;AAAAAAAAAAAAAAAAAKkCAABkcnMvZG93bnJldi54bWxQSwUGAAAAAAQABAD6AAAAmgMAAAAA&#10;">
                    <v:group id="Group 691" o:spid="_x0000_s1281" style="position:absolute;left:-125660;top:301658;width:1676124;height:807693" coordorigin="-125660,301658" coordsize="1676124,807693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Zm7rT8UAAADdAAAA&#10;DwAAAAAAAAAAAAAAAACpAgAAZHJzL2Rvd25yZXYueG1sUEsFBgAAAAAEAAQA+gAAAJsDAAAAAA==&#10;">
                      <v:group id="Group 684" o:spid="_x0000_s1282" style="position:absolute;left:-125660;top:339365;width:1676124;height:769986" coordorigin="-125660,339365" coordsize="1676124,769986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IbL1qDDAAAA3QAAAA8A&#10;AAAAAAAAAAAAAAAAqQIAAGRycy9kb3ducmV2LnhtbFBLBQYAAAAABAAEAPoAAACZAwAAAAA=&#10;">
                        <v:shape id="Freeform 680" o:spid="_x0000_s1283" style="position:absolute;left:361885;top:339365;width:1188579;height:769986;visibility:visible;mso-wrap-style:square;v-text-anchor:middle" coordsize="1188579,769986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JIeeuwwAA&#10;AN0AAAAPAAAAZHJzL2Rvd25yZXYueG1sRE9NawIxEL0X/A9hhF6KZpVWZDWKiLZCQajV+7AZdxc3&#10;kyWJbtpfb4RCb/N4nzNfRtOIGzlfW1YwGmYgiAuray4VHL+3gykIH5A1NpZJwQ95WC56T3PMte34&#10;i26HUIoUwj5HBVUIbS6lLyoy6Ie2JU7c2TqDIUFXSu2wS+GmkeMsm0iDNaeGCltaV1RcDlejYPc7&#10;Or3E8aZrP9Zb/HyLuH93qNRzP65mIALF8C/+c+90mp+9TuDxTTpBLu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JIeeuwwAAAN0AAAAPAAAAAAAAAAAAAAAAAJcCAABkcnMvZG93&#10;bnJldi54bWxQSwUGAAAAAAQABAD1AAAAhwMAAAAA&#10;" path="m132777,769986c110781,756631,88786,743277,66790,685145,44794,627013,-7054,495037,802,421194,8658,347351,62077,298646,113924,242085,165771,185524,228617,121107,311887,81829,395157,42551,494138,17413,613544,6415,732950,-4583,932485,-1440,1028324,15842,1124163,33124,1172868,113252,1188579,110110e" filled="f" strokecolor="#4a7ebb">
                          <v:shadow on="t" opacity="22937f" mv:blur="40000f" origin=",.5" offset="0,23000emu"/>
                          <v:path arrowok="t" o:connecttype="custom" o:connectlocs="132777,769986;66790,685145;802,421194;113924,242085;311887,81829;613544,6415;1028324,15842;1188579,110110" o:connectangles="0,0,0,0,0,0,0,0"/>
                        </v:shape>
                        <v:oval id="Oval 681" o:spid="_x0000_s1284" style="position:absolute;left:324178;top:669303;width:90602;height:90602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VS6dnwgAA&#10;AN0AAAAPAAAAZHJzL2Rvd25yZXYueG1sRE9Ni8IwEL0v+B/CCHtbU0V3pRqliLpe9qBdPA/N2BSb&#10;SWmytf77jSB4m8f7nOW6t7XoqPWVYwXjUQKCuHC64lLBb777mIPwAVlj7ZgU3MnDejV4W2Kq3Y2P&#10;1J1CKWII+xQVmBCaVEpfGLLoR64hjtzFtRZDhG0pdYu3GG5rOUmST2mx4thgsKGNoeJ6+rMKvimb&#10;Ho7bTXWe5T/jfNtlO7PPlHof9tkCRKA+vMRP90HH+cn0Cx7fxBPk6h8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VLp2fCAAAA3QAAAA8AAAAAAAAAAAAAAAAAlwIAAGRycy9kb3du&#10;cmV2LnhtbFBLBQYAAAAABAAEAPUAAACGAwAAAAA=&#10;" fillcolor="#3f80cd" strokecolor="#4a7ebb">
                          <v:fill color2="#9bc1ff" rotate="t" type="gradient">
                            <o:fill v:ext="view" type="gradientUnscaled"/>
                          </v:fill>
                          <v:shadow on="t" opacity="22937f" mv:blur="40000f" origin=",.5" offset="0,23000emu"/>
                        </v:oval>
                        <v:shape id="Text Box 682" o:spid="_x0000_s1285" type="#_x0000_t202" style="position:absolute;left:-125660;top:469229;width:354242;height:40514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V+NwxwAA&#10;AN0AAAAPAAAAZHJzL2Rvd25yZXYueG1sRI9Ba8JAEIXvBf/DMoK3ulG0SHQVCUhF2oPWi7cxOybB&#10;7GzMbjX113cOhd5meG/e+2ax6lyt7tSGyrOB0TABRZx7W3Fh4Pi1eZ2BChHZYu2ZDPxQgNWy97LA&#10;1PoH7+l+iIWSEA4pGihjbFKtQ16SwzD0DbFoF986jLK2hbYtPiTc1XqcJG/aYcXSUGJDWUn59fDt&#10;DOyyzSfuz2M3e9bZ+8dl3dyOp6kxg363noOK1MV/89/11gp+MhFc+UZG0Mtf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s1fjcMcAAADdAAAADwAAAAAAAAAAAAAAAACXAgAAZHJz&#10;L2Rvd25yZXYueG1sUEsFBgAAAAAEAAQA9QAAAIsDAAAAAA==&#10;" filled="f" stroked="f" strokeweight=".5pt">
                          <v:textbox>
                            <w:txbxContent>
                              <w:p w14:paraId="44F35AE0" w14:textId="77777777" w:rsidR="0054626B" w:rsidRPr="00833829" w:rsidRDefault="0054626B" w:rsidP="00E24A7B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P</w:t>
                                </w:r>
                              </w:p>
                            </w:txbxContent>
                          </v:textbox>
                        </v:shape>
                      </v:group>
                      <v:oval id="Oval 686" o:spid="_x0000_s1286" style="position:absolute;left:1323419;top:301658;width:90170;height:9017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A5ZIiwgAA&#10;AN0AAAAPAAAAZHJzL2Rvd25yZXYueG1sRE9Li8IwEL4v+B/CCN7WVNFlqUYp4uviQbt4HpqxKTaT&#10;0sRa//1mQdjbfHzPWa57W4uOWl85VjAZJyCIC6crLhX85LvPbxA+IGusHZOCF3lYrwYfS0y1e/KZ&#10;uksoRQxhn6ICE0KTSukLQxb92DXEkbu51mKIsC2lbvEZw20tp0nyJS1WHBsMNrQxVNwvD6vgQNns&#10;eN5uqus8P03ybZftzD5TajTsswWIQH34F7/dRx3nJ/Mp/H0TT5CrX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EDlkiLCAAAA3QAAAA8AAAAAAAAAAAAAAAAAlwIAAGRycy9kb3du&#10;cmV2LnhtbFBLBQYAAAAABAAEAPUAAACGAwAAAAA=&#10;" fillcolor="#3f80cd" strokecolor="#4a7ebb">
                        <v:fill color2="#9bc1ff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</v:group>
                    <v:shape id="Text Box 689" o:spid="_x0000_s1287" type="#_x0000_t202" style="position:absolute;left:1053546;top:312705;width:451526;height:43115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4KufcxAAA&#10;AN0AAAAPAAAAZHJzL2Rvd25yZXYueG1sRE9Li8IwEL4L/ocwgjdNVVxK1yhSEEXWg4+Lt7EZ27LN&#10;pDZRu/vrN8KCt/n4njNbtKYSD2pcaVnBaBiBIM6sLjlXcDquBjEI55E1VpZJwQ85WMy7nRkm2j55&#10;T4+Dz0UIYZeggsL7OpHSZQUZdENbEwfuahuDPsAml7rBZwg3lRxH0Yc0WHJoKLCmtKDs+3A3Crbp&#10;aof7y9jEv1W6/rou69vpPFWq32uXnyA8tf4t/ndvdJgfTSfw+iacIOd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OCrn3MQAAADdAAAADwAAAAAAAAAAAAAAAACXAgAAZHJzL2Rv&#10;d25yZXYueG1sUEsFBgAAAAAEAAQA9QAAAIgDAAAAAA==&#10;" filled="f" stroked="f" strokeweight=".5pt">
                      <v:textbox>
                        <w:txbxContent>
                          <w:p w14:paraId="46F20BAE" w14:textId="77777777" w:rsidR="0054626B" w:rsidRPr="00335558" w:rsidRDefault="0054626B" w:rsidP="00E24A7B">
                            <w:pPr>
                              <w:rPr>
                                <w:rFonts w:cs="Arial"/>
                                <w:i/>
                                <w:iCs/>
                              </w:rPr>
                            </w:pPr>
                            <w:r w:rsidRPr="00335558">
                              <w:rPr>
                                <w:rFonts w:cs="Arial"/>
                                <w:i/>
                                <w:iCs/>
                              </w:rPr>
                              <w:t>Q</w:t>
                            </w:r>
                          </w:p>
                        </w:txbxContent>
                      </v:textbox>
                    </v:shape>
                  </v:group>
                  <v:shape id="Text Box 1006" o:spid="_x0000_s1288" type="#_x0000_t202" style="position:absolute;left:430562;top:-72521;width:385289;height:3553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Yj9ozxQAA&#10;AN0AAAAPAAAAZHJzL2Rvd25yZXYueG1sRE9Na8JAEL0X+h+WKfRWNwopIXUNISCVoofYXHqbZsck&#10;mJ1Ns6tGf323UPA2j/c5y2wyvTjT6DrLCuazCARxbXXHjYLqc/2SgHAeWWNvmRRcyUG2enxYYqrt&#10;hUs6730jQgi7FBW03g+plK5uyaCb2YE4cAc7GvQBjo3UI15CuOnlIopepcGOQ0OLAxUt1cf9ySj4&#10;KNY7LL8XJrn1xfv2kA8/1Ves1PPTlL+B8DT5u/jfvdFhfhTH8PdNOEGufg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NiP2jPFAAAA3QAAAA8AAAAAAAAAAAAAAAAAlwIAAGRycy9k&#10;b3ducmV2LnhtbFBLBQYAAAAABAAEAPUAAACJAwAAAAA=&#10;" filled="f" stroked="f" strokeweight=".5pt">
                    <v:textbox>
                      <w:txbxContent>
                        <w:p w14:paraId="4EB6F6EA" w14:textId="77777777" w:rsidR="0054626B" w:rsidRPr="00455C51" w:rsidRDefault="0054626B" w:rsidP="00E24A7B"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v:line id="Straight Connector 1057" o:spid="_x0000_s1289" style="position:absolute;flip:x y;visibility:visible;mso-wrap-style:square" from="623570,356235" to="1099820,6045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eUhQcQAAADdAAAADwAAAGRycy9kb3ducmV2LnhtbERPTWvCQBC9F/wPywjemo2CVmJWkYCl&#10;7aVUI+JtyI5JNDsbstuY/vtuoeBtHu9z0s1gGtFT52rLCqZRDIK4sLrmUkF+2D0vQTiPrLGxTAp+&#10;yMFmPXpKMdH2zl/U730pQgi7BBVU3reJlK6oyKCLbEscuIvtDPoAu1LqDu8h3DRyFscLabDm0FBh&#10;S1lFxW3/bRRcTvwp5eL1/cPV+S2nrFmer0elJuNhuwLhafAP8b/7TYf58fwF/r4JJ8j1L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l5SFBxAAAAN0AAAAPAAAAAAAAAAAA&#10;AAAAAKECAABkcnMvZG93bnJldi54bWxQSwUGAAAAAAQABAD5AAAAkgMAAAAA&#10;" strokecolor="#f68c36 [3049]"/>
                <v:shape id="Text Box 1006" o:spid="_x0000_s1290" type="#_x0000_t202" style="position:absolute;left:712998;top:206086;width:439420;height:44246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2jnWtxgAA&#10;AN0AAAAPAAAAZHJzL2Rvd25yZXYueG1sRI9Ba8JAEIXvBf/DMoK3ulGwSHQVCYhF7EHrpbcxOybB&#10;7GzMbjX213cOgrcZ3pv3vpkvO1erG7Wh8mxgNExAEefeVlwYOH6v36egQkS2WHsmAw8KsFz03uaY&#10;Wn/nPd0OsVASwiFFA2WMTap1yEtyGIa+IRbt7FuHUda20LbFu4S7Wo+T5EM7rFgaSmwoKym/HH6d&#10;gW22/sL9aeymf3W22Z1XzfX4MzFm0O9WM1CRuvgyP68/reAnE8GVb2QEvfgH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A2jnWtxgAAAN0AAAAPAAAAAAAAAAAAAAAAAJcCAABkcnMv&#10;ZG93bnJldi54bWxQSwUGAAAAAAQABAD1AAAAigMAAAAA&#10;" filled="f" stroked="f" strokeweight=".5pt">
                  <v:textbox>
                    <w:txbxContent>
                      <w:p w14:paraId="5C2B4DA4" w14:textId="77777777" w:rsidR="0054626B" w:rsidRPr="00455C51" w:rsidRDefault="0054626B" w:rsidP="00E24A7B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d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6BD6C191" w14:textId="70723DCA" w:rsidR="00BF7F36" w:rsidRDefault="00E62C10" w:rsidP="0056226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onsider the case of the tangent line to a curve at </w:t>
      </w:r>
      <w:r w:rsidR="00AD7488" w:rsidRPr="002B5A5C">
        <w:rPr>
          <w:rFonts w:cstheme="minorHAnsi"/>
          <w:noProof/>
          <w:position w:val="-16"/>
        </w:rPr>
        <w:object w:dxaOrig="1480" w:dyaOrig="440" w14:anchorId="191583AC">
          <v:shape id="_x0000_i1212" type="#_x0000_t75" alt="" style="width:1in;height:19pt;mso-width-percent:0;mso-height-percent:0;mso-width-percent:0;mso-height-percent:0" o:ole="">
            <v:imagedata r:id="rId384" o:title=""/>
          </v:shape>
          <o:OLEObject Type="Embed" ProgID="Equation.DSMT4" ShapeID="_x0000_i1212" DrawAspect="Content" ObjectID="_1550063911" r:id="rId385"/>
        </w:object>
      </w:r>
      <w:r>
        <w:rPr>
          <w:rFonts w:cstheme="minorHAnsi"/>
        </w:rPr>
        <w:t xml:space="preserve">. </w:t>
      </w:r>
    </w:p>
    <w:p w14:paraId="64F3FD32" w14:textId="306DAF4A" w:rsidR="00342D48" w:rsidRPr="00342D48" w:rsidRDefault="00342D48" w:rsidP="0056226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 tangent line has direction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 xml:space="preserve">' =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 xml:space="preserve">'(0). We can find </w:t>
      </w:r>
      <w:r>
        <w:rPr>
          <w:rFonts w:cstheme="minorHAnsi"/>
          <w:i/>
          <w:iCs/>
        </w:rPr>
        <w:t>d</w:t>
      </w:r>
      <w:r w:rsidRPr="00742234">
        <w:rPr>
          <w:rFonts w:cstheme="minorHAnsi"/>
          <w:i/>
          <w:iCs/>
          <w:sz w:val="13"/>
          <w:szCs w:val="13"/>
          <w:vertAlign w:val="superscript"/>
        </w:rPr>
        <w:t> </w:t>
      </w:r>
      <w:r>
        <w:rPr>
          <w:rFonts w:cstheme="minorHAnsi"/>
          <w:vertAlign w:val="superscript"/>
        </w:rPr>
        <w:t>2</w:t>
      </w:r>
      <w:r>
        <w:rPr>
          <w:rFonts w:cstheme="minorHAnsi"/>
        </w:rPr>
        <w:t xml:space="preserve"> by </w:t>
      </w:r>
    </w:p>
    <w:p w14:paraId="0E4B81B8" w14:textId="59859182" w:rsidR="0056226F" w:rsidRDefault="00342D48" w:rsidP="0056226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xpanding </w:t>
      </w:r>
      <w:r w:rsidR="0056226F">
        <w:rPr>
          <w:rFonts w:cstheme="minorHAnsi"/>
        </w:rPr>
        <w:t xml:space="preserve">the formula for the distance from </w:t>
      </w:r>
      <w:r w:rsidR="00AD7488" w:rsidRPr="002B5A5C">
        <w:rPr>
          <w:rFonts w:cstheme="minorHAnsi"/>
          <w:noProof/>
          <w:position w:val="-16"/>
        </w:rPr>
        <w:object w:dxaOrig="1420" w:dyaOrig="440" w14:anchorId="571EFA0E">
          <v:shape id="_x0000_i1213" type="#_x0000_t75" alt="" style="width:1in;height:19pt;mso-width-percent:0;mso-height-percent:0;mso-width-percent:0;mso-height-percent:0" o:ole="">
            <v:imagedata r:id="rId386" o:title=""/>
          </v:shape>
          <o:OLEObject Type="Embed" ProgID="Equation.DSMT4" ShapeID="_x0000_i1213" DrawAspect="Content" ObjectID="_1550063912" r:id="rId387"/>
        </w:object>
      </w:r>
      <w:r>
        <w:rPr>
          <w:rFonts w:cstheme="minorHAnsi"/>
        </w:rPr>
        <w:t xml:space="preserve"> </w:t>
      </w:r>
      <w:r w:rsidR="0056226F">
        <w:rPr>
          <w:rFonts w:cstheme="minorHAnsi"/>
        </w:rPr>
        <w:t>to the tangent line.</w:t>
      </w:r>
    </w:p>
    <w:p w14:paraId="4036BA75" w14:textId="77777777" w:rsidR="006E6CB8" w:rsidRDefault="00E24A7B" w:rsidP="006E6CB8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</w:rPr>
        <w:tab/>
      </w:r>
      <w:r w:rsidR="00AD7488" w:rsidRPr="002B5A5C">
        <w:rPr>
          <w:rFonts w:cstheme="minorHAnsi"/>
          <w:noProof/>
          <w:position w:val="-36"/>
        </w:rPr>
        <w:object w:dxaOrig="3780" w:dyaOrig="920" w14:anchorId="4088AB49">
          <v:shape id="_x0000_i1214" type="#_x0000_t75" alt="" style="width:190pt;height:46pt;mso-width-percent:0;mso-height-percent:0;mso-width-percent:0;mso-height-percent:0" o:ole="">
            <v:imagedata r:id="rId388" o:title=""/>
          </v:shape>
          <o:OLEObject Type="Embed" ProgID="Equation.DSMT4" ShapeID="_x0000_i1214" DrawAspect="Content" ObjectID="_1550063913" r:id="rId389"/>
        </w:object>
      </w:r>
      <w:r w:rsidR="0056226F">
        <w:rPr>
          <w:rFonts w:cstheme="minorHAnsi"/>
        </w:rPr>
        <w:tab/>
        <w:t>(*</w:t>
      </w:r>
      <w:bookmarkEnd w:id="71"/>
      <w:bookmarkEnd w:id="72"/>
      <w:r w:rsidR="0056226F">
        <w:rPr>
          <w:rFonts w:cstheme="minorHAnsi"/>
        </w:rPr>
        <w:t>)</w:t>
      </w:r>
    </w:p>
    <w:p w14:paraId="0F500D46" w14:textId="77777777" w:rsidR="006E6CB8" w:rsidRDefault="00983AF4" w:rsidP="006E6CB8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noProof/>
        </w:rPr>
      </w:pPr>
      <w:r>
        <w:rPr>
          <w:rFonts w:cstheme="minorHAnsi"/>
          <w:noProof/>
        </w:rPr>
        <w:tab/>
      </w:r>
      <w:r w:rsidR="00AD7488" w:rsidRPr="006E6CB8">
        <w:rPr>
          <w:rFonts w:cstheme="minorHAnsi"/>
          <w:noProof/>
        </w:rPr>
        <w:object w:dxaOrig="5400" w:dyaOrig="660" w14:anchorId="7538C941">
          <v:shape id="_x0000_i1215" type="#_x0000_t75" alt="" style="width:269pt;height:33pt;mso-width-percent:0;mso-height-percent:0;mso-width-percent:0;mso-height-percent:0" o:ole="">
            <v:imagedata r:id="rId390" o:title=""/>
          </v:shape>
          <o:OLEObject Type="Embed" ProgID="Equation.DSMT4" ShapeID="_x0000_i1215" DrawAspect="Content" ObjectID="_1550063914" r:id="rId391"/>
        </w:object>
      </w:r>
    </w:p>
    <w:p w14:paraId="0EC3C9C8" w14:textId="0D19F66C" w:rsidR="00592C08" w:rsidRPr="006E6CB8" w:rsidRDefault="00983AF4" w:rsidP="006E6CB8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vertAlign w:val="subscript"/>
        </w:rPr>
      </w:pPr>
      <w:r>
        <w:rPr>
          <w:rFonts w:cstheme="minorHAnsi"/>
          <w:noProof/>
        </w:rPr>
        <w:tab/>
      </w:r>
      <w:r w:rsidR="00AD7488" w:rsidRPr="002B5A5C">
        <w:rPr>
          <w:rFonts w:cstheme="minorHAnsi"/>
          <w:noProof/>
          <w:position w:val="-60"/>
        </w:rPr>
        <w:object w:dxaOrig="8600" w:dyaOrig="1320" w14:anchorId="36A4B7DB">
          <v:shape id="_x0000_i1216" type="#_x0000_t75" alt="" style="width:6in;height:65pt;mso-width-percent:0;mso-height-percent:0;mso-width-percent:0;mso-height-percent:0" o:ole="">
            <v:imagedata r:id="rId392" o:title=""/>
          </v:shape>
          <o:OLEObject Type="Embed" ProgID="Equation.DSMT4" ShapeID="_x0000_i1216" DrawAspect="Content" ObjectID="_1550063915" r:id="rId393"/>
        </w:object>
      </w:r>
    </w:p>
    <w:p w14:paraId="720D8B5A" w14:textId="75D9A0E9" w:rsidR="00AE524A" w:rsidRDefault="00983AF4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</w:rPr>
        <w:tab/>
      </w:r>
      <w:bookmarkEnd w:id="55"/>
      <w:bookmarkEnd w:id="56"/>
      <w:r w:rsidR="00AD7488" w:rsidRPr="000F6DB9">
        <w:rPr>
          <w:rFonts w:cstheme="minorHAnsi"/>
          <w:noProof/>
          <w:position w:val="-178"/>
        </w:rPr>
        <w:object w:dxaOrig="6300" w:dyaOrig="3680" w14:anchorId="29BBCCE2">
          <v:shape id="_x0000_i1217" type="#_x0000_t75" alt="" style="width:314pt;height:183pt;mso-width-percent:0;mso-height-percent:0;mso-width-percent:0;mso-height-percent:0" o:ole="">
            <v:imagedata r:id="rId394" o:title=""/>
          </v:shape>
          <o:OLEObject Type="Embed" ProgID="Equation.DSMT4" ShapeID="_x0000_i1217" DrawAspect="Content" ObjectID="_1550063916" r:id="rId395"/>
        </w:object>
      </w:r>
      <w:r w:rsidR="00754F70">
        <w:rPr>
          <w:rFonts w:cstheme="minorHAnsi"/>
        </w:rPr>
        <w:t xml:space="preserve"> </w:t>
      </w:r>
      <w:r>
        <w:rPr>
          <w:rFonts w:cstheme="minorHAnsi"/>
        </w:rPr>
        <w:tab/>
      </w:r>
      <w:r w:rsidR="00E14E03">
        <w:rPr>
          <w:rFonts w:cstheme="minorHAnsi"/>
        </w:rPr>
        <w:t>(2.21)</w:t>
      </w:r>
    </w:p>
    <w:p w14:paraId="284AE815" w14:textId="77777777" w:rsidR="00FA6F15" w:rsidRDefault="00FA6F15" w:rsidP="00E24A7B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7DDE3CD0" w14:textId="73A218DE" w:rsidR="00E24A7B" w:rsidRPr="00A816E8" w:rsidRDefault="00425FFB" w:rsidP="00E24A7B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I</w:t>
      </w:r>
      <w:r w:rsidR="00E24A7B">
        <w:rPr>
          <w:rFonts w:cstheme="minorHAnsi"/>
        </w:rPr>
        <w:t xml:space="preserve">n the infinite series </w:t>
      </w:r>
      <w:r w:rsidR="00956C14">
        <w:rPr>
          <w:rFonts w:cstheme="minorHAnsi"/>
        </w:rPr>
        <w:t>(2.21),</w:t>
      </w:r>
      <w:r w:rsidR="00E24A7B">
        <w:rPr>
          <w:rFonts w:cstheme="minorHAnsi"/>
        </w:rPr>
        <w:t xml:space="preserve"> </w:t>
      </w:r>
      <w:r w:rsidR="00E14E03">
        <w:rPr>
          <w:rFonts w:cstheme="minorHAnsi"/>
          <w:i/>
          <w:iCs/>
        </w:rPr>
        <w:t>d</w:t>
      </w:r>
      <w:r w:rsidR="00956C14" w:rsidRPr="00956C14">
        <w:rPr>
          <w:rFonts w:cstheme="minorHAnsi"/>
          <w:sz w:val="10"/>
          <w:szCs w:val="10"/>
        </w:rPr>
        <w:t xml:space="preserve"> </w:t>
      </w:r>
      <w:r w:rsidR="00E24A7B">
        <w:rPr>
          <w:rFonts w:cstheme="minorHAnsi"/>
          <w:vertAlign w:val="superscript"/>
        </w:rPr>
        <w:t>2</w:t>
      </w:r>
      <w:r w:rsidR="00E14E03">
        <w:rPr>
          <w:rFonts w:cstheme="minorHAnsi"/>
        </w:rPr>
        <w:t xml:space="preserve"> has order ≥ </w:t>
      </w:r>
      <w:r w:rsidR="00E24A7B">
        <w:rPr>
          <w:rFonts w:cstheme="minorHAnsi"/>
        </w:rPr>
        <w:t>4</w:t>
      </w:r>
      <w:r w:rsidR="00956C14">
        <w:rPr>
          <w:rFonts w:cstheme="minorHAnsi"/>
        </w:rPr>
        <w:t xml:space="preserve"> with respect to</w:t>
      </w:r>
      <w:r w:rsidR="00366E33">
        <w:rPr>
          <w:rFonts w:cstheme="minorHAnsi"/>
        </w:rPr>
        <w:t xml:space="preserve"> </w:t>
      </w:r>
      <w:r w:rsidR="00366E33">
        <w:rPr>
          <w:rFonts w:cstheme="minorHAnsi"/>
          <w:i/>
          <w:iCs/>
        </w:rPr>
        <w:t>t</w:t>
      </w:r>
      <w:r w:rsidR="00366E33">
        <w:rPr>
          <w:rFonts w:cstheme="minorHAnsi"/>
        </w:rPr>
        <w:t>.</w:t>
      </w:r>
      <w:r w:rsidR="00E14E03">
        <w:rPr>
          <w:rFonts w:cstheme="minorHAnsi"/>
        </w:rPr>
        <w:t xml:space="preserve"> </w:t>
      </w:r>
      <w:r w:rsidR="00E24A7B">
        <w:rPr>
          <w:rFonts w:cstheme="minorHAnsi"/>
        </w:rPr>
        <w:t xml:space="preserve">A series for </w:t>
      </w:r>
      <w:r w:rsidR="00E24A7B">
        <w:rPr>
          <w:rFonts w:cstheme="minorHAnsi"/>
          <w:i/>
          <w:iCs/>
        </w:rPr>
        <w:t>d</w:t>
      </w:r>
      <w:r w:rsidR="00E24A7B">
        <w:rPr>
          <w:rFonts w:cstheme="minorHAnsi"/>
        </w:rPr>
        <w:t xml:space="preserve"> would have order ≥ 2</w:t>
      </w:r>
      <w:r>
        <w:rPr>
          <w:rFonts w:cstheme="minorHAnsi"/>
        </w:rPr>
        <w:t>, and w</w:t>
      </w:r>
      <w:r w:rsidR="00E24A7B">
        <w:rPr>
          <w:rFonts w:cstheme="minorHAnsi"/>
        </w:rPr>
        <w:t>e say that</w:t>
      </w:r>
      <w:r w:rsidR="00E14E03">
        <w:rPr>
          <w:rFonts w:cstheme="minorHAnsi"/>
        </w:rPr>
        <w:t xml:space="preserve"> </w:t>
      </w:r>
      <w:r w:rsidR="00E14E03" w:rsidRPr="00A816E8">
        <w:rPr>
          <w:rFonts w:cstheme="minorHAnsi"/>
          <w:b/>
          <w:bCs/>
        </w:rPr>
        <w:t xml:space="preserve">the tangent line at </w:t>
      </w:r>
      <w:r w:rsidR="00E14E03" w:rsidRPr="00A816E8">
        <w:rPr>
          <w:rFonts w:cstheme="minorHAnsi"/>
          <w:b/>
          <w:bCs/>
          <w:i/>
          <w:iCs/>
        </w:rPr>
        <w:t>P</w:t>
      </w:r>
      <w:r w:rsidR="00E14E03" w:rsidRPr="00A816E8">
        <w:rPr>
          <w:rFonts w:cstheme="minorHAnsi"/>
          <w:b/>
          <w:bCs/>
        </w:rPr>
        <w:t xml:space="preserve"> has contact order ≥ 1</w:t>
      </w:r>
      <w:r w:rsidR="00E14E03">
        <w:rPr>
          <w:rFonts w:cstheme="minorHAnsi"/>
        </w:rPr>
        <w:t>.</w:t>
      </w:r>
      <w:r w:rsidR="006621B6">
        <w:rPr>
          <w:rFonts w:cstheme="minorHAnsi"/>
        </w:rPr>
        <w:t xml:space="preserve"> </w:t>
      </w:r>
      <w:r w:rsidR="00E24A7B">
        <w:rPr>
          <w:rFonts w:cstheme="minorHAnsi"/>
        </w:rPr>
        <w:t xml:space="preserve">Since </w:t>
      </w:r>
      <w:r w:rsidR="00AD7488" w:rsidRPr="000F6DB9">
        <w:rPr>
          <w:rFonts w:cstheme="minorHAnsi"/>
          <w:noProof/>
          <w:position w:val="-24"/>
        </w:rPr>
        <w:object w:dxaOrig="2080" w:dyaOrig="660" w14:anchorId="028B6918">
          <v:shape id="_x0000_i1218" type="#_x0000_t75" alt="" style="width:105pt;height:33pt;mso-width-percent:0;mso-height-percent:0;mso-width-percent:0;mso-height-percent:0" o:ole="">
            <v:imagedata r:id="rId396" o:title=""/>
          </v:shape>
          <o:OLEObject Type="Embed" ProgID="Equation.DSMT4" ShapeID="_x0000_i1218" DrawAspect="Content" ObjectID="_1550063917" r:id="rId397"/>
        </w:object>
      </w:r>
      <w:r w:rsidR="00E24A7B">
        <w:rPr>
          <w:rFonts w:cstheme="minorHAnsi"/>
        </w:rPr>
        <w:t xml:space="preserve">, the arc length </w:t>
      </w:r>
      <w:r w:rsidR="00E24A7B">
        <w:rPr>
          <w:rFonts w:cstheme="minorHAnsi"/>
          <w:i/>
          <w:iCs/>
        </w:rPr>
        <w:t>s</w:t>
      </w:r>
      <w:r w:rsidR="00E24A7B">
        <w:rPr>
          <w:rFonts w:cstheme="minorHAnsi"/>
        </w:rPr>
        <w:t xml:space="preserve"> has the same contact order as </w:t>
      </w:r>
      <w:r w:rsidR="00A816E8">
        <w:rPr>
          <w:rFonts w:cstheme="minorHAnsi"/>
          <w:i/>
          <w:iCs/>
        </w:rPr>
        <w:t>t,</w:t>
      </w:r>
      <w:r w:rsidR="00E24A7B">
        <w:rPr>
          <w:rFonts w:cstheme="minorHAnsi"/>
        </w:rPr>
        <w:t xml:space="preserve"> and we say that the </w:t>
      </w:r>
      <w:r w:rsidR="00E24A7B" w:rsidRPr="00555358">
        <w:rPr>
          <w:rFonts w:cstheme="minorHAnsi"/>
          <w:b/>
          <w:bCs/>
        </w:rPr>
        <w:t xml:space="preserve">arc </w:t>
      </w:r>
      <w:r w:rsidR="00AD7488" w:rsidRPr="000F6DB9">
        <w:rPr>
          <w:rFonts w:cstheme="minorHAnsi"/>
          <w:b/>
          <w:bCs/>
          <w:noProof/>
          <w:position w:val="-8"/>
        </w:rPr>
        <w:object w:dxaOrig="420" w:dyaOrig="420" w14:anchorId="187AEF1F">
          <v:shape id="_x0000_i1219" type="#_x0000_t75" alt="" style="width:21pt;height:21pt;mso-width-percent:0;mso-height-percent:0;mso-width-percent:0;mso-height-percent:0" o:ole="">
            <v:imagedata r:id="rId398" o:title=""/>
          </v:shape>
          <o:OLEObject Type="Embed" ProgID="Equation.DSMT4" ShapeID="_x0000_i1219" DrawAspect="Content" ObjectID="_1550063918" r:id="rId399"/>
        </w:object>
      </w:r>
      <w:r w:rsidR="00E24A7B" w:rsidRPr="00555358">
        <w:rPr>
          <w:rFonts w:cstheme="minorHAnsi"/>
          <w:b/>
          <w:bCs/>
        </w:rPr>
        <w:t xml:space="preserve"> has the same contact order as the tangent line at </w:t>
      </w:r>
      <w:r w:rsidR="00E24A7B" w:rsidRPr="00555358">
        <w:rPr>
          <w:rFonts w:cstheme="minorHAnsi"/>
          <w:b/>
          <w:bCs/>
          <w:i/>
          <w:iCs/>
        </w:rPr>
        <w:t>P</w:t>
      </w:r>
      <w:r w:rsidR="00E24A7B">
        <w:rPr>
          <w:rFonts w:cstheme="minorHAnsi"/>
        </w:rPr>
        <w:t>.</w:t>
      </w:r>
    </w:p>
    <w:p w14:paraId="45298A30" w14:textId="7D68AD81" w:rsidR="0063797C" w:rsidRDefault="0063797C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3512208C" w14:textId="082293A4" w:rsidR="00E24A7B" w:rsidRPr="00621AE3" w:rsidRDefault="00621AE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 w:rsidRPr="00621AE3">
        <w:rPr>
          <w:rFonts w:cstheme="minorHAnsi"/>
          <w:color w:val="00B050"/>
        </w:rPr>
        <w:t>Caution</w:t>
      </w:r>
      <w:r>
        <w:rPr>
          <w:rFonts w:cstheme="minorHAnsi"/>
        </w:rPr>
        <w:t xml:space="preserve">  In equation (2.21), </w:t>
      </w:r>
      <w:r>
        <w:rPr>
          <w:rFonts w:cstheme="minorHAnsi"/>
          <w:i/>
          <w:iCs/>
        </w:rPr>
        <w:t xml:space="preserve">d </w:t>
      </w:r>
      <w:r>
        <w:rPr>
          <w:rFonts w:cstheme="minorHAnsi"/>
        </w:rPr>
        <w:t xml:space="preserve">and </w:t>
      </w:r>
      <w:r w:rsidR="00AD7488" w:rsidRPr="000F6DB9">
        <w:rPr>
          <w:rFonts w:cstheme="minorHAnsi"/>
          <w:noProof/>
          <w:position w:val="-16"/>
        </w:rPr>
        <w:object w:dxaOrig="580" w:dyaOrig="440" w14:anchorId="0EFDB87E">
          <v:shape id="_x0000_i1220" type="#_x0000_t75" alt="" style="width:26pt;height:19pt;mso-width-percent:0;mso-height-percent:0;mso-width-percent:0;mso-height-percent:0" o:ole="">
            <v:imagedata r:id="rId400" o:title=""/>
          </v:shape>
          <o:OLEObject Type="Embed" ProgID="Equation.DSMT4" ShapeID="_x0000_i1220" DrawAspect="Content" ObjectID="_1550063919" r:id="rId401"/>
        </w:object>
      </w:r>
      <w:r>
        <w:rPr>
          <w:rFonts w:cstheme="minorHAnsi"/>
        </w:rPr>
        <w:t xml:space="preserve"> are just numbers</w:t>
      </w:r>
      <w:r w:rsidR="00E515AA">
        <w:rPr>
          <w:rFonts w:cstheme="minorHAnsi"/>
        </w:rPr>
        <w:t>, multiplied together</w:t>
      </w:r>
      <w:r>
        <w:rPr>
          <w:rFonts w:cstheme="minorHAnsi"/>
        </w:rPr>
        <w:t xml:space="preserve">. As </w:t>
      </w:r>
      <w:r>
        <w:rPr>
          <w:rFonts w:cstheme="minorHAnsi"/>
          <w:i/>
          <w:iCs/>
        </w:rPr>
        <w:t>Q</w:t>
      </w:r>
      <w:r>
        <w:rPr>
          <w:rFonts w:cstheme="minorHAnsi"/>
        </w:rPr>
        <w:t xml:space="preserve"> approaches </w:t>
      </w:r>
      <w:r>
        <w:rPr>
          <w:rFonts w:cstheme="minorHAnsi"/>
          <w:i/>
          <w:iCs/>
        </w:rPr>
        <w:t>P</w:t>
      </w:r>
      <w:r>
        <w:rPr>
          <w:rFonts w:cstheme="minorHAnsi"/>
        </w:rPr>
        <w:t xml:space="preserve"> there may be a </w:t>
      </w:r>
      <w:r w:rsidR="00A67A29">
        <w:rPr>
          <w:rFonts w:cstheme="minorHAnsi"/>
        </w:rPr>
        <w:t xml:space="preserve">special </w:t>
      </w:r>
      <w:r>
        <w:rPr>
          <w:rFonts w:cstheme="minorHAnsi"/>
        </w:rPr>
        <w:t xml:space="preserve">point </w:t>
      </w:r>
      <w:r w:rsidR="0063797C">
        <w:rPr>
          <w:rFonts w:cstheme="minorHAnsi"/>
          <w:i/>
          <w:iCs/>
        </w:rPr>
        <w:t>Q</w:t>
      </w:r>
      <w:r w:rsidR="0063797C">
        <w:rPr>
          <w:rFonts w:cstheme="minorHAnsi"/>
        </w:rPr>
        <w:t xml:space="preserve"> = </w:t>
      </w:r>
      <w:r w:rsidR="0063797C">
        <w:rPr>
          <w:rFonts w:cstheme="minorHAnsi"/>
          <w:b/>
          <w:bCs/>
          <w:i/>
          <w:iCs/>
        </w:rPr>
        <w:t>x</w:t>
      </w:r>
      <w:r w:rsidR="0063797C">
        <w:rPr>
          <w:rFonts w:cstheme="minorHAnsi"/>
        </w:rPr>
        <w:t>(</w:t>
      </w:r>
      <w:r w:rsidR="0063797C">
        <w:rPr>
          <w:rFonts w:cstheme="minorHAnsi"/>
          <w:i/>
          <w:iCs/>
        </w:rPr>
        <w:t>t</w:t>
      </w:r>
      <w:r w:rsidR="0063797C">
        <w:rPr>
          <w:rFonts w:cstheme="minorHAnsi"/>
        </w:rPr>
        <w:t>)</w:t>
      </w:r>
      <w:r w:rsidR="0063797C">
        <w:rPr>
          <w:rFonts w:cstheme="minorHAnsi"/>
          <w:i/>
          <w:iCs/>
        </w:rPr>
        <w:t xml:space="preserve"> </w:t>
      </w:r>
      <w:r>
        <w:rPr>
          <w:rFonts w:cstheme="minorHAnsi"/>
        </w:rPr>
        <w:t xml:space="preserve">where </w:t>
      </w:r>
      <w:r w:rsidR="00AD7488" w:rsidRPr="000F6DB9">
        <w:rPr>
          <w:rFonts w:cstheme="minorHAnsi"/>
          <w:noProof/>
          <w:position w:val="-18"/>
        </w:rPr>
        <w:object w:dxaOrig="1280" w:dyaOrig="480" w14:anchorId="0018A133">
          <v:shape id="_x0000_i1221" type="#_x0000_t75" alt="" style="width:65pt;height:26pt;mso-width-percent:0;mso-height-percent:0;mso-width-percent:0;mso-height-percent:0" o:ole="">
            <v:imagedata r:id="rId402" o:title=""/>
          </v:shape>
          <o:OLEObject Type="Embed" ProgID="Equation.DSMT4" ShapeID="_x0000_i1221" DrawAspect="Content" ObjectID="_1550063920" r:id="rId403"/>
        </w:object>
      </w:r>
      <w:r>
        <w:rPr>
          <w:rFonts w:cstheme="minorHAnsi"/>
        </w:rPr>
        <w:t xml:space="preserve">, and so </w:t>
      </w:r>
      <w:r w:rsidR="008B3CBA">
        <w:rPr>
          <w:rFonts w:cstheme="minorHAnsi"/>
        </w:rPr>
        <w:t xml:space="preserve">in (2.21) </w:t>
      </w:r>
      <w:r>
        <w:rPr>
          <w:rFonts w:cstheme="minorHAnsi"/>
        </w:rPr>
        <w:t xml:space="preserve">it may appear </w:t>
      </w:r>
      <w:r w:rsidR="00E515AA">
        <w:rPr>
          <w:rFonts w:cstheme="minorHAnsi"/>
        </w:rPr>
        <w:t xml:space="preserve">for that special point </w:t>
      </w:r>
      <w:r>
        <w:rPr>
          <w:rFonts w:cstheme="minorHAnsi"/>
        </w:rPr>
        <w:t xml:space="preserve">that </w:t>
      </w:r>
      <w:r>
        <w:rPr>
          <w:rFonts w:cstheme="minorHAnsi"/>
          <w:i/>
          <w:iCs/>
        </w:rPr>
        <w:t>d</w:t>
      </w:r>
      <w:r w:rsidR="0063797C" w:rsidRPr="0063797C">
        <w:rPr>
          <w:rFonts w:cstheme="minorHAnsi"/>
          <w:sz w:val="10"/>
          <w:szCs w:val="10"/>
        </w:rPr>
        <w:t xml:space="preserve"> </w:t>
      </w:r>
      <w:r>
        <w:rPr>
          <w:rFonts w:cstheme="minorHAnsi"/>
          <w:vertAlign w:val="superscript"/>
        </w:rPr>
        <w:t>4</w:t>
      </w:r>
      <w:r>
        <w:rPr>
          <w:rFonts w:cstheme="minorHAnsi"/>
        </w:rPr>
        <w:t xml:space="preserve">, not </w:t>
      </w:r>
      <w:r>
        <w:rPr>
          <w:rFonts w:cstheme="minorHAnsi"/>
          <w:i/>
          <w:iCs/>
        </w:rPr>
        <w:t>d</w:t>
      </w:r>
      <w:r w:rsidR="0063797C" w:rsidRPr="0063797C">
        <w:rPr>
          <w:rFonts w:cstheme="minorHAnsi"/>
          <w:sz w:val="10"/>
          <w:szCs w:val="10"/>
        </w:rPr>
        <w:t xml:space="preserve"> </w:t>
      </w:r>
      <w:r>
        <w:rPr>
          <w:rFonts w:cstheme="minorHAnsi"/>
          <w:vertAlign w:val="superscript"/>
        </w:rPr>
        <w:t>2</w:t>
      </w:r>
      <w:r>
        <w:rPr>
          <w:rFonts w:cstheme="minorHAnsi"/>
        </w:rPr>
        <w:t xml:space="preserve">, has minimal contact order 2. But </w:t>
      </w:r>
      <w:bookmarkStart w:id="73" w:name="OLE_LINK86"/>
      <w:bookmarkStart w:id="74" w:name="OLE_LINK87"/>
      <w:bookmarkEnd w:id="57"/>
      <w:bookmarkEnd w:id="58"/>
      <w:r>
        <w:rPr>
          <w:rFonts w:cstheme="minorHAnsi"/>
        </w:rPr>
        <w:t xml:space="preserve">since we are considering a limit where </w:t>
      </w:r>
      <w:r w:rsidR="00E515AA">
        <w:rPr>
          <w:rFonts w:cstheme="minorHAnsi"/>
          <w:i/>
          <w:iCs/>
        </w:rPr>
        <w:t>d</w:t>
      </w:r>
      <w:r w:rsidR="00E515AA">
        <w:rPr>
          <w:rFonts w:cstheme="minorHAnsi"/>
        </w:rPr>
        <w:t xml:space="preserve"> shrinks while </w:t>
      </w:r>
      <w:r>
        <w:rPr>
          <w:rFonts w:cstheme="minorHAnsi"/>
        </w:rPr>
        <w:t xml:space="preserve">the term </w:t>
      </w:r>
      <w:r w:rsidR="00AD7488" w:rsidRPr="000F6DB9">
        <w:rPr>
          <w:rFonts w:cstheme="minorHAnsi"/>
          <w:noProof/>
          <w:position w:val="-16"/>
        </w:rPr>
        <w:object w:dxaOrig="580" w:dyaOrig="440" w14:anchorId="48C43A96">
          <v:shape id="_x0000_i1222" type="#_x0000_t75" alt="" style="width:26pt;height:19pt;mso-width-percent:0;mso-height-percent:0;mso-width-percent:0;mso-height-percent:0" o:ole="">
            <v:imagedata r:id="rId404" o:title=""/>
          </v:shape>
          <o:OLEObject Type="Embed" ProgID="Equation.DSMT4" ShapeID="_x0000_i1222" DrawAspect="Content" ObjectID="_1550063921" r:id="rId405"/>
        </w:object>
      </w:r>
      <w:r>
        <w:rPr>
          <w:rFonts w:cstheme="minorHAnsi"/>
        </w:rPr>
        <w:t xml:space="preserve"> </w:t>
      </w:r>
      <w:r w:rsidR="00E515AA">
        <w:rPr>
          <w:rFonts w:cstheme="minorHAnsi"/>
        </w:rPr>
        <w:t>remains constant</w:t>
      </w:r>
      <w:r>
        <w:rPr>
          <w:rFonts w:cstheme="minorHAnsi"/>
        </w:rPr>
        <w:t xml:space="preserve">, </w:t>
      </w:r>
      <w:r w:rsidR="008B3CBA">
        <w:rPr>
          <w:rFonts w:cstheme="minorHAnsi"/>
        </w:rPr>
        <w:t>it is not proper to</w:t>
      </w:r>
      <w:r>
        <w:rPr>
          <w:rFonts w:cstheme="minorHAnsi"/>
        </w:rPr>
        <w:t xml:space="preserve"> try to resolve the value of </w:t>
      </w:r>
      <w:r w:rsidR="00AD7488" w:rsidRPr="000F6DB9">
        <w:rPr>
          <w:rFonts w:cstheme="minorHAnsi"/>
          <w:noProof/>
          <w:position w:val="-16"/>
        </w:rPr>
        <w:object w:dxaOrig="580" w:dyaOrig="440" w14:anchorId="71EAC4DA">
          <v:shape id="_x0000_i1223" type="#_x0000_t75" alt="" style="width:26pt;height:19pt;mso-width-percent:0;mso-height-percent:0;mso-width-percent:0;mso-height-percent:0" o:ole="">
            <v:imagedata r:id="rId406" o:title=""/>
          </v:shape>
          <o:OLEObject Type="Embed" ProgID="Equation.DSMT4" ShapeID="_x0000_i1223" DrawAspect="Content" ObjectID="_1550063922" r:id="rId407"/>
        </w:object>
      </w:r>
      <w:r w:rsidR="00425FFB">
        <w:rPr>
          <w:rFonts w:cstheme="minorHAnsi"/>
        </w:rPr>
        <w:t xml:space="preserve"> in terms of </w:t>
      </w:r>
      <w:r w:rsidR="00425FFB">
        <w:rPr>
          <w:rFonts w:cstheme="minorHAnsi"/>
          <w:i/>
          <w:iCs/>
        </w:rPr>
        <w:t>d</w:t>
      </w:r>
      <w:r>
        <w:rPr>
          <w:rFonts w:cstheme="minorHAnsi"/>
        </w:rPr>
        <w:t xml:space="preserve">. </w:t>
      </w:r>
    </w:p>
    <w:p w14:paraId="77E4087A" w14:textId="4242BA1F" w:rsidR="00E24A7B" w:rsidRDefault="00E24A7B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55B8CC2D" w14:textId="54356674" w:rsidR="00D1447D" w:rsidRDefault="00E515AA" w:rsidP="00D1447D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hy are we interested in contact order? </w:t>
      </w:r>
      <w:r w:rsidR="006534C2">
        <w:rPr>
          <w:rFonts w:cstheme="minorHAnsi"/>
        </w:rPr>
        <w:t xml:space="preserve">If </w:t>
      </w:r>
      <w:r w:rsidR="006534C2">
        <w:rPr>
          <w:rFonts w:cstheme="minorHAnsi"/>
          <w:i/>
          <w:iCs/>
        </w:rPr>
        <w:t>d</w:t>
      </w:r>
      <w:r w:rsidR="006534C2">
        <w:rPr>
          <w:rFonts w:cstheme="minorHAnsi"/>
        </w:rPr>
        <w:t xml:space="preserve"> is of order 3, then near </w:t>
      </w:r>
      <w:r w:rsidR="006534C2">
        <w:rPr>
          <w:rFonts w:cstheme="minorHAnsi"/>
          <w:i/>
          <w:iCs/>
        </w:rPr>
        <w:t>P</w:t>
      </w:r>
      <w:r w:rsidR="006534C2">
        <w:rPr>
          <w:rFonts w:cstheme="minorHAnsi"/>
        </w:rPr>
        <w:t xml:space="preserve"> the distance </w:t>
      </w:r>
      <w:r w:rsidR="00AD7488" w:rsidRPr="00F84748">
        <w:rPr>
          <w:rFonts w:cstheme="minorHAnsi"/>
          <w:noProof/>
          <w:position w:val="-18"/>
        </w:rPr>
        <w:object w:dxaOrig="620" w:dyaOrig="480" w14:anchorId="64570563">
          <v:shape id="_x0000_i1224" type="#_x0000_t75" alt="" style="width:31pt;height:24pt;mso-width-percent:0;mso-height-percent:0;mso-width-percent:0;mso-height-percent:0" o:ole="">
            <v:imagedata r:id="rId408" o:title=""/>
          </v:shape>
          <o:OLEObject Type="Embed" ProgID="Equation.DSMT4" ShapeID="_x0000_i1224" DrawAspect="Content" ObjectID="_1550063923" r:id="rId409"/>
        </w:object>
      </w:r>
      <w:r w:rsidR="006534C2">
        <w:rPr>
          <w:rFonts w:cstheme="minorHAnsi"/>
        </w:rPr>
        <w:t xml:space="preserve"> between the tangent and curve is smaller than </w:t>
      </w:r>
      <w:r w:rsidR="00AD7488" w:rsidRPr="00F84748">
        <w:rPr>
          <w:rFonts w:cstheme="minorHAnsi"/>
          <w:noProof/>
          <w:position w:val="-18"/>
        </w:rPr>
        <w:object w:dxaOrig="620" w:dyaOrig="480" w14:anchorId="0A481C6C">
          <v:shape id="_x0000_i1225" type="#_x0000_t75" alt="" style="width:31pt;height:24pt;mso-width-percent:0;mso-height-percent:0;mso-width-percent:0;mso-height-percent:0" o:ole="">
            <v:imagedata r:id="rId410" o:title=""/>
          </v:shape>
          <o:OLEObject Type="Embed" ProgID="Equation.DSMT4" ShapeID="_x0000_i1225" DrawAspect="Content" ObjectID="_1550063924" r:id="rId411"/>
        </w:object>
      </w:r>
      <w:r w:rsidR="006534C2">
        <w:rPr>
          <w:rFonts w:cstheme="minorHAnsi"/>
        </w:rPr>
        <w:t xml:space="preserve"> </w:t>
      </w:r>
      <w:r>
        <w:rPr>
          <w:rFonts w:cstheme="minorHAnsi"/>
        </w:rPr>
        <w:t>were</w:t>
      </w:r>
      <w:r w:rsidR="006534C2">
        <w:rPr>
          <w:rFonts w:cstheme="minorHAnsi"/>
        </w:rPr>
        <w:t xml:space="preserve"> </w:t>
      </w:r>
      <w:r w:rsidR="006534C2">
        <w:rPr>
          <w:rFonts w:cstheme="minorHAnsi"/>
          <w:i/>
          <w:iCs/>
        </w:rPr>
        <w:t>d</w:t>
      </w:r>
      <w:r w:rsidR="006534C2">
        <w:rPr>
          <w:rFonts w:cstheme="minorHAnsi"/>
        </w:rPr>
        <w:t xml:space="preserve"> only of order 2. This means that</w:t>
      </w:r>
      <w:r w:rsidR="00D1447D">
        <w:rPr>
          <w:rFonts w:cstheme="minorHAnsi"/>
        </w:rPr>
        <w:t xml:space="preserve"> </w:t>
      </w:r>
      <w:r w:rsidR="00D1447D" w:rsidRPr="005B1D77">
        <w:rPr>
          <w:rFonts w:cstheme="minorHAnsi"/>
          <w:color w:val="E36C0A" w:themeColor="accent6" w:themeShade="BF"/>
        </w:rPr>
        <w:t>the higher the contact order</w:t>
      </w:r>
      <w:r w:rsidR="006534C2" w:rsidRPr="005B1D77">
        <w:rPr>
          <w:rFonts w:cstheme="minorHAnsi"/>
          <w:color w:val="E36C0A" w:themeColor="accent6" w:themeShade="BF"/>
        </w:rPr>
        <w:t>,</w:t>
      </w:r>
      <w:r w:rsidR="00D1447D" w:rsidRPr="005B1D77">
        <w:rPr>
          <w:rFonts w:cstheme="minorHAnsi"/>
          <w:color w:val="E36C0A" w:themeColor="accent6" w:themeShade="BF"/>
        </w:rPr>
        <w:t xml:space="preserve"> the better the fit of the tangent line</w:t>
      </w:r>
      <w:r>
        <w:rPr>
          <w:rFonts w:cstheme="minorHAnsi"/>
          <w:color w:val="E36C0A" w:themeColor="accent6" w:themeShade="BF"/>
        </w:rPr>
        <w:t xml:space="preserve"> at </w:t>
      </w:r>
      <w:r>
        <w:rPr>
          <w:rFonts w:cstheme="minorHAnsi"/>
          <w:i/>
          <w:iCs/>
          <w:color w:val="E36C0A" w:themeColor="accent6" w:themeShade="BF"/>
        </w:rPr>
        <w:t>P</w:t>
      </w:r>
      <w:r w:rsidR="00D1447D">
        <w:rPr>
          <w:rFonts w:cstheme="minorHAnsi"/>
        </w:rPr>
        <w:t>. We illustrate this in the following example.</w:t>
      </w:r>
    </w:p>
    <w:p w14:paraId="4E7FADCA" w14:textId="77777777" w:rsidR="00E96A54" w:rsidRDefault="00742234" w:rsidP="0074223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2848" behindDoc="0" locked="0" layoutInCell="1" allowOverlap="1" wp14:anchorId="05728F7D" wp14:editId="3BEBEBB2">
                <wp:simplePos x="0" y="0"/>
                <wp:positionH relativeFrom="column">
                  <wp:posOffset>4129405</wp:posOffset>
                </wp:positionH>
                <wp:positionV relativeFrom="paragraph">
                  <wp:posOffset>179070</wp:posOffset>
                </wp:positionV>
                <wp:extent cx="1894840" cy="1479550"/>
                <wp:effectExtent l="0" t="0" r="0" b="0"/>
                <wp:wrapSquare wrapText="bothSides"/>
                <wp:docPr id="723" name="Group 7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94840" cy="1479550"/>
                          <a:chOff x="-725280" y="-461413"/>
                          <a:chExt cx="5344945" cy="4282686"/>
                        </a:xfrm>
                      </wpg:grpSpPr>
                      <pic:pic xmlns:pic="http://schemas.openxmlformats.org/drawingml/2006/picture">
                        <pic:nvPicPr>
                          <pic:cNvPr id="724" name="Picture 724"/>
                          <pic:cNvPicPr>
                            <a:picLocks noChangeAspect="1"/>
                          </pic:cNvPicPr>
                        </pic:nvPicPr>
                        <pic:blipFill>
                          <a:blip r:embed="rId412"/>
                          <a:stretch>
                            <a:fillRect/>
                          </a:stretch>
                        </pic:blipFill>
                        <pic:spPr>
                          <a:xfrm>
                            <a:off x="622300" y="158750"/>
                            <a:ext cx="2870200" cy="2794000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725" name="Group 725"/>
                        <wpg:cNvGrpSpPr/>
                        <wpg:grpSpPr>
                          <a:xfrm>
                            <a:off x="-725280" y="-461413"/>
                            <a:ext cx="5344945" cy="4282686"/>
                            <a:chOff x="-725280" y="-461413"/>
                            <a:chExt cx="5344945" cy="4282686"/>
                          </a:xfrm>
                        </wpg:grpSpPr>
                        <wps:wsp>
                          <wps:cNvPr id="726" name="Straight Connector 726"/>
                          <wps:cNvCnPr/>
                          <wps:spPr>
                            <a:xfrm>
                              <a:off x="463550" y="2520950"/>
                              <a:ext cx="286702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727" name="Group 727"/>
                          <wpg:cNvGrpSpPr/>
                          <wpg:grpSpPr>
                            <a:xfrm>
                              <a:off x="-725280" y="-461413"/>
                              <a:ext cx="5344945" cy="4282686"/>
                              <a:chOff x="-725280" y="-461413"/>
                              <a:chExt cx="5344945" cy="4282686"/>
                            </a:xfrm>
                          </wpg:grpSpPr>
                          <wpg:grpSp>
                            <wpg:cNvPr id="728" name="Group 728"/>
                            <wpg:cNvGrpSpPr/>
                            <wpg:grpSpPr>
                              <a:xfrm>
                                <a:off x="742950" y="273050"/>
                                <a:ext cx="2590800" cy="2905125"/>
                                <a:chOff x="0" y="0"/>
                                <a:chExt cx="2590800" cy="2905125"/>
                              </a:xfrm>
                            </wpg:grpSpPr>
                            <wpg:grpSp>
                              <wpg:cNvPr id="729" name="Group 729"/>
                              <wpg:cNvGrpSpPr/>
                              <wpg:grpSpPr>
                                <a:xfrm>
                                  <a:off x="0" y="0"/>
                                  <a:ext cx="2590800" cy="2905125"/>
                                  <a:chOff x="0" y="0"/>
                                  <a:chExt cx="2590800" cy="2905125"/>
                                </a:xfrm>
                              </wpg:grpSpPr>
                              <wpg:grpSp>
                                <wpg:cNvPr id="730" name="Group 730"/>
                                <wpg:cNvGrpSpPr/>
                                <wpg:grpSpPr>
                                  <a:xfrm>
                                    <a:off x="0" y="0"/>
                                    <a:ext cx="2590800" cy="2790825"/>
                                    <a:chOff x="0" y="0"/>
                                    <a:chExt cx="2590800" cy="2790825"/>
                                  </a:xfrm>
                                </wpg:grpSpPr>
                                <wps:wsp>
                                  <wps:cNvPr id="731" name="Straight Connector 731"/>
                                  <wps:cNvCnPr/>
                                  <wps:spPr>
                                    <a:xfrm>
                                      <a:off x="0" y="0"/>
                                      <a:ext cx="0" cy="249555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32" name="Straight Connector 732"/>
                                  <wps:cNvCnPr/>
                                  <wps:spPr>
                                    <a:xfrm>
                                      <a:off x="0" y="2790825"/>
                                      <a:ext cx="2590800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prstDash val="dash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733" name="Straight Connector 733"/>
                                <wps:cNvCnPr/>
                                <wps:spPr>
                                  <a:xfrm>
                                    <a:off x="1828800" y="1066800"/>
                                    <a:ext cx="0" cy="183832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734" name="Straight Connector 734"/>
                              <wps:cNvCnPr/>
                              <wps:spPr>
                                <a:xfrm>
                                  <a:off x="933450" y="2076450"/>
                                  <a:ext cx="0" cy="828675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735" name="Group 735"/>
                            <wpg:cNvGrpSpPr/>
                            <wpg:grpSpPr>
                              <a:xfrm>
                                <a:off x="628650" y="2260600"/>
                                <a:ext cx="1117600" cy="152400"/>
                                <a:chOff x="0" y="0"/>
                                <a:chExt cx="1117600" cy="152400"/>
                              </a:xfrm>
                            </wpg:grpSpPr>
                            <wps:wsp>
                              <wps:cNvPr id="736" name="Oval 736"/>
                              <wps:cNvSpPr/>
                              <wps:spPr>
                                <a:xfrm>
                                  <a:off x="965200" y="0"/>
                                  <a:ext cx="152400" cy="1524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37" name="Straight Connector 737"/>
                              <wps:cNvCnPr/>
                              <wps:spPr>
                                <a:xfrm flipH="1">
                                  <a:off x="0" y="88900"/>
                                  <a:ext cx="1047750" cy="0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738" name="Group 738"/>
                            <wpg:cNvGrpSpPr/>
                            <wpg:grpSpPr>
                              <a:xfrm>
                                <a:off x="628650" y="1263650"/>
                                <a:ext cx="2019300" cy="152400"/>
                                <a:chOff x="0" y="0"/>
                                <a:chExt cx="2019300" cy="152400"/>
                              </a:xfrm>
                            </wpg:grpSpPr>
                            <wps:wsp>
                              <wps:cNvPr id="739" name="Straight Connector 739"/>
                              <wps:cNvCnPr/>
                              <wps:spPr>
                                <a:xfrm flipH="1">
                                  <a:off x="0" y="76200"/>
                                  <a:ext cx="1943100" cy="0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40" name="Oval 740"/>
                              <wps:cNvSpPr/>
                              <wps:spPr>
                                <a:xfrm>
                                  <a:off x="1866900" y="0"/>
                                  <a:ext cx="152400" cy="1524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741" name="Group 741"/>
                            <wpg:cNvGrpSpPr/>
                            <wpg:grpSpPr>
                              <a:xfrm>
                                <a:off x="-725280" y="-461413"/>
                                <a:ext cx="5344945" cy="4282686"/>
                                <a:chOff x="-725280" y="-461413"/>
                                <a:chExt cx="5344945" cy="4282686"/>
                              </a:xfrm>
                            </wpg:grpSpPr>
                            <wps:wsp>
                              <wps:cNvPr id="742" name="Text Box 742"/>
                              <wps:cNvSpPr txBox="1"/>
                              <wps:spPr>
                                <a:xfrm>
                                  <a:off x="1939636" y="2342640"/>
                                  <a:ext cx="1247987" cy="88922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A0AAA91" w14:textId="77777777" w:rsidR="0054626B" w:rsidRPr="009B5F02" w:rsidRDefault="0054626B" w:rsidP="00742234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t</w:t>
                                    </w:r>
                                    <w:r>
                                      <w:t>+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3" name="Text Box 743"/>
                              <wps:cNvSpPr txBox="1"/>
                              <wps:spPr>
                                <a:xfrm>
                                  <a:off x="-725280" y="855222"/>
                                  <a:ext cx="1674398" cy="84378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63E6D4D" w14:textId="77777777" w:rsidR="0054626B" w:rsidRPr="009B5F02" w:rsidRDefault="0054626B" w:rsidP="00742234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t>(</w:t>
                                    </w:r>
                                    <w:r>
                                      <w:rPr>
                                        <w:i/>
                                        <w:iCs/>
                                      </w:rPr>
                                      <w:t>t</w:t>
                                    </w:r>
                                    <w:r>
                                      <w:t>+1)</w:t>
                                    </w:r>
                                    <w:r>
                                      <w:rPr>
                                        <w:vertAlign w:val="superscript"/>
                                      </w:rPr>
                                      <w:t xml:space="preserve"> 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4" name="Text Box 744"/>
                              <wps:cNvSpPr txBox="1"/>
                              <wps:spPr>
                                <a:xfrm>
                                  <a:off x="108316" y="1945450"/>
                                  <a:ext cx="662049" cy="6668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3F3C751" w14:textId="77777777" w:rsidR="0054626B" w:rsidRPr="009B5F02" w:rsidRDefault="0054626B" w:rsidP="00742234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5" name="Text Box 745"/>
                              <wps:cNvSpPr txBox="1"/>
                              <wps:spPr>
                                <a:xfrm>
                                  <a:off x="1291491" y="3006113"/>
                                  <a:ext cx="705248" cy="7416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A322592" w14:textId="77777777" w:rsidR="0054626B" w:rsidRPr="009B5F02" w:rsidRDefault="0054626B" w:rsidP="00742234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t>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6" name="Text Box 746"/>
                              <wps:cNvSpPr txBox="1"/>
                              <wps:spPr>
                                <a:xfrm>
                                  <a:off x="2217086" y="3007564"/>
                                  <a:ext cx="719820" cy="81370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0D84641" w14:textId="77777777" w:rsidR="0054626B" w:rsidRPr="00507F0C" w:rsidRDefault="0054626B" w:rsidP="00742234">
                                    <w:pPr>
                                      <w:rPr>
                                        <w:i/>
                                        <w:iCs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7" name="Text Box 747"/>
                              <wps:cNvSpPr txBox="1"/>
                              <wps:spPr>
                                <a:xfrm>
                                  <a:off x="1285427" y="2355083"/>
                                  <a:ext cx="845621" cy="76772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40BFAE4" w14:textId="77777777" w:rsidR="0054626B" w:rsidRPr="009B5F02" w:rsidRDefault="0054626B" w:rsidP="00742234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8" name="Text Box 748"/>
                              <wps:cNvSpPr txBox="1"/>
                              <wps:spPr>
                                <a:xfrm>
                                  <a:off x="3186653" y="2672672"/>
                                  <a:ext cx="878459" cy="93828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AA4B70D" w14:textId="77777777" w:rsidR="0054626B" w:rsidRPr="00507F0C" w:rsidRDefault="0054626B" w:rsidP="00742234">
                                    <w:pPr>
                                      <w:rPr>
                                        <w:i/>
                                        <w:iCs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9" name="Text Box 749"/>
                              <wps:cNvSpPr txBox="1"/>
                              <wps:spPr>
                                <a:xfrm>
                                  <a:off x="3181441" y="2056852"/>
                                  <a:ext cx="864660" cy="10062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C0F265F" w14:textId="77777777" w:rsidR="0054626B" w:rsidRPr="00507F0C" w:rsidRDefault="0054626B" w:rsidP="00742234">
                                    <w:pPr>
                                      <w:rPr>
                                        <w:i/>
                                        <w:iCs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50" name="Text Box 750"/>
                              <wps:cNvSpPr txBox="1"/>
                              <wps:spPr>
                                <a:xfrm>
                                  <a:off x="1083430" y="1700278"/>
                                  <a:ext cx="628430" cy="78968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C3FCA47" w14:textId="77777777" w:rsidR="0054626B" w:rsidRPr="00507F0C" w:rsidRDefault="0054626B" w:rsidP="00742234">
                                    <w:pPr>
                                      <w:rPr>
                                        <w:i/>
                                        <w:iCs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51" name="Text Box 751"/>
                              <wps:cNvSpPr txBox="1"/>
                              <wps:spPr>
                                <a:xfrm>
                                  <a:off x="1862431" y="677996"/>
                                  <a:ext cx="691576" cy="91244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63FCF5F" w14:textId="77777777" w:rsidR="0054626B" w:rsidRPr="00507F0C" w:rsidRDefault="0054626B" w:rsidP="00742234">
                                    <w:pPr>
                                      <w:rPr>
                                        <w:i/>
                                        <w:iCs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Q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52" name="Text Box 752"/>
                              <wps:cNvSpPr txBox="1"/>
                              <wps:spPr>
                                <a:xfrm>
                                  <a:off x="1847448" y="-240845"/>
                                  <a:ext cx="2772217" cy="84610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9035797" w14:textId="77777777" w:rsidR="0054626B" w:rsidRPr="00507F0C" w:rsidRDefault="0054626B" w:rsidP="00742234">
                                    <w:pPr>
                                      <w:rPr>
                                        <w:i/>
                                        <w:iCs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y</w:t>
                                    </w:r>
                                    <w:r>
                                      <w:t xml:space="preserve"> = </w:t>
                                    </w:r>
                                    <w:r>
                                      <w:rPr>
                                        <w:i/>
                                        <w:iCs/>
                                      </w:rPr>
                                      <w:t>mx</w:t>
                                    </w:r>
                                    <w:r>
                                      <w:t xml:space="preserve"> + </w:t>
                                    </w:r>
                                    <w:r>
                                      <w:rPr>
                                        <w:i/>
                                        <w:iCs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53" name="Text Box 753"/>
                              <wps:cNvSpPr txBox="1"/>
                              <wps:spPr>
                                <a:xfrm>
                                  <a:off x="2792846" y="1055935"/>
                                  <a:ext cx="1753988" cy="87213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043FADE" w14:textId="77777777" w:rsidR="0054626B" w:rsidRPr="00507F0C" w:rsidRDefault="0054626B" w:rsidP="00742234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y</w:t>
                                    </w:r>
                                    <w:r>
                                      <w:t xml:space="preserve"> = </w:t>
                                    </w:r>
                                    <w:r>
                                      <w:rPr>
                                        <w:i/>
                                        <w:iCs/>
                                      </w:rPr>
                                      <w:t>x</w:t>
                                    </w:r>
                                    <w:r>
                                      <w:rPr>
                                        <w:vertAlign w:val="superscript"/>
                                      </w:rPr>
                                      <w:t xml:space="preserve"> 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54" name="Text Box 754"/>
                              <wps:cNvSpPr txBox="1"/>
                              <wps:spPr>
                                <a:xfrm>
                                  <a:off x="354059" y="-461413"/>
                                  <a:ext cx="809799" cy="88227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AFC0DA3" w14:textId="77777777" w:rsidR="0054626B" w:rsidRPr="00507F0C" w:rsidRDefault="0054626B" w:rsidP="00742234">
                                    <w:pPr>
                                      <w:rPr>
                                        <w:i/>
                                        <w:iCs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5728F7D" id="Group 723" o:spid="_x0000_s1291" style="position:absolute;margin-left:325.15pt;margin-top:14.1pt;width:149.2pt;height:116.5pt;z-index:251662848;mso-width-relative:margin;mso-height-relative:margin" coordorigin="-7252,-4614" coordsize="53449,428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">
                <v:shape id="Picture 724" o:spid="_x0000_s1292" type="#_x0000_t75" style="position:absolute;left:6223;top:1587;width:28702;height:279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">
                  <v:imagedata r:id="rId413" o:title=""/>
                </v:shape>
                <v:group id="Group 725" o:spid="_x0000_s1293" style="position:absolute;left:-7252;top:-4614;width:53448;height:42826" coordorigin="-7252,-4614" coordsize="53449,428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">
                  <v:line id="Straight Connector 726" o:spid="_x0000_s1294" style="position:absolute;visibility:visible;mso-wrap-style:square" from="4635,25209" to="33305,25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" strokecolor="black [3040]"/>
                  <v:group id="Group 727" o:spid="_x0000_s1295" style="position:absolute;left:-7252;top:-4614;width:53448;height:42826" coordorigin="-7252,-4614" coordsize="53449,428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">
                    <v:group id="Group 728" o:spid="_x0000_s1296" style="position:absolute;left:7429;top:2730;width:25908;height:29051" coordsize="25908,290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">
                      <v:group id="Group 729" o:spid="_x0000_s1297" style="position:absolute;width:25908;height:29051" coordsize="25908,290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">
                        <v:group id="Group 730" o:spid="_x0000_s1298" style="position:absolute;width:25908;height:27908" coordsize="25908,279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">
                          <v:line id="Straight Connector 731" o:spid="_x0000_s1299" style="position:absolute;visibility:visible;mso-wrap-style:square" from="0,0" to="0,24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" strokecolor="black [3040]"/>
                          <v:line id="Straight Connector 732" o:spid="_x0000_s1300" style="position:absolute;visibility:visible;mso-wrap-style:square" from="0,27908" to="25908,27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" strokecolor="black [3040]">
                            <v:stroke dashstyle="dash"/>
                          </v:line>
                        </v:group>
                        <v:line id="Straight Connector 733" o:spid="_x0000_s1301" style="position:absolute;visibility:visible;mso-wrap-style:square" from="18288,10668" to="18288,290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" strokecolor="black [3040]">
                          <v:stroke dashstyle="3 1"/>
                        </v:line>
                      </v:group>
                      <v:line id="Straight Connector 734" o:spid="_x0000_s1302" style="position:absolute;visibility:visible;mso-wrap-style:square" from="9334,20764" to="9334,290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" strokecolor="black [3040]">
                        <v:stroke dashstyle="3 1"/>
                      </v:line>
                    </v:group>
                    <v:group id="Group 735" o:spid="_x0000_s1303" style="position:absolute;left:6286;top:22606;width:11176;height:1524" coordsize="11176,1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">
                      <v:oval id="Oval 736" o:spid="_x0000_s1304" style="position:absolute;left:9652;width:1524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" fillcolor="#4f81bd [3204]" strokecolor="#4579b8 [3044]">
                        <v:fill color2="#a7bfde [1620]" rotate="t" angle="180" focus="100%" type="gradient">
                          <o:fill v:ext="view" type="gradientUnscaled"/>
                        </v:fill>
                        <v:shadow on="t" color="black" opacity="22937f" origin=",.5" offset="0,.63889mm"/>
                      </v:oval>
                      <v:line id="Straight Connector 737" o:spid="_x0000_s1305" style="position:absolute;flip:x;visibility:visible;mso-wrap-style:square" from="0,889" to="10477,8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" strokecolor="black [3040]">
                        <v:stroke dashstyle="3 1"/>
                      </v:line>
                    </v:group>
                    <v:group id="Group 738" o:spid="_x0000_s1306" style="position:absolute;left:6286;top:12636;width:20193;height:1524" coordsize="20193,1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">
                      <v:line id="Straight Connector 739" o:spid="_x0000_s1307" style="position:absolute;flip:x;visibility:visible;mso-wrap-style:square" from="0,762" to="19431,7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" strokecolor="black [3040]">
                        <v:stroke dashstyle="3 1"/>
                      </v:line>
                      <v:oval id="Oval 740" o:spid="_x0000_s1308" style="position:absolute;left:18669;width:1524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" fillcolor="#4f81bd [3204]" strokecolor="#4579b8 [3044]">
                        <v:fill color2="#a7bfde [1620]" rotate="t" angle="180" focus="100%" type="gradient">
                          <o:fill v:ext="view" type="gradientUnscaled"/>
                        </v:fill>
                        <v:shadow on="t" color="black" opacity="22937f" origin=",.5" offset="0,.63889mm"/>
                      </v:oval>
                    </v:group>
                    <v:group id="Group 741" o:spid="_x0000_s1309" style="position:absolute;left:-7252;top:-4614;width:53448;height:42826" coordorigin="-7252,-4614" coordsize="53449,428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">
                      <v:shape id="Text Box 742" o:spid="_x0000_s1310" type="#_x0000_t202" style="position:absolute;left:19396;top:23426;width:12480;height:88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" filled="f" stroked="f" strokeweight=".5pt">
                        <v:textbox>
                          <w:txbxContent>
                            <w:p w14:paraId="7A0AAA91" w14:textId="77777777" w:rsidR="002E6BA4" w:rsidRPr="009B5F02" w:rsidRDefault="002E6BA4" w:rsidP="00742234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t</w:t>
                              </w:r>
                              <w:r>
                                <w:t>+1</w:t>
                              </w:r>
                            </w:p>
                          </w:txbxContent>
                        </v:textbox>
                      </v:shape>
                      <v:shape id="Text Box 743" o:spid="_x0000_s1311" type="#_x0000_t202" style="position:absolute;left:-7252;top:8552;width:16743;height:8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" filled="f" stroked="f" strokeweight=".5pt">
                        <v:textbox>
                          <w:txbxContent>
                            <w:p w14:paraId="063E6D4D" w14:textId="77777777" w:rsidR="002E6BA4" w:rsidRPr="009B5F02" w:rsidRDefault="002E6BA4" w:rsidP="00742234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(</w:t>
                              </w:r>
                              <w:r>
                                <w:rPr>
                                  <w:i/>
                                  <w:iCs/>
                                </w:rPr>
                                <w:t>t</w:t>
                              </w:r>
                              <w:r>
                                <w:t>+1)</w:t>
                              </w:r>
                              <w:r>
                                <w:rPr>
                                  <w:vertAlign w:val="superscript"/>
                                </w:rPr>
                                <w:t xml:space="preserve"> 2</w:t>
                              </w:r>
                            </w:p>
                          </w:txbxContent>
                        </v:textbox>
                      </v:shape>
                      <v:shape id="Text Box 744" o:spid="_x0000_s1312" type="#_x0000_t202" style="position:absolute;left:1083;top:19454;width:6620;height:66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" filled="f" stroked="f" strokeweight=".5pt">
                        <v:textbox>
                          <w:txbxContent>
                            <w:p w14:paraId="23F3C751" w14:textId="77777777" w:rsidR="002E6BA4" w:rsidRPr="009B5F02" w:rsidRDefault="002E6BA4" w:rsidP="00742234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1</w:t>
                              </w:r>
                            </w:p>
                          </w:txbxContent>
                        </v:textbox>
                      </v:shape>
                      <v:shape id="Text Box 745" o:spid="_x0000_s1313" type="#_x0000_t202" style="position:absolute;left:12914;top:30061;width:7053;height:74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" filled="f" stroked="f" strokeweight=".5pt">
                        <v:textbox>
                          <w:txbxContent>
                            <w:p w14:paraId="5A322592" w14:textId="77777777" w:rsidR="002E6BA4" w:rsidRPr="009B5F02" w:rsidRDefault="002E6BA4" w:rsidP="00742234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0</w:t>
                              </w:r>
                            </w:p>
                          </w:txbxContent>
                        </v:textbox>
                      </v:shape>
                      <v:shape id="Text Box 746" o:spid="_x0000_s1314" type="#_x0000_t202" style="position:absolute;left:22170;top:30075;width:7199;height:8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" filled="f" stroked="f" strokeweight=".5pt">
                        <v:textbox>
                          <w:txbxContent>
                            <w:p w14:paraId="50D84641" w14:textId="77777777" w:rsidR="002E6BA4" w:rsidRPr="00507F0C" w:rsidRDefault="002E6BA4" w:rsidP="00742234">
                              <w:pPr>
                                <w:rPr>
                                  <w:i/>
                                  <w:iCs/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Text Box 747" o:spid="_x0000_s1315" type="#_x0000_t202" style="position:absolute;left:12854;top:23550;width:8456;height:76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" filled="f" stroked="f" strokeweight=".5pt">
                        <v:textbox>
                          <w:txbxContent>
                            <w:p w14:paraId="140BFAE4" w14:textId="77777777" w:rsidR="002E6BA4" w:rsidRPr="009B5F02" w:rsidRDefault="002E6BA4" w:rsidP="00742234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1</w:t>
                              </w:r>
                            </w:p>
                          </w:txbxContent>
                        </v:textbox>
                      </v:shape>
                      <v:shape id="Text Box 748" o:spid="_x0000_s1316" type="#_x0000_t202" style="position:absolute;left:31866;top:26726;width:8785;height:9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" filled="f" stroked="f" strokeweight=".5pt">
                        <v:textbox>
                          <w:txbxContent>
                            <w:p w14:paraId="2AA4B70D" w14:textId="77777777" w:rsidR="002E6BA4" w:rsidRPr="00507F0C" w:rsidRDefault="002E6BA4" w:rsidP="00742234">
                              <w:pPr>
                                <w:rPr>
                                  <w:i/>
                                  <w:iCs/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Text Box 749" o:spid="_x0000_s1317" type="#_x0000_t202" style="position:absolute;left:31814;top:20568;width:8647;height:100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" filled="f" stroked="f" strokeweight=".5pt">
                        <v:textbox>
                          <w:txbxContent>
                            <w:p w14:paraId="0C0F265F" w14:textId="77777777" w:rsidR="002E6BA4" w:rsidRPr="00507F0C" w:rsidRDefault="002E6BA4" w:rsidP="00742234">
                              <w:pPr>
                                <w:rPr>
                                  <w:i/>
                                  <w:iCs/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750" o:spid="_x0000_s1318" type="#_x0000_t202" style="position:absolute;left:10834;top:17002;width:6284;height:78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" filled="f" stroked="f" strokeweight=".5pt">
                        <v:textbox>
                          <w:txbxContent>
                            <w:p w14:paraId="3C3FCA47" w14:textId="77777777" w:rsidR="002E6BA4" w:rsidRPr="00507F0C" w:rsidRDefault="002E6BA4" w:rsidP="00742234">
                              <w:pPr>
                                <w:rPr>
                                  <w:i/>
                                  <w:iCs/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shape id="Text Box 751" o:spid="_x0000_s1319" type="#_x0000_t202" style="position:absolute;left:18624;top:6779;width:6916;height:91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" filled="f" stroked="f" strokeweight=".5pt">
                        <v:textbox>
                          <w:txbxContent>
                            <w:p w14:paraId="763FCF5F" w14:textId="77777777" w:rsidR="002E6BA4" w:rsidRPr="00507F0C" w:rsidRDefault="002E6BA4" w:rsidP="00742234">
                              <w:pPr>
                                <w:rPr>
                                  <w:i/>
                                  <w:iCs/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Q</w:t>
                              </w:r>
                            </w:p>
                          </w:txbxContent>
                        </v:textbox>
                      </v:shape>
                      <v:shape id="Text Box 752" o:spid="_x0000_s1320" type="#_x0000_t202" style="position:absolute;left:18474;top:-2408;width:27722;height:8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" filled="f" stroked="f" strokeweight=".5pt">
                        <v:textbox>
                          <w:txbxContent>
                            <w:p w14:paraId="09035797" w14:textId="77777777" w:rsidR="002E6BA4" w:rsidRPr="00507F0C" w:rsidRDefault="002E6BA4" w:rsidP="00742234">
                              <w:pPr>
                                <w:rPr>
                                  <w:i/>
                                  <w:iCs/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y</w:t>
                              </w:r>
                              <w:r>
                                <w:t xml:space="preserve"> = </w:t>
                              </w:r>
                              <w:r>
                                <w:rPr>
                                  <w:i/>
                                  <w:iCs/>
                                </w:rPr>
                                <w:t>mx</w:t>
                              </w:r>
                              <w:r>
                                <w:t xml:space="preserve"> + </w:t>
                              </w:r>
                              <w:r>
                                <w:rPr>
                                  <w:i/>
                                  <w:iCs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753" o:spid="_x0000_s1321" type="#_x0000_t202" style="position:absolute;left:27928;top:10559;width:17540;height:87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" filled="f" stroked="f" strokeweight=".5pt">
                        <v:textbox>
                          <w:txbxContent>
                            <w:p w14:paraId="6043FADE" w14:textId="77777777" w:rsidR="002E6BA4" w:rsidRPr="00507F0C" w:rsidRDefault="002E6BA4" w:rsidP="00742234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y</w:t>
                              </w:r>
                              <w:r>
                                <w:t xml:space="preserve"> = </w:t>
                              </w: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r>
                                <w:rPr>
                                  <w:vertAlign w:val="superscript"/>
                                </w:rPr>
                                <w:t xml:space="preserve"> 2</w:t>
                              </w:r>
                            </w:p>
                          </w:txbxContent>
                        </v:textbox>
                      </v:shape>
                      <v:shape id="Text Box 754" o:spid="_x0000_s1322" type="#_x0000_t202" style="position:absolute;left:3540;top:-4614;width:8098;height:88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" filled="f" stroked="f" strokeweight=".5pt">
                        <v:textbox>
                          <w:txbxContent>
                            <w:p w14:paraId="2AFC0DA3" w14:textId="77777777" w:rsidR="002E6BA4" w:rsidRPr="00507F0C" w:rsidRDefault="002E6BA4" w:rsidP="00742234">
                              <w:pPr>
                                <w:rPr>
                                  <w:i/>
                                  <w:iCs/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w10:wrap type="square"/>
              </v:group>
            </w:pict>
          </mc:Fallback>
        </mc:AlternateContent>
      </w:r>
    </w:p>
    <w:p w14:paraId="02F658AF" w14:textId="7A489B6D" w:rsidR="00A67A29" w:rsidRPr="00E96A54" w:rsidRDefault="00A67A29" w:rsidP="0074223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  <w:r>
        <w:rPr>
          <w:rFonts w:cstheme="minorHAnsi"/>
          <w:color w:val="00B050"/>
        </w:rPr>
        <w:t>Example</w:t>
      </w:r>
      <w:r>
        <w:rPr>
          <w:rFonts w:cstheme="minorHAnsi"/>
        </w:rPr>
        <w:t xml:space="preserve">  </w:t>
      </w:r>
      <w:r w:rsidR="004225A2">
        <w:rPr>
          <w:rFonts w:cstheme="minorHAnsi"/>
        </w:rPr>
        <w:t xml:space="preserve">The tangent line </w:t>
      </w:r>
      <w:r w:rsidR="004225A2">
        <w:rPr>
          <w:rFonts w:cstheme="minorHAnsi"/>
          <w:i/>
          <w:iCs/>
        </w:rPr>
        <w:t>L</w:t>
      </w:r>
      <w:r w:rsidR="004225A2">
        <w:rPr>
          <w:rFonts w:cstheme="minorHAnsi"/>
        </w:rPr>
        <w:t xml:space="preserve"> to the curve </w:t>
      </w:r>
      <w:r w:rsidR="004225A2">
        <w:rPr>
          <w:rFonts w:cstheme="minorHAnsi"/>
          <w:i/>
          <w:iCs/>
        </w:rPr>
        <w:t>y</w:t>
      </w:r>
      <w:r w:rsidR="004225A2">
        <w:rPr>
          <w:rFonts w:cstheme="minorHAnsi"/>
        </w:rPr>
        <w:t xml:space="preserve"> = </w:t>
      </w:r>
      <w:r w:rsidR="004225A2">
        <w:rPr>
          <w:rFonts w:cstheme="minorHAnsi"/>
          <w:i/>
          <w:iCs/>
        </w:rPr>
        <w:t>x</w:t>
      </w:r>
      <w:r w:rsidR="004225A2">
        <w:rPr>
          <w:rFonts w:cstheme="minorHAnsi"/>
          <w:vertAlign w:val="superscript"/>
        </w:rPr>
        <w:t>2</w:t>
      </w:r>
      <w:r w:rsidR="004225A2">
        <w:rPr>
          <w:rFonts w:cstheme="minorHAnsi"/>
        </w:rPr>
        <w:t xml:space="preserve"> at </w:t>
      </w:r>
      <w:r w:rsidR="009218CC">
        <w:rPr>
          <w:rFonts w:cstheme="minorHAnsi"/>
          <w:i/>
          <w:iCs/>
        </w:rPr>
        <w:t>P</w:t>
      </w:r>
      <w:r w:rsidR="009218CC">
        <w:rPr>
          <w:rFonts w:cstheme="minorHAnsi"/>
        </w:rPr>
        <w:t xml:space="preserve"> = </w:t>
      </w:r>
      <w:r w:rsidR="004225A2">
        <w:rPr>
          <w:rFonts w:cstheme="minorHAnsi"/>
        </w:rPr>
        <w:t xml:space="preserve">(1,1) has equation </w:t>
      </w:r>
      <w:r w:rsidR="004225A2">
        <w:rPr>
          <w:rFonts w:cstheme="minorHAnsi"/>
          <w:i/>
          <w:iCs/>
        </w:rPr>
        <w:t>y</w:t>
      </w:r>
      <w:r w:rsidR="004225A2">
        <w:rPr>
          <w:rFonts w:cstheme="minorHAnsi"/>
        </w:rPr>
        <w:t xml:space="preserve"> = 2</w:t>
      </w:r>
      <w:r w:rsidR="004225A2">
        <w:rPr>
          <w:rFonts w:cstheme="minorHAnsi"/>
          <w:i/>
          <w:iCs/>
        </w:rPr>
        <w:t>x</w:t>
      </w:r>
      <w:r w:rsidR="004225A2">
        <w:rPr>
          <w:rFonts w:cstheme="minorHAnsi"/>
        </w:rPr>
        <w:t xml:space="preserve"> – 1. </w:t>
      </w:r>
      <w:r w:rsidR="00D1447D">
        <w:rPr>
          <w:rFonts w:cstheme="minorHAnsi"/>
        </w:rPr>
        <w:t xml:space="preserve">Let's </w:t>
      </w:r>
      <w:r w:rsidR="006534C2">
        <w:rPr>
          <w:rFonts w:cstheme="minorHAnsi"/>
        </w:rPr>
        <w:t>show</w:t>
      </w:r>
      <w:r w:rsidR="00D1447D">
        <w:rPr>
          <w:rFonts w:cstheme="minorHAnsi"/>
        </w:rPr>
        <w:t xml:space="preserve"> that the tangent line is the line</w:t>
      </w:r>
      <w:r w:rsidR="006534C2">
        <w:rPr>
          <w:rFonts w:cstheme="minorHAnsi"/>
        </w:rPr>
        <w:t xml:space="preserve"> </w:t>
      </w:r>
      <w:r w:rsidR="00D1447D">
        <w:rPr>
          <w:rFonts w:cstheme="minorHAnsi"/>
        </w:rPr>
        <w:t xml:space="preserve">through </w:t>
      </w:r>
      <w:r w:rsidR="00D1447D">
        <w:rPr>
          <w:rFonts w:cstheme="minorHAnsi"/>
          <w:i/>
          <w:iCs/>
        </w:rPr>
        <w:t xml:space="preserve">P </w:t>
      </w:r>
      <w:r w:rsidR="00D1447D">
        <w:rPr>
          <w:rFonts w:cstheme="minorHAnsi"/>
        </w:rPr>
        <w:t>with the highest contact order.</w:t>
      </w:r>
      <w:r w:rsidR="00782D67" w:rsidRPr="00782D67">
        <w:rPr>
          <w:noProof/>
        </w:rPr>
        <w:t xml:space="preserve"> </w:t>
      </w:r>
      <w:r w:rsidR="004225A2">
        <w:rPr>
          <w:rFonts w:cstheme="minorHAnsi"/>
        </w:rPr>
        <w:t xml:space="preserve"> </w:t>
      </w:r>
    </w:p>
    <w:p w14:paraId="071F5910" w14:textId="58A87BA0" w:rsidR="006534C2" w:rsidRDefault="006534C2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529B8789" w14:textId="382EE28A" w:rsidR="006534C2" w:rsidRDefault="006534C2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>
        <w:rPr>
          <w:rFonts w:cstheme="minorHAnsi"/>
          <w:i/>
          <w:iCs/>
        </w:rPr>
        <w:t>y</w:t>
      </w:r>
      <w:r>
        <w:rPr>
          <w:rFonts w:cstheme="minorHAnsi"/>
        </w:rPr>
        <w:t xml:space="preserve"> = </w:t>
      </w:r>
      <w:r>
        <w:rPr>
          <w:rFonts w:cstheme="minorHAnsi"/>
          <w:i/>
          <w:iCs/>
        </w:rPr>
        <w:t>mx</w:t>
      </w:r>
      <w:r>
        <w:rPr>
          <w:rFonts w:cstheme="minorHAnsi"/>
        </w:rPr>
        <w:t xml:space="preserve"> + </w:t>
      </w:r>
      <w:r>
        <w:rPr>
          <w:rFonts w:cstheme="minorHAnsi"/>
          <w:i/>
          <w:iCs/>
        </w:rPr>
        <w:t>b</w:t>
      </w:r>
      <w:r>
        <w:rPr>
          <w:rFonts w:cstheme="minorHAnsi"/>
        </w:rPr>
        <w:t xml:space="preserve"> be a</w:t>
      </w:r>
      <w:r w:rsidR="00E515AA">
        <w:rPr>
          <w:rFonts w:cstheme="minorHAnsi"/>
        </w:rPr>
        <w:t>ny</w:t>
      </w:r>
      <w:r>
        <w:rPr>
          <w:rFonts w:cstheme="minorHAnsi"/>
        </w:rPr>
        <w:t xml:space="preserve"> line</w:t>
      </w:r>
      <w:r w:rsidR="005B1D77">
        <w:rPr>
          <w:rFonts w:cstheme="minorHAnsi"/>
        </w:rPr>
        <w:t xml:space="preserve"> </w:t>
      </w:r>
      <w:r>
        <w:rPr>
          <w:rFonts w:cstheme="minorHAnsi"/>
        </w:rPr>
        <w:t xml:space="preserve">through (1,1). </w:t>
      </w:r>
      <w:r w:rsidR="00C53510">
        <w:rPr>
          <w:rFonts w:cstheme="minorHAnsi"/>
        </w:rPr>
        <w:t xml:space="preserve">We find </w:t>
      </w:r>
      <w:r w:rsidR="00C53510">
        <w:rPr>
          <w:rFonts w:cstheme="minorHAnsi"/>
          <w:i/>
          <w:iCs/>
        </w:rPr>
        <w:t>b</w:t>
      </w:r>
      <w:r w:rsidR="00C53510">
        <w:rPr>
          <w:rFonts w:cstheme="minorHAnsi"/>
        </w:rPr>
        <w:t xml:space="preserve"> = 1 – </w:t>
      </w:r>
      <w:r w:rsidR="00C53510">
        <w:rPr>
          <w:rFonts w:cstheme="minorHAnsi"/>
          <w:i/>
          <w:iCs/>
        </w:rPr>
        <w:t>m</w:t>
      </w:r>
      <w:r w:rsidR="00C53510">
        <w:rPr>
          <w:rFonts w:cstheme="minorHAnsi"/>
        </w:rPr>
        <w:t xml:space="preserve">, so we have </w:t>
      </w:r>
      <w:r w:rsidR="00C53510">
        <w:rPr>
          <w:rFonts w:cstheme="minorHAnsi"/>
          <w:i/>
          <w:iCs/>
        </w:rPr>
        <w:t>y</w:t>
      </w:r>
      <w:r w:rsidR="00C53510">
        <w:rPr>
          <w:rFonts w:cstheme="minorHAnsi"/>
        </w:rPr>
        <w:t xml:space="preserve"> = </w:t>
      </w:r>
      <w:r w:rsidR="00C53510">
        <w:rPr>
          <w:rFonts w:cstheme="minorHAnsi"/>
          <w:i/>
          <w:iCs/>
        </w:rPr>
        <w:t>mx</w:t>
      </w:r>
      <w:r w:rsidR="00C53510">
        <w:rPr>
          <w:rFonts w:cstheme="minorHAnsi"/>
        </w:rPr>
        <w:t xml:space="preserve"> +1 – </w:t>
      </w:r>
      <w:r w:rsidR="00C53510">
        <w:rPr>
          <w:rFonts w:cstheme="minorHAnsi"/>
          <w:i/>
          <w:iCs/>
        </w:rPr>
        <w:t>m</w:t>
      </w:r>
      <w:r w:rsidR="00C53510">
        <w:rPr>
          <w:rFonts w:cstheme="minorHAnsi"/>
        </w:rPr>
        <w:t>. Let's put this in</w:t>
      </w:r>
      <w:r w:rsidR="004E2FF4">
        <w:rPr>
          <w:rFonts w:cstheme="minorHAnsi"/>
        </w:rPr>
        <w:t>to</w:t>
      </w:r>
      <w:r w:rsidR="00C53510">
        <w:rPr>
          <w:rFonts w:cstheme="minorHAnsi"/>
        </w:rPr>
        <w:t xml:space="preserve"> parametric form</w:t>
      </w:r>
      <w:r w:rsidR="00B17D9C">
        <w:rPr>
          <w:rFonts w:cstheme="minorHAnsi"/>
        </w:rPr>
        <w:t xml:space="preserve"> </w:t>
      </w:r>
      <w:r w:rsidR="00AD7488" w:rsidRPr="000F6DB9">
        <w:rPr>
          <w:rFonts w:cstheme="minorHAnsi"/>
          <w:noProof/>
          <w:position w:val="-10"/>
        </w:rPr>
        <w:object w:dxaOrig="1200" w:dyaOrig="320" w14:anchorId="7A672E54">
          <v:shape id="_x0000_i1226" type="#_x0000_t75" alt="" style="width:59pt;height:13pt;mso-width-percent:0;mso-height-percent:0;mso-width-percent:0;mso-height-percent:0" o:ole="">
            <v:imagedata r:id="rId414" o:title=""/>
          </v:shape>
          <o:OLEObject Type="Embed" ProgID="Equation.DSMT4" ShapeID="_x0000_i1226" DrawAspect="Content" ObjectID="_1550063925" r:id="rId415"/>
        </w:object>
      </w:r>
      <w:r w:rsidR="00B17D9C">
        <w:rPr>
          <w:rFonts w:cstheme="minorHAnsi"/>
        </w:rPr>
        <w:t xml:space="preserve">. This formula holds only when </w:t>
      </w:r>
      <w:r w:rsidR="00B17D9C">
        <w:rPr>
          <w:rFonts w:cstheme="minorHAnsi"/>
          <w:b/>
          <w:bCs/>
          <w:i/>
          <w:iCs/>
        </w:rPr>
        <w:t>x</w:t>
      </w:r>
      <w:r w:rsidR="00B17D9C">
        <w:rPr>
          <w:rFonts w:cstheme="minorHAnsi"/>
        </w:rPr>
        <w:t xml:space="preserve"> = </w:t>
      </w:r>
      <w:r w:rsidR="00B17D9C">
        <w:rPr>
          <w:rFonts w:cstheme="minorHAnsi"/>
          <w:b/>
          <w:bCs/>
          <w:i/>
          <w:iCs/>
        </w:rPr>
        <w:t>x</w:t>
      </w:r>
      <w:r w:rsidR="00B17D9C">
        <w:rPr>
          <w:rFonts w:cstheme="minorHAnsi"/>
        </w:rPr>
        <w:t>(0).</w:t>
      </w:r>
    </w:p>
    <w:p w14:paraId="48E35C26" w14:textId="4A9397B2" w:rsidR="00742234" w:rsidRPr="00B17D9C" w:rsidRDefault="0074223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D7488" w:rsidRPr="000F6DB9">
        <w:rPr>
          <w:rFonts w:cstheme="minorHAnsi"/>
          <w:noProof/>
          <w:position w:val="-54"/>
        </w:rPr>
        <w:object w:dxaOrig="3520" w:dyaOrig="1200" w14:anchorId="4F0C7FF4">
          <v:shape id="_x0000_i1227" type="#_x0000_t75" alt="" style="width:177pt;height:59pt;mso-width-percent:0;mso-height-percent:0;mso-width-percent:0;mso-height-percent:0" o:ole="">
            <v:imagedata r:id="rId416" o:title=""/>
          </v:shape>
          <o:OLEObject Type="Embed" ProgID="Equation.DSMT4" ShapeID="_x0000_i1227" DrawAspect="Content" ObjectID="_1550063926" r:id="rId417"/>
        </w:object>
      </w:r>
      <w:r w:rsidR="00C53510">
        <w:rPr>
          <w:rFonts w:cstheme="minorHAnsi"/>
        </w:rPr>
        <w:t xml:space="preserve">. </w:t>
      </w:r>
    </w:p>
    <w:p w14:paraId="37A03607" w14:textId="77777777" w:rsidR="00742234" w:rsidRDefault="0074223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780A1275" w14:textId="77777777" w:rsidR="00742234" w:rsidRDefault="00C5351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  <w:r>
        <w:rPr>
          <w:rFonts w:cstheme="minorHAnsi"/>
          <w:i/>
          <w:iCs/>
        </w:rPr>
        <w:t>P</w:t>
      </w:r>
      <w:r w:rsidR="00742234">
        <w:rPr>
          <w:rFonts w:cstheme="minorHAnsi"/>
        </w:rPr>
        <w:t> </w:t>
      </w:r>
      <w:r>
        <w:rPr>
          <w:rFonts w:cstheme="minorHAnsi"/>
        </w:rPr>
        <w:t>=</w:t>
      </w:r>
      <w:r w:rsidR="00742234">
        <w:rPr>
          <w:rFonts w:cstheme="minorHAnsi"/>
        </w:rPr>
        <w:t> 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 xml:space="preserve">(0) is located at </w:t>
      </w:r>
      <w:r>
        <w:rPr>
          <w:rFonts w:cstheme="minorHAnsi"/>
          <w:i/>
          <w:iCs/>
        </w:rPr>
        <w:t>x</w:t>
      </w:r>
      <w:r>
        <w:rPr>
          <w:rFonts w:cstheme="minorHAnsi"/>
        </w:rPr>
        <w:t xml:space="preserve"> = 1, we need a new parameter </w:t>
      </w:r>
      <w:r>
        <w:rPr>
          <w:rFonts w:cstheme="minorHAnsi"/>
          <w:i/>
          <w:iCs/>
        </w:rPr>
        <w:t xml:space="preserve">t = </w:t>
      </w:r>
      <w:r w:rsidRPr="00742234">
        <w:rPr>
          <w:rFonts w:cstheme="minorHAnsi"/>
          <w:i/>
          <w:iCs/>
        </w:rPr>
        <w:t>x</w:t>
      </w:r>
      <w:r>
        <w:rPr>
          <w:rFonts w:cstheme="minorHAnsi"/>
          <w:i/>
          <w:iCs/>
        </w:rPr>
        <w:t xml:space="preserve"> –</w:t>
      </w:r>
      <w:r>
        <w:rPr>
          <w:rFonts w:cstheme="minorHAnsi"/>
        </w:rPr>
        <w:t xml:space="preserve"> 1 so that when </w:t>
      </w:r>
      <w:r>
        <w:rPr>
          <w:rFonts w:cstheme="minorHAnsi"/>
          <w:i/>
          <w:iCs/>
        </w:rPr>
        <w:t>x</w:t>
      </w:r>
      <w:r>
        <w:rPr>
          <w:rFonts w:cstheme="minorHAnsi"/>
        </w:rPr>
        <w:t xml:space="preserve"> = 1 we have 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 = 0.</w:t>
      </w:r>
      <w:r w:rsidR="00742234">
        <w:rPr>
          <w:rFonts w:cstheme="minorHAnsi"/>
        </w:rPr>
        <w:t xml:space="preserve"> </w:t>
      </w:r>
      <w:r>
        <w:rPr>
          <w:rFonts w:cstheme="minorHAnsi"/>
        </w:rPr>
        <w:t xml:space="preserve">Let </w:t>
      </w:r>
    </w:p>
    <w:p w14:paraId="16FB1579" w14:textId="3C53A1E9" w:rsidR="00A67A29" w:rsidRDefault="0074223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D7488" w:rsidRPr="000F6DB9">
        <w:rPr>
          <w:rFonts w:cstheme="minorHAnsi"/>
          <w:noProof/>
          <w:position w:val="-64"/>
        </w:rPr>
        <w:object w:dxaOrig="2300" w:dyaOrig="1400" w14:anchorId="4886BA07">
          <v:shape id="_x0000_i1228" type="#_x0000_t75" alt="" style="width:118pt;height:1in;mso-width-percent:0;mso-height-percent:0;mso-width-percent:0;mso-height-percent:0" o:ole="">
            <v:imagedata r:id="rId418" o:title=""/>
          </v:shape>
          <o:OLEObject Type="Embed" ProgID="Equation.DSMT4" ShapeID="_x0000_i1228" DrawAspect="Content" ObjectID="_1550063927" r:id="rId419"/>
        </w:object>
      </w:r>
      <w:r w:rsidR="00C53510">
        <w:rPr>
          <w:rFonts w:cstheme="minorHAnsi"/>
        </w:rPr>
        <w:t xml:space="preserve">. </w:t>
      </w:r>
      <w:r w:rsidR="00B17D9C">
        <w:rPr>
          <w:rFonts w:cstheme="minorHAnsi"/>
        </w:rPr>
        <w:t xml:space="preserve">  </w:t>
      </w:r>
      <w:r w:rsidR="00AD7488" w:rsidRPr="000F6DB9">
        <w:rPr>
          <w:rFonts w:cstheme="minorHAnsi"/>
          <w:noProof/>
          <w:position w:val="-64"/>
        </w:rPr>
        <w:object w:dxaOrig="5920" w:dyaOrig="1400" w14:anchorId="252D7FEB">
          <v:shape id="_x0000_i1229" type="#_x0000_t75" alt="" style="width:295pt;height:1in;mso-width-percent:0;mso-height-percent:0;mso-width-percent:0;mso-height-percent:0" o:ole="">
            <v:imagedata r:id="rId420" o:title=""/>
          </v:shape>
          <o:OLEObject Type="Embed" ProgID="Equation.DSMT4" ShapeID="_x0000_i1229" DrawAspect="Content" ObjectID="_1550063928" r:id="rId421"/>
        </w:object>
      </w:r>
      <w:r w:rsidR="001A4839">
        <w:rPr>
          <w:rFonts w:cstheme="minorHAnsi"/>
        </w:rPr>
        <w:t>.</w:t>
      </w:r>
    </w:p>
    <w:p w14:paraId="1684E839" w14:textId="03335355" w:rsidR="00742234" w:rsidRDefault="0074223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D7488" w:rsidRPr="000F6DB9">
        <w:rPr>
          <w:rFonts w:cstheme="minorHAnsi"/>
          <w:noProof/>
          <w:position w:val="-34"/>
        </w:rPr>
        <w:object w:dxaOrig="1980" w:dyaOrig="820" w14:anchorId="79939CAA">
          <v:shape id="_x0000_i1230" type="#_x0000_t75" alt="" style="width:98pt;height:39pt;mso-width-percent:0;mso-height-percent:0;mso-width-percent:0;mso-height-percent:0" o:ole="">
            <v:imagedata r:id="rId422" o:title=""/>
          </v:shape>
          <o:OLEObject Type="Embed" ProgID="Equation.DSMT4" ShapeID="_x0000_i1230" DrawAspect="Content" ObjectID="_1550063929" r:id="rId423"/>
        </w:object>
      </w:r>
      <w:r w:rsidR="00014918">
        <w:rPr>
          <w:rFonts w:cstheme="minorHAnsi"/>
        </w:rPr>
        <w:t xml:space="preserve">. </w:t>
      </w:r>
    </w:p>
    <w:p w14:paraId="7EDDE807" w14:textId="77777777" w:rsidR="00742234" w:rsidRDefault="0074223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54F3B399" w14:textId="7E8E7686" w:rsidR="00014918" w:rsidRPr="00014918" w:rsidRDefault="00014918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/>
          <w:iCs/>
        </w:rPr>
      </w:pPr>
      <w:r>
        <w:rPr>
          <w:rFonts w:cstheme="minorHAnsi"/>
        </w:rPr>
        <w:t xml:space="preserve">We see that </w:t>
      </w:r>
      <w:r>
        <w:rPr>
          <w:rFonts w:cstheme="minorHAnsi"/>
          <w:i/>
          <w:iCs/>
        </w:rPr>
        <w:t>d</w:t>
      </w:r>
      <w:r>
        <w:rPr>
          <w:rFonts w:cstheme="minorHAnsi"/>
        </w:rPr>
        <w:t xml:space="preserve"> has order 2 iff </w:t>
      </w:r>
      <w:r>
        <w:rPr>
          <w:rFonts w:cstheme="minorHAnsi"/>
          <w:i/>
          <w:iCs/>
        </w:rPr>
        <w:t>m</w:t>
      </w:r>
      <w:r>
        <w:rPr>
          <w:rFonts w:cstheme="minorHAnsi"/>
        </w:rPr>
        <w:t xml:space="preserve"> = 2. That is, </w:t>
      </w:r>
      <w:r>
        <w:rPr>
          <w:rFonts w:cstheme="minorHAnsi"/>
          <w:i/>
          <w:iCs/>
        </w:rPr>
        <w:t>m</w:t>
      </w:r>
      <w:r>
        <w:rPr>
          <w:rFonts w:cstheme="minorHAnsi"/>
        </w:rPr>
        <w:t xml:space="preserve"> = 2 maximizes the order of </w:t>
      </w:r>
      <w:r>
        <w:rPr>
          <w:rFonts w:cstheme="minorHAnsi"/>
          <w:i/>
          <w:iCs/>
        </w:rPr>
        <w:t>d.</w:t>
      </w:r>
      <w:r>
        <w:rPr>
          <w:rFonts w:cstheme="minorHAnsi"/>
        </w:rPr>
        <w:t xml:space="preserve"> Plugging in, we get the tangent line </w:t>
      </w:r>
      <w:r w:rsidR="00AD7488" w:rsidRPr="000F6DB9">
        <w:rPr>
          <w:rFonts w:cstheme="minorHAnsi"/>
          <w:noProof/>
          <w:position w:val="-10"/>
        </w:rPr>
        <w:object w:dxaOrig="3740" w:dyaOrig="320" w14:anchorId="2ECDCFD0">
          <v:shape id="_x0000_i1231" type="#_x0000_t75" alt="" style="width:190pt;height:13pt;mso-width-percent:0;mso-height-percent:0;mso-width-percent:0;mso-height-percent:0" o:ole="">
            <v:imagedata r:id="rId424" o:title=""/>
          </v:shape>
          <o:OLEObject Type="Embed" ProgID="Equation.DSMT4" ShapeID="_x0000_i1231" DrawAspect="Content" ObjectID="_1550063930" r:id="rId425"/>
        </w:object>
      </w:r>
      <w:r>
        <w:rPr>
          <w:rFonts w:cstheme="minorHAnsi"/>
        </w:rPr>
        <w:t xml:space="preserve">.   </w:t>
      </w:r>
      <w:r w:rsidRPr="00707919">
        <w:rPr>
          <w:rFonts w:ascii="Cambria Math" w:hAnsi="Cambria Math" w:cs="Times New Roman (Body CS)"/>
        </w:rPr>
        <w:t>∎</w:t>
      </w:r>
      <w:r>
        <w:rPr>
          <w:rFonts w:cstheme="minorHAnsi"/>
        </w:rPr>
        <w:t xml:space="preserve"> </w:t>
      </w:r>
    </w:p>
    <w:p w14:paraId="7C942D57" w14:textId="5B9C6D72" w:rsidR="00C53510" w:rsidRDefault="00C5351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3DEE8F8A" w14:textId="1421F40D" w:rsidR="00260FB0" w:rsidRPr="00E14E03" w:rsidRDefault="008F637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From</w:t>
      </w:r>
      <w:r w:rsidR="00823A2F">
        <w:rPr>
          <w:rFonts w:cstheme="minorHAnsi"/>
        </w:rPr>
        <w:t xml:space="preserve"> e</w:t>
      </w:r>
      <w:r w:rsidR="006621B6">
        <w:rPr>
          <w:rFonts w:cstheme="minorHAnsi"/>
        </w:rPr>
        <w:t>quation (2.21)</w:t>
      </w:r>
      <w:r w:rsidR="00823A2F">
        <w:rPr>
          <w:rFonts w:cstheme="minorHAnsi"/>
        </w:rPr>
        <w:t xml:space="preserve">, </w:t>
      </w:r>
      <w:r w:rsidR="00B17D9C">
        <w:rPr>
          <w:rFonts w:cstheme="minorHAnsi"/>
        </w:rPr>
        <w:t xml:space="preserve">derived with </w:t>
      </w:r>
      <w:r w:rsidR="00B17D9C">
        <w:rPr>
          <w:rFonts w:cstheme="minorHAnsi"/>
          <w:i/>
          <w:iCs/>
        </w:rPr>
        <w:t>P</w:t>
      </w:r>
      <w:r w:rsidR="00B17D9C">
        <w:rPr>
          <w:rFonts w:cstheme="minorHAnsi"/>
        </w:rPr>
        <w:t xml:space="preserve"> = </w:t>
      </w:r>
      <w:r w:rsidR="00B17D9C">
        <w:rPr>
          <w:rFonts w:cstheme="minorHAnsi"/>
          <w:b/>
          <w:bCs/>
          <w:i/>
          <w:iCs/>
        </w:rPr>
        <w:t>x</w:t>
      </w:r>
      <w:r w:rsidR="00B17D9C">
        <w:rPr>
          <w:rFonts w:cstheme="minorHAnsi"/>
        </w:rPr>
        <w:t xml:space="preserve">, </w:t>
      </w:r>
      <w:r w:rsidR="00823A2F">
        <w:rPr>
          <w:rFonts w:cstheme="minorHAnsi"/>
        </w:rPr>
        <w:t>we immediately get</w:t>
      </w:r>
      <w:r w:rsidR="006621B6">
        <w:rPr>
          <w:rFonts w:cstheme="minorHAnsi"/>
        </w:rPr>
        <w:t xml:space="preserve"> the following </w:t>
      </w:r>
      <w:r w:rsidR="00CB3804">
        <w:rPr>
          <w:rFonts w:cstheme="minorHAnsi"/>
        </w:rPr>
        <w:t>theorem</w:t>
      </w:r>
      <w:r w:rsidR="006621B6">
        <w:rPr>
          <w:rFonts w:cstheme="minorHAnsi"/>
        </w:rPr>
        <w:t>.</w:t>
      </w:r>
      <w:r w:rsidR="00342D48">
        <w:rPr>
          <w:rFonts w:cstheme="minorHAnsi"/>
        </w:rPr>
        <w:t xml:space="preserve"> Remember that </w:t>
      </w:r>
      <w:r w:rsidR="00AD7488" w:rsidRPr="000F6DB9">
        <w:rPr>
          <w:rFonts w:cstheme="minorHAnsi"/>
          <w:noProof/>
          <w:position w:val="-16"/>
        </w:rPr>
        <w:object w:dxaOrig="2820" w:dyaOrig="440" w14:anchorId="13419960">
          <v:shape id="_x0000_i1232" type="#_x0000_t75" alt="" style="width:2in;height:19pt;mso-width-percent:0;mso-height-percent:0;mso-width-percent:0;mso-height-percent:0" o:ole="">
            <v:imagedata r:id="rId426" o:title=""/>
          </v:shape>
          <o:OLEObject Type="Embed" ProgID="Equation.DSMT4" ShapeID="_x0000_i1232" DrawAspect="Content" ObjectID="_1550063931" r:id="rId427"/>
        </w:object>
      </w:r>
      <w:r w:rsidR="00B17D9C">
        <w:rPr>
          <w:rFonts w:cstheme="minorHAnsi"/>
        </w:rPr>
        <w:t>.</w:t>
      </w:r>
    </w:p>
    <w:p w14:paraId="627666AD" w14:textId="1D35919E" w:rsidR="00260FB0" w:rsidRDefault="00260FB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</w:p>
    <w:p w14:paraId="5692734F" w14:textId="7DB71CAF" w:rsidR="00E14E03" w:rsidRDefault="00CB380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  <w:color w:val="00B050"/>
        </w:rPr>
        <w:t>Theorem</w:t>
      </w:r>
      <w:r w:rsidR="006621B6">
        <w:rPr>
          <w:rFonts w:cs="Arial (Body)"/>
        </w:rPr>
        <w:t xml:space="preserve"> </w:t>
      </w:r>
      <w:r w:rsidR="00E14E03">
        <w:rPr>
          <w:rFonts w:cs="Arial (Body)"/>
        </w:rPr>
        <w:t xml:space="preserve"> </w:t>
      </w:r>
      <w:r w:rsidR="00E14E03">
        <w:rPr>
          <w:rFonts w:cs="Arial (Body)"/>
          <w:i/>
          <w:iCs/>
        </w:rPr>
        <w:t>d</w:t>
      </w:r>
      <w:r w:rsidR="00E14E03">
        <w:rPr>
          <w:rFonts w:cs="Arial (Body)"/>
        </w:rPr>
        <w:t xml:space="preserve"> has order ≥ 3 iff </w:t>
      </w:r>
      <w:r w:rsidR="00AD7488" w:rsidRPr="000F6DB9">
        <w:rPr>
          <w:rFonts w:cs="Arial (Body)"/>
          <w:noProof/>
          <w:position w:val="-4"/>
        </w:rPr>
        <w:object w:dxaOrig="1160" w:dyaOrig="260" w14:anchorId="6A3BB872">
          <v:shape id="_x0000_i1233" type="#_x0000_t75" alt="" style="width:59pt;height:13pt;mso-width-percent:0;mso-height-percent:0;mso-width-percent:0;mso-height-percent:0" o:ole="">
            <v:imagedata r:id="rId428" o:title=""/>
          </v:shape>
          <o:OLEObject Type="Embed" ProgID="Equation.DSMT4" ShapeID="_x0000_i1233" DrawAspect="Content" ObjectID="_1550063932" r:id="rId429"/>
        </w:object>
      </w:r>
      <w:r w:rsidR="006621B6">
        <w:rPr>
          <w:rFonts w:cs="Arial (Body)"/>
        </w:rPr>
        <w:t>.</w:t>
      </w:r>
    </w:p>
    <w:p w14:paraId="70BAE07C" w14:textId="7FD29BD8" w:rsidR="00425FFB" w:rsidRDefault="00425FFB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</w:p>
    <w:p w14:paraId="4DB1BD41" w14:textId="3765D719" w:rsidR="00425FFB" w:rsidRPr="00425FFB" w:rsidRDefault="00425FFB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</w:rPr>
        <w:t>The next theorem is closely related to this.</w:t>
      </w:r>
    </w:p>
    <w:p w14:paraId="3EFB531B" w14:textId="77777777" w:rsidR="00425FFB" w:rsidRDefault="00425FFB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  <w:color w:val="00B050"/>
        </w:rPr>
      </w:pPr>
    </w:p>
    <w:p w14:paraId="24A2ADB3" w14:textId="51B43D94" w:rsidR="006621B6" w:rsidRPr="006621B6" w:rsidRDefault="006621B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  <w:color w:val="00B050"/>
        </w:rPr>
        <w:t>Theorem 13.1</w:t>
      </w:r>
      <w:r w:rsidR="000A705B">
        <w:rPr>
          <w:rFonts w:cs="Arial (Body)"/>
          <w:color w:val="00B050"/>
        </w:rPr>
        <w:t xml:space="preserve"> </w:t>
      </w:r>
      <w:r>
        <w:rPr>
          <w:rFonts w:cs="Arial (Body)"/>
        </w:rPr>
        <w:t xml:space="preserve"> A curve </w:t>
      </w:r>
      <w:r w:rsidR="0063797C">
        <w:rPr>
          <w:rFonts w:cs="Arial (Body)"/>
          <w:b/>
          <w:bCs/>
          <w:i/>
          <w:iCs/>
        </w:rPr>
        <w:t>y</w:t>
      </w:r>
      <w:r>
        <w:rPr>
          <w:rFonts w:cs="Arial (Body)"/>
        </w:rPr>
        <w:t xml:space="preserve"> = </w:t>
      </w:r>
      <w:r>
        <w:rPr>
          <w:rFonts w:cs="Arial (Body)"/>
          <w:b/>
          <w:bCs/>
          <w:i/>
          <w:iCs/>
        </w:rPr>
        <w:t>x</w:t>
      </w:r>
      <w:r>
        <w:rPr>
          <w:rFonts w:cs="Arial (Body)"/>
        </w:rPr>
        <w:t xml:space="preserve">(t) is a straight line iff </w:t>
      </w:r>
      <w:r w:rsidR="00AD7488" w:rsidRPr="000F6DB9">
        <w:rPr>
          <w:rFonts w:cs="Arial (Body)"/>
          <w:noProof/>
          <w:position w:val="-16"/>
        </w:rPr>
        <w:object w:dxaOrig="1740" w:dyaOrig="440" w14:anchorId="1AC7E4AC">
          <v:shape id="_x0000_i1234" type="#_x0000_t75" alt="" style="width:85pt;height:19pt;mso-width-percent:0;mso-height-percent:0;mso-width-percent:0;mso-height-percent:0" o:ole="">
            <v:imagedata r:id="rId430" o:title=""/>
          </v:shape>
          <o:OLEObject Type="Embed" ProgID="Equation.DSMT4" ShapeID="_x0000_i1234" DrawAspect="Content" ObjectID="_1550063933" r:id="rId431"/>
        </w:object>
      </w:r>
      <w:r>
        <w:rPr>
          <w:rFonts w:cs="Arial (Body)"/>
        </w:rPr>
        <w:t xml:space="preserve"> at every point</w:t>
      </w:r>
      <w:r w:rsidR="00360ADD">
        <w:rPr>
          <w:rFonts w:cs="Arial (Body)"/>
        </w:rPr>
        <w:t xml:space="preserve"> on the curve.</w:t>
      </w:r>
    </w:p>
    <w:p w14:paraId="491A2F48" w14:textId="77777777" w:rsidR="006621B6" w:rsidRDefault="006621B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</w:p>
    <w:p w14:paraId="42733A0C" w14:textId="21F4865D" w:rsidR="00E27FAB" w:rsidRDefault="006621B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</w:rPr>
        <w:t xml:space="preserve">Proof. Suppose </w:t>
      </w:r>
      <w:r w:rsidR="00AD7488" w:rsidRPr="000F6DB9">
        <w:rPr>
          <w:rFonts w:cs="Arial (Body)"/>
          <w:noProof/>
          <w:position w:val="-16"/>
        </w:rPr>
        <w:object w:dxaOrig="1740" w:dyaOrig="440" w14:anchorId="2D22BF2E">
          <v:shape id="_x0000_i1235" type="#_x0000_t75" alt="" style="width:85pt;height:19pt;mso-width-percent:0;mso-height-percent:0;mso-width-percent:0;mso-height-percent:0" o:ole="">
            <v:imagedata r:id="rId432" o:title=""/>
          </v:shape>
          <o:OLEObject Type="Embed" ProgID="Equation.DSMT4" ShapeID="_x0000_i1235" DrawAspect="Content" ObjectID="_1550063934" r:id="rId433"/>
        </w:object>
      </w:r>
      <w:r w:rsidR="00E27FAB">
        <w:rPr>
          <w:rFonts w:cs="Arial (Body)"/>
        </w:rPr>
        <w:t xml:space="preserve"> for all</w:t>
      </w:r>
      <w:r w:rsidR="00342D48">
        <w:rPr>
          <w:rFonts w:cs="Arial (Body)"/>
        </w:rPr>
        <w:t xml:space="preserve"> </w:t>
      </w:r>
      <w:r w:rsidR="00342D48">
        <w:rPr>
          <w:rFonts w:cs="Arial (Body)"/>
          <w:i/>
          <w:iCs/>
        </w:rPr>
        <w:t>t</w:t>
      </w:r>
      <w:r>
        <w:rPr>
          <w:rFonts w:cs="Arial (Body)"/>
        </w:rPr>
        <w:t>.</w:t>
      </w:r>
      <w:r w:rsidR="00E27FAB">
        <w:rPr>
          <w:rFonts w:cs="Arial (Body)"/>
        </w:rPr>
        <w:t xml:space="preserve"> Then at every point, </w:t>
      </w:r>
      <w:r w:rsidR="00AD7488" w:rsidRPr="000F6DB9">
        <w:rPr>
          <w:rFonts w:cs="Arial (Body)"/>
          <w:noProof/>
          <w:position w:val="-16"/>
        </w:rPr>
        <w:object w:dxaOrig="1440" w:dyaOrig="440" w14:anchorId="0954E796">
          <v:shape id="_x0000_i1236" type="#_x0000_t75" alt="" style="width:1in;height:19pt;mso-width-percent:0;mso-height-percent:0;mso-width-percent:0;mso-height-percent:0" o:ole="">
            <v:imagedata r:id="rId434" o:title=""/>
          </v:shape>
          <o:OLEObject Type="Embed" ProgID="Equation.DSMT4" ShapeID="_x0000_i1236" DrawAspect="Content" ObjectID="_1550063935" r:id="rId435"/>
        </w:object>
      </w:r>
      <w:r w:rsidR="00E27FAB">
        <w:rPr>
          <w:rFonts w:cs="Arial (Body)"/>
        </w:rPr>
        <w:t xml:space="preserve">. </w:t>
      </w:r>
      <w:r w:rsidR="00342D48">
        <w:rPr>
          <w:rFonts w:cs="Arial (Body)"/>
        </w:rPr>
        <w:t>By convention,</w:t>
      </w:r>
      <w:r w:rsidR="00E27FAB">
        <w:rPr>
          <w:rFonts w:cs="Arial (Body)"/>
        </w:rPr>
        <w:t xml:space="preserve"> </w:t>
      </w:r>
      <w:r>
        <w:rPr>
          <w:rFonts w:cs="Arial (Body)"/>
        </w:rPr>
        <w:t xml:space="preserve"> </w:t>
      </w:r>
      <w:r w:rsidR="00E27FAB">
        <w:rPr>
          <w:rFonts w:cs="Arial (Body)"/>
          <w:b/>
          <w:bCs/>
          <w:i/>
          <w:iCs/>
        </w:rPr>
        <w:t>x</w:t>
      </w:r>
      <w:r w:rsidR="00F35987">
        <w:rPr>
          <w:rFonts w:cs="Arial (Body)"/>
          <w:b/>
          <w:bCs/>
        </w:rPr>
        <w:t>'</w:t>
      </w:r>
      <w:r w:rsidR="00E27FAB" w:rsidRPr="00E27FAB">
        <w:rPr>
          <w:rFonts w:cs="Arial (Body)"/>
        </w:rPr>
        <w:t>(</w:t>
      </w:r>
      <w:r w:rsidR="00E27FAB" w:rsidRPr="00E27FAB">
        <w:rPr>
          <w:rFonts w:cs="Arial (Body)"/>
          <w:i/>
          <w:iCs/>
        </w:rPr>
        <w:t>t</w:t>
      </w:r>
      <w:r w:rsidR="00E27FAB" w:rsidRPr="00E27FAB">
        <w:rPr>
          <w:rFonts w:cs="Arial (Body)"/>
        </w:rPr>
        <w:t>)</w:t>
      </w:r>
      <w:r w:rsidR="00E27FAB">
        <w:rPr>
          <w:rFonts w:cs="Arial (Body)"/>
        </w:rPr>
        <w:t xml:space="preserve"> ≠ 0</w:t>
      </w:r>
      <w:r w:rsidR="00342D48">
        <w:rPr>
          <w:rFonts w:cs="Arial (Body)"/>
        </w:rPr>
        <w:t xml:space="preserve">. So, </w:t>
      </w:r>
      <w:r w:rsidR="00E27FAB">
        <w:rPr>
          <w:rFonts w:cs="Arial (Body)"/>
        </w:rPr>
        <w:t xml:space="preserve">there is a scalar function </w:t>
      </w:r>
      <w:r w:rsidR="00E27FAB">
        <w:rPr>
          <w:rFonts w:cs="Arial (Body)"/>
          <w:i/>
          <w:iCs/>
        </w:rPr>
        <w:t>f</w:t>
      </w:r>
      <w:r w:rsidR="00E27FAB">
        <w:rPr>
          <w:rFonts w:cs="Arial (Body)"/>
        </w:rPr>
        <w:t>(</w:t>
      </w:r>
      <w:r w:rsidR="00E27FAB">
        <w:rPr>
          <w:rFonts w:cs="Arial (Body)"/>
          <w:i/>
          <w:iCs/>
        </w:rPr>
        <w:t>t</w:t>
      </w:r>
      <w:r w:rsidR="00E27FAB">
        <w:rPr>
          <w:rFonts w:cs="Arial (Body)"/>
        </w:rPr>
        <w:t xml:space="preserve">) such that </w:t>
      </w:r>
      <w:r w:rsidR="00E27FAB">
        <w:rPr>
          <w:rFonts w:cs="Arial (Body)"/>
          <w:b/>
          <w:bCs/>
          <w:i/>
          <w:iCs/>
        </w:rPr>
        <w:t>x</w:t>
      </w:r>
      <w:r w:rsidR="00293345">
        <w:rPr>
          <w:rFonts w:cs="Arial (Body)"/>
        </w:rPr>
        <w:t>"</w:t>
      </w:r>
      <w:r w:rsidR="00342D48">
        <w:rPr>
          <w:rFonts w:cs="Arial (Body)"/>
        </w:rPr>
        <w:t>(</w:t>
      </w:r>
      <w:r w:rsidR="00342D48">
        <w:rPr>
          <w:rFonts w:cs="Arial (Body)"/>
          <w:i/>
          <w:iCs/>
        </w:rPr>
        <w:t>t</w:t>
      </w:r>
      <w:r w:rsidR="00342D48">
        <w:rPr>
          <w:rFonts w:cs="Arial (Body)"/>
        </w:rPr>
        <w:t>)</w:t>
      </w:r>
      <w:r w:rsidR="00E27FAB">
        <w:rPr>
          <w:rFonts w:cs="Arial (Body)"/>
        </w:rPr>
        <w:t xml:space="preserve"> = </w:t>
      </w:r>
      <w:r w:rsidR="00E27FAB">
        <w:rPr>
          <w:rFonts w:cs="Arial (Body)"/>
          <w:i/>
          <w:iCs/>
        </w:rPr>
        <w:t>f</w:t>
      </w:r>
      <w:r w:rsidR="00E27FAB">
        <w:rPr>
          <w:rFonts w:cs="Arial (Body)"/>
        </w:rPr>
        <w:t>(</w:t>
      </w:r>
      <w:r w:rsidR="00E27FAB">
        <w:rPr>
          <w:rFonts w:cs="Arial (Body)"/>
          <w:i/>
          <w:iCs/>
        </w:rPr>
        <w:t>t</w:t>
      </w:r>
      <w:r w:rsidR="00E27FAB">
        <w:rPr>
          <w:rFonts w:cs="Arial (Body)"/>
        </w:rPr>
        <w:t xml:space="preserve">) </w:t>
      </w:r>
      <w:r w:rsidR="00E27FAB">
        <w:rPr>
          <w:rFonts w:cs="Arial (Body)"/>
          <w:b/>
          <w:bCs/>
          <w:i/>
          <w:iCs/>
        </w:rPr>
        <w:t>x</w:t>
      </w:r>
      <w:r w:rsidR="002C62ED">
        <w:rPr>
          <w:rFonts w:cs="Arial (Body)"/>
        </w:rPr>
        <w:t>'</w:t>
      </w:r>
      <w:r w:rsidR="00030248" w:rsidRPr="00030248">
        <w:rPr>
          <w:rFonts w:cs="Arial (Body)"/>
        </w:rPr>
        <w:t>(</w:t>
      </w:r>
      <w:r w:rsidR="00030248">
        <w:rPr>
          <w:rFonts w:cs="Arial (Body)"/>
          <w:i/>
          <w:iCs/>
        </w:rPr>
        <w:t>t</w:t>
      </w:r>
      <w:r w:rsidR="00030248" w:rsidRPr="00030248">
        <w:rPr>
          <w:rFonts w:cs="Arial (Body)"/>
        </w:rPr>
        <w:t>)</w:t>
      </w:r>
      <w:r w:rsidR="00E27FAB">
        <w:rPr>
          <w:rFonts w:cs="Arial (Body)"/>
        </w:rPr>
        <w:t>. So,</w:t>
      </w:r>
    </w:p>
    <w:p w14:paraId="64512FC5" w14:textId="6E93A21C" w:rsidR="00333EF5" w:rsidRDefault="00E27FAB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</w:rPr>
        <w:tab/>
      </w:r>
      <w:r w:rsidR="00AD7488" w:rsidRPr="000F6DB9">
        <w:rPr>
          <w:rFonts w:cs="Arial (Body)"/>
          <w:noProof/>
          <w:position w:val="-36"/>
        </w:rPr>
        <w:object w:dxaOrig="5020" w:dyaOrig="840" w14:anchorId="3D74253E">
          <v:shape id="_x0000_i1237" type="#_x0000_t75" alt="" style="width:249pt;height:39pt;mso-width-percent:0;mso-height-percent:0;mso-width-percent:0;mso-height-percent:0" o:ole="">
            <v:imagedata r:id="rId436" o:title=""/>
          </v:shape>
          <o:OLEObject Type="Embed" ProgID="Equation.DSMT4" ShapeID="_x0000_i1237" DrawAspect="Content" ObjectID="_1550063936" r:id="rId437"/>
        </w:object>
      </w:r>
      <w:r>
        <w:rPr>
          <w:rFonts w:cs="Arial (Body)"/>
        </w:rPr>
        <w:t>,</w:t>
      </w:r>
      <w:r w:rsidR="00333EF5">
        <w:rPr>
          <w:rFonts w:cs="Arial (Body)"/>
        </w:rPr>
        <w:t xml:space="preserve"> a triple of equations.</w:t>
      </w:r>
    </w:p>
    <w:p w14:paraId="78CE403F" w14:textId="6666E05E" w:rsidR="00233AB7" w:rsidRDefault="00333EF5" w:rsidP="002C62ED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</w:rPr>
        <w:tab/>
      </w:r>
      <w:r w:rsidR="00AD7488" w:rsidRPr="000F6DB9">
        <w:rPr>
          <w:rFonts w:cs="Arial (Body)"/>
          <w:noProof/>
          <w:position w:val="-24"/>
        </w:rPr>
        <w:object w:dxaOrig="8780" w:dyaOrig="660" w14:anchorId="35FE2AC2">
          <v:shape id="_x0000_i1238" type="#_x0000_t75" alt="" style="width:439pt;height:33pt;mso-width-percent:0;mso-height-percent:0;mso-width-percent:0;mso-height-percent:0" o:ole="">
            <v:imagedata r:id="rId438" o:title=""/>
          </v:shape>
          <o:OLEObject Type="Embed" ProgID="Equation.DSMT4" ShapeID="_x0000_i1238" DrawAspect="Content" ObjectID="_1550063937" r:id="rId439"/>
        </w:object>
      </w:r>
    </w:p>
    <w:p w14:paraId="028E72A3" w14:textId="07C9B856" w:rsidR="00A21C66" w:rsidRDefault="00233AB7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</w:rPr>
        <w:tab/>
      </w:r>
      <w:r w:rsidR="00AD7488" w:rsidRPr="000F6DB9">
        <w:rPr>
          <w:rFonts w:cs="Arial (Body)"/>
          <w:noProof/>
          <w:position w:val="-20"/>
        </w:rPr>
        <w:object w:dxaOrig="5180" w:dyaOrig="600" w14:anchorId="5628CB9E">
          <v:shape id="_x0000_i1239" type="#_x0000_t75" alt="" style="width:262pt;height:33pt;mso-width-percent:0;mso-height-percent:0;mso-width-percent:0;mso-height-percent:0" o:ole="">
            <v:imagedata r:id="rId440" o:title=""/>
          </v:shape>
          <o:OLEObject Type="Embed" ProgID="Equation.DSMT4" ShapeID="_x0000_i1239" DrawAspect="Content" ObjectID="_1550063938" r:id="rId441"/>
        </w:object>
      </w:r>
      <w:r w:rsidR="00A21C66">
        <w:rPr>
          <w:rFonts w:cs="Arial (Body)"/>
        </w:rPr>
        <w:t xml:space="preserve">  for some constant </w:t>
      </w:r>
      <w:r w:rsidR="00A21C66">
        <w:rPr>
          <w:rFonts w:cs="Arial (Body)"/>
          <w:b/>
          <w:bCs/>
          <w:i/>
          <w:iCs/>
        </w:rPr>
        <w:t>r</w:t>
      </w:r>
      <w:r w:rsidR="00A21C66">
        <w:rPr>
          <w:rFonts w:cs="Arial (Body)"/>
        </w:rPr>
        <w:t>.</w:t>
      </w:r>
    </w:p>
    <w:p w14:paraId="6EF47764" w14:textId="1125843F" w:rsidR="006621B6" w:rsidRDefault="00A21C6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</w:rPr>
        <w:t>Set</w:t>
      </w:r>
      <w:r w:rsidR="008F13A4">
        <w:rPr>
          <w:rFonts w:cs="Arial (Body)"/>
        </w:rPr>
        <w:t xml:space="preserve"> </w:t>
      </w:r>
      <w:r w:rsidR="00AD7488" w:rsidRPr="000F6DB9">
        <w:rPr>
          <w:rFonts w:cs="Arial (Body)"/>
          <w:noProof/>
          <w:position w:val="-20"/>
        </w:rPr>
        <w:object w:dxaOrig="1620" w:dyaOrig="600" w14:anchorId="5BC700B3">
          <v:shape id="_x0000_i1240" type="#_x0000_t75" alt="" style="width:79pt;height:33pt;mso-width-percent:0;mso-height-percent:0;mso-width-percent:0;mso-height-percent:0" o:ole="">
            <v:imagedata r:id="rId442" o:title=""/>
          </v:shape>
          <o:OLEObject Type="Embed" ProgID="Equation.DSMT4" ShapeID="_x0000_i1240" DrawAspect="Content" ObjectID="_1550063939" r:id="rId443"/>
        </w:object>
      </w:r>
      <w:r w:rsidR="008F13A4">
        <w:rPr>
          <w:rFonts w:cs="Arial (Body)"/>
        </w:rPr>
        <w:t xml:space="preserve">, a scalar function of </w:t>
      </w:r>
      <w:r w:rsidR="008F13A4">
        <w:rPr>
          <w:rFonts w:cs="Arial (Body)"/>
          <w:i/>
          <w:iCs/>
        </w:rPr>
        <w:t>t</w:t>
      </w:r>
      <w:r w:rsidR="008F13A4">
        <w:rPr>
          <w:rFonts w:cs="Arial (Body)"/>
        </w:rPr>
        <w:t xml:space="preserve">. Then </w:t>
      </w:r>
      <w:r w:rsidR="00AD7488" w:rsidRPr="000F6DB9">
        <w:rPr>
          <w:rFonts w:cs="Arial (Body)"/>
          <w:noProof/>
          <w:position w:val="-16"/>
        </w:rPr>
        <w:object w:dxaOrig="1960" w:dyaOrig="440" w14:anchorId="7696BD22">
          <v:shape id="_x0000_i1241" type="#_x0000_t75" alt="" style="width:98pt;height:19pt;mso-width-percent:0;mso-height-percent:0;mso-width-percent:0;mso-height-percent:0" o:ole="">
            <v:imagedata r:id="rId444" o:title=""/>
          </v:shape>
          <o:OLEObject Type="Embed" ProgID="Equation.DSMT4" ShapeID="_x0000_i1241" DrawAspect="Content" ObjectID="_1550063940" r:id="rId445"/>
        </w:object>
      </w:r>
      <w:r w:rsidR="008F13A4">
        <w:rPr>
          <w:rFonts w:cs="Arial (Body)"/>
        </w:rPr>
        <w:t>, a straight line.</w:t>
      </w:r>
      <w:r w:rsidR="00E27FAB">
        <w:rPr>
          <w:rFonts w:cs="Arial (Body)"/>
        </w:rPr>
        <w:t xml:space="preserve"> </w:t>
      </w:r>
    </w:p>
    <w:p w14:paraId="6ADE0751" w14:textId="62CB8B90" w:rsidR="008F13A4" w:rsidRDefault="008F13A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</w:p>
    <w:p w14:paraId="27DE6A5E" w14:textId="4F190E03" w:rsidR="000A705B" w:rsidRDefault="008F13A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</w:rPr>
        <w:t xml:space="preserve">Conversely, if </w:t>
      </w:r>
      <w:r w:rsidR="002C62ED">
        <w:rPr>
          <w:rFonts w:cs="Arial (Body)"/>
          <w:b/>
          <w:bCs/>
          <w:i/>
          <w:iCs/>
        </w:rPr>
        <w:t>y</w:t>
      </w:r>
      <w:r>
        <w:rPr>
          <w:rFonts w:cs="Arial (Body)"/>
        </w:rPr>
        <w:t xml:space="preserve"> = </w:t>
      </w:r>
      <w:r>
        <w:rPr>
          <w:rFonts w:cs="Arial (Body)"/>
          <w:b/>
          <w:bCs/>
          <w:i/>
          <w:iCs/>
        </w:rPr>
        <w:t>x</w:t>
      </w:r>
      <w:r>
        <w:rPr>
          <w:rFonts w:cs="Arial (Body)"/>
        </w:rPr>
        <w:t>(</w:t>
      </w:r>
      <w:r>
        <w:rPr>
          <w:rFonts w:cs="Arial (Body)"/>
          <w:i/>
          <w:iCs/>
        </w:rPr>
        <w:t>t</w:t>
      </w:r>
      <w:r>
        <w:rPr>
          <w:rFonts w:cs="Arial (Body)"/>
        </w:rPr>
        <w:t xml:space="preserve">) is a straight line, it has a parametric representation of the form </w:t>
      </w:r>
      <w:r>
        <w:rPr>
          <w:rFonts w:cs="Arial (Body)"/>
          <w:b/>
          <w:bCs/>
          <w:i/>
          <w:iCs/>
        </w:rPr>
        <w:t>x</w:t>
      </w:r>
      <w:r w:rsidRPr="008F13A4">
        <w:rPr>
          <w:rFonts w:cs="Arial (Body)"/>
        </w:rPr>
        <w:t>(</w:t>
      </w:r>
      <w:r>
        <w:rPr>
          <w:rFonts w:cs="Arial (Body)"/>
          <w:i/>
          <w:iCs/>
        </w:rPr>
        <w:t>t</w:t>
      </w:r>
      <w:r w:rsidRPr="008F13A4">
        <w:rPr>
          <w:rFonts w:cs="Arial (Body)"/>
        </w:rPr>
        <w:t>)</w:t>
      </w:r>
      <w:r>
        <w:rPr>
          <w:rFonts w:cs="Arial (Body)"/>
        </w:rPr>
        <w:t xml:space="preserve"> = </w:t>
      </w:r>
      <w:r>
        <w:rPr>
          <w:rFonts w:cs="Arial (Body)"/>
          <w:i/>
          <w:iCs/>
        </w:rPr>
        <w:t>u</w:t>
      </w:r>
      <w:r>
        <w:rPr>
          <w:rFonts w:cs="Arial (Body)"/>
        </w:rPr>
        <w:t>(</w:t>
      </w:r>
      <w:r>
        <w:rPr>
          <w:rFonts w:cs="Arial (Body)"/>
          <w:i/>
          <w:iCs/>
        </w:rPr>
        <w:t>t</w:t>
      </w:r>
      <w:r>
        <w:rPr>
          <w:rFonts w:cs="Arial (Body)"/>
        </w:rPr>
        <w:t xml:space="preserve">) </w:t>
      </w:r>
      <w:r>
        <w:rPr>
          <w:rFonts w:cs="Arial (Body)"/>
          <w:b/>
          <w:bCs/>
          <w:i/>
          <w:iCs/>
        </w:rPr>
        <w:t>a</w:t>
      </w:r>
      <w:r>
        <w:rPr>
          <w:rFonts w:cs="Arial (Body)"/>
        </w:rPr>
        <w:t xml:space="preserve"> + </w:t>
      </w:r>
      <w:r>
        <w:rPr>
          <w:rFonts w:cs="Arial (Body)"/>
          <w:b/>
          <w:bCs/>
          <w:i/>
          <w:iCs/>
        </w:rPr>
        <w:t>r</w:t>
      </w:r>
      <w:r>
        <w:rPr>
          <w:rFonts w:cs="Arial (Body)"/>
        </w:rPr>
        <w:t>.</w:t>
      </w:r>
      <w:r w:rsidR="0002760A">
        <w:rPr>
          <w:rFonts w:cs="Arial (Body)"/>
        </w:rPr>
        <w:t xml:space="preserve"> So,</w:t>
      </w:r>
    </w:p>
    <w:p w14:paraId="35B5FBB0" w14:textId="6929BE83" w:rsidR="008F13A4" w:rsidRDefault="008A3881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ascii="Cambria Math" w:hAnsi="Cambria Math"/>
        </w:rPr>
      </w:pPr>
      <w:r>
        <w:rPr>
          <w:rFonts w:cs="Arial (Body)"/>
        </w:rPr>
        <w:t xml:space="preserve"> </w:t>
      </w:r>
      <w:r w:rsidR="000A705B">
        <w:rPr>
          <w:rFonts w:cs="Arial (Body)"/>
        </w:rPr>
        <w:tab/>
      </w:r>
      <w:r w:rsidR="00AD7488" w:rsidRPr="000F6DB9">
        <w:rPr>
          <w:rFonts w:cs="Arial (Body)"/>
          <w:noProof/>
          <w:position w:val="-16"/>
        </w:rPr>
        <w:object w:dxaOrig="7420" w:dyaOrig="440" w14:anchorId="2B8B7011">
          <v:shape id="_x0000_i1242" type="#_x0000_t75" alt="" style="width:373pt;height:19pt;mso-width-percent:0;mso-height-percent:0;mso-width-percent:0;mso-height-percent:0" o:ole="">
            <v:imagedata r:id="rId446" o:title=""/>
          </v:shape>
          <o:OLEObject Type="Embed" ProgID="Equation.DSMT4" ShapeID="_x0000_i1242" DrawAspect="Content" ObjectID="_1550063941" r:id="rId447"/>
        </w:object>
      </w:r>
      <w:r w:rsidR="0002760A">
        <w:rPr>
          <w:rFonts w:cs="Arial (Body)"/>
        </w:rPr>
        <w:t>.</w:t>
      </w:r>
      <w:r w:rsidR="000A705B">
        <w:rPr>
          <w:rFonts w:cs="Arial (Body)"/>
        </w:rPr>
        <w:t xml:space="preserve">     </w:t>
      </w:r>
      <w:bookmarkStart w:id="75" w:name="OLE_LINK32"/>
      <w:bookmarkStart w:id="76" w:name="OLE_LINK35"/>
      <w:r w:rsidR="000A705B">
        <w:rPr>
          <w:rFonts w:ascii="Cambria Math" w:hAnsi="Cambria Math"/>
        </w:rPr>
        <w:t>∎</w:t>
      </w:r>
      <w:bookmarkEnd w:id="75"/>
      <w:bookmarkEnd w:id="76"/>
    </w:p>
    <w:p w14:paraId="33778FAB" w14:textId="0CCF6A44" w:rsidR="00A85C1F" w:rsidRDefault="00A85C1F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0C2C6FB3" w14:textId="31BA6E3D" w:rsidR="00A85C1F" w:rsidRDefault="00A85C1F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 xml:space="preserve">Definition </w:t>
      </w:r>
      <w:r>
        <w:rPr>
          <w:rFonts w:cstheme="minorHAnsi"/>
        </w:rPr>
        <w:t xml:space="preserve">  Let </w:t>
      </w:r>
      <w:r w:rsidR="00401FEA">
        <w:rPr>
          <w:rFonts w:cstheme="minorHAnsi"/>
          <w:i/>
          <w:iCs/>
        </w:rPr>
        <w:t>P</w:t>
      </w:r>
      <w:r>
        <w:rPr>
          <w:rFonts w:cstheme="minorHAnsi"/>
        </w:rPr>
        <w:t xml:space="preserve"> = </w:t>
      </w:r>
      <w:r w:rsidR="00630BE8"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 w:rsidR="007B778F">
        <w:rPr>
          <w:rFonts w:cstheme="minorHAnsi"/>
          <w:i/>
          <w:iCs/>
        </w:rPr>
        <w:t>t</w:t>
      </w:r>
      <w:r>
        <w:rPr>
          <w:rFonts w:cstheme="minorHAnsi"/>
        </w:rPr>
        <w:t xml:space="preserve">) be a point of the curve </w:t>
      </w:r>
      <w:r w:rsidR="00630BE8">
        <w:rPr>
          <w:rFonts w:cstheme="minorHAnsi"/>
          <w:b/>
          <w:bCs/>
          <w:i/>
          <w:iCs/>
        </w:rPr>
        <w:t>y</w:t>
      </w:r>
      <w:r>
        <w:rPr>
          <w:rFonts w:cstheme="minorHAnsi"/>
        </w:rPr>
        <w:t xml:space="preserve"> =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. We say </w:t>
      </w:r>
      <w:r w:rsidR="00401FEA">
        <w:rPr>
          <w:rFonts w:cstheme="minorHAnsi"/>
          <w:b/>
          <w:bCs/>
          <w:i/>
          <w:iCs/>
        </w:rPr>
        <w:t>P</w:t>
      </w:r>
      <w:r>
        <w:rPr>
          <w:rFonts w:cstheme="minorHAnsi"/>
          <w:b/>
          <w:bCs/>
        </w:rPr>
        <w:t xml:space="preserve"> is regular</w:t>
      </w:r>
      <w:r>
        <w:rPr>
          <w:rFonts w:cstheme="minorHAnsi"/>
        </w:rPr>
        <w:t xml:space="preserve"> if </w:t>
      </w:r>
      <w:r w:rsidR="00AD7488" w:rsidRPr="000F6DB9">
        <w:rPr>
          <w:rFonts w:cstheme="minorHAnsi"/>
          <w:noProof/>
          <w:position w:val="-16"/>
        </w:rPr>
        <w:object w:dxaOrig="1740" w:dyaOrig="440" w14:anchorId="19946E40">
          <v:shape id="_x0000_i1243" type="#_x0000_t75" alt="" style="width:85pt;height:19pt;mso-width-percent:0;mso-height-percent:0;mso-width-percent:0;mso-height-percent:0" o:ole="">
            <v:imagedata r:id="rId448" o:title=""/>
          </v:shape>
          <o:OLEObject Type="Embed" ProgID="Equation.DSMT4" ShapeID="_x0000_i1243" DrawAspect="Content" ObjectID="_1550063942" r:id="rId449"/>
        </w:object>
      </w:r>
      <w:r w:rsidR="007B778F">
        <w:rPr>
          <w:rFonts w:cstheme="minorHAnsi"/>
        </w:rPr>
        <w:t xml:space="preserve">. If </w:t>
      </w:r>
      <w:r w:rsidR="00AD7488" w:rsidRPr="000F6DB9">
        <w:rPr>
          <w:rFonts w:cstheme="minorHAnsi"/>
          <w:noProof/>
          <w:position w:val="-16"/>
        </w:rPr>
        <w:object w:dxaOrig="1700" w:dyaOrig="440" w14:anchorId="1F06F9F7">
          <v:shape id="_x0000_i1244" type="#_x0000_t75" alt="" style="width:85pt;height:19pt;mso-width-percent:0;mso-height-percent:0;mso-width-percent:0;mso-height-percent:0" o:ole="">
            <v:imagedata r:id="rId450" o:title=""/>
          </v:shape>
          <o:OLEObject Type="Embed" ProgID="Equation.DSMT4" ShapeID="_x0000_i1244" DrawAspect="Content" ObjectID="_1550063943" r:id="rId451"/>
        </w:object>
      </w:r>
      <w:r w:rsidR="007B778F">
        <w:rPr>
          <w:rFonts w:cstheme="minorHAnsi"/>
        </w:rPr>
        <w:t xml:space="preserve"> we say that </w:t>
      </w:r>
      <w:r w:rsidR="00401FEA">
        <w:rPr>
          <w:rFonts w:cstheme="minorHAnsi"/>
          <w:b/>
          <w:bCs/>
          <w:i/>
          <w:iCs/>
        </w:rPr>
        <w:t>P</w:t>
      </w:r>
      <w:r w:rsidR="007B778F">
        <w:rPr>
          <w:rFonts w:cstheme="minorHAnsi"/>
          <w:b/>
          <w:bCs/>
        </w:rPr>
        <w:t xml:space="preserve"> is singular</w:t>
      </w:r>
      <w:r w:rsidR="007B778F">
        <w:rPr>
          <w:rFonts w:cstheme="minorHAnsi"/>
        </w:rPr>
        <w:t>.</w:t>
      </w:r>
    </w:p>
    <w:p w14:paraId="5CF4077A" w14:textId="18CFAD29" w:rsidR="007B778F" w:rsidRDefault="007B778F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075D66CE" w14:textId="79D2A93D" w:rsidR="00823A2F" w:rsidRPr="00823A2F" w:rsidRDefault="00823A2F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The term "singular" is used because the curvature (yet to be defined) is zero. Every point on a straight line is singular and the line has curvature zero.</w:t>
      </w:r>
    </w:p>
    <w:p w14:paraId="460E47D3" w14:textId="77777777" w:rsidR="00823A2F" w:rsidRDefault="00823A2F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7232CF90" w14:textId="05F8B0AC" w:rsidR="007B778F" w:rsidRDefault="00C0461D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>Theorem 13.2</w:t>
      </w:r>
      <w:r>
        <w:rPr>
          <w:rFonts w:cstheme="minorHAnsi"/>
        </w:rPr>
        <w:t xml:space="preserve">  </w:t>
      </w:r>
      <w:r w:rsidR="00653880">
        <w:rPr>
          <w:rFonts w:cstheme="minorHAnsi"/>
        </w:rPr>
        <w:t>V</w:t>
      </w:r>
      <w:r>
        <w:rPr>
          <w:rFonts w:cstheme="minorHAnsi"/>
        </w:rPr>
        <w:t xml:space="preserve">ectors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 all have the same direction iff </w:t>
      </w:r>
      <w:r w:rsidR="00AD7488" w:rsidRPr="000F6DB9">
        <w:rPr>
          <w:rFonts w:cstheme="minorHAnsi"/>
          <w:noProof/>
          <w:position w:val="-16"/>
        </w:rPr>
        <w:object w:dxaOrig="1920" w:dyaOrig="440" w14:anchorId="74D7DDA1">
          <v:shape id="_x0000_i1245" type="#_x0000_t75" alt="" style="width:98pt;height:19pt;mso-width-percent:0;mso-height-percent:0;mso-width-percent:0;mso-height-percent:0" o:ole="">
            <v:imagedata r:id="rId452" o:title=""/>
          </v:shape>
          <o:OLEObject Type="Embed" ProgID="Equation.DSMT4" ShapeID="_x0000_i1245" DrawAspect="Content" ObjectID="_1550063944" r:id="rId453"/>
        </w:object>
      </w:r>
      <w:r>
        <w:rPr>
          <w:rFonts w:cstheme="minorHAnsi"/>
        </w:rPr>
        <w:t>.</w:t>
      </w:r>
    </w:p>
    <w:p w14:paraId="794CC32C" w14:textId="5F84EBC6" w:rsidR="002F62A8" w:rsidRDefault="00C0461D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Proof. </w:t>
      </w:r>
      <w:r w:rsidR="00653880">
        <w:rPr>
          <w:rFonts w:cstheme="minorHAnsi"/>
        </w:rPr>
        <w:t xml:space="preserve">Let </w:t>
      </w:r>
      <w:r w:rsidR="00181F77">
        <w:rPr>
          <w:rFonts w:cstheme="minorHAnsi"/>
          <w:b/>
          <w:bCs/>
          <w:i/>
          <w:iCs/>
        </w:rPr>
        <w:t>a</w:t>
      </w:r>
      <w:r w:rsidR="00181F77">
        <w:rPr>
          <w:rFonts w:cstheme="minorHAnsi"/>
        </w:rPr>
        <w:t xml:space="preserve"> = </w:t>
      </w:r>
      <w:r w:rsidR="00181F77">
        <w:rPr>
          <w:rFonts w:cstheme="minorHAnsi"/>
          <w:b/>
          <w:bCs/>
          <w:i/>
          <w:iCs/>
        </w:rPr>
        <w:t>a</w:t>
      </w:r>
      <w:r w:rsidR="00181F77">
        <w:rPr>
          <w:rFonts w:cstheme="minorHAnsi"/>
        </w:rPr>
        <w:t>(</w:t>
      </w:r>
      <w:r w:rsidR="00181F77">
        <w:rPr>
          <w:rFonts w:cstheme="minorHAnsi"/>
          <w:i/>
          <w:iCs/>
        </w:rPr>
        <w:t>t</w:t>
      </w:r>
      <w:r w:rsidR="00181F77">
        <w:rPr>
          <w:rFonts w:cstheme="minorHAnsi"/>
        </w:rPr>
        <w:t xml:space="preserve">) and </w:t>
      </w:r>
      <w:r w:rsidR="00181F77">
        <w:rPr>
          <w:rFonts w:cstheme="minorHAnsi"/>
          <w:b/>
          <w:bCs/>
          <w:i/>
          <w:iCs/>
        </w:rPr>
        <w:t>a</w:t>
      </w:r>
      <w:r w:rsidR="00181F77">
        <w:rPr>
          <w:rFonts w:cstheme="minorHAnsi"/>
        </w:rPr>
        <w:t xml:space="preserve"> + </w:t>
      </w:r>
      <w:r w:rsidR="00181F77" w:rsidRPr="00181F77">
        <w:rPr>
          <w:rFonts w:ascii="Symbol" w:hAnsi="Symbol" w:cstheme="minorHAnsi"/>
        </w:rPr>
        <w:t></w:t>
      </w:r>
      <w:r w:rsidR="00181F77" w:rsidRPr="00181F77">
        <w:rPr>
          <w:rFonts w:ascii="Symbol" w:hAnsi="Symbol" w:cstheme="minorHAnsi"/>
          <w:i/>
          <w:iCs/>
          <w:sz w:val="10"/>
          <w:szCs w:val="10"/>
        </w:rPr>
        <w:t></w:t>
      </w:r>
      <w:r w:rsidR="00181F77">
        <w:rPr>
          <w:rFonts w:cstheme="minorHAnsi"/>
          <w:b/>
          <w:bCs/>
          <w:i/>
          <w:iCs/>
        </w:rPr>
        <w:t>a</w:t>
      </w:r>
      <w:r w:rsidR="00181F77">
        <w:rPr>
          <w:rFonts w:cstheme="minorHAnsi"/>
        </w:rPr>
        <w:t xml:space="preserve"> = </w:t>
      </w:r>
      <w:r w:rsidR="00181F77">
        <w:rPr>
          <w:rFonts w:cstheme="minorHAnsi"/>
          <w:b/>
          <w:bCs/>
          <w:i/>
          <w:iCs/>
        </w:rPr>
        <w:t>a</w:t>
      </w:r>
      <w:r w:rsidR="00181F77">
        <w:rPr>
          <w:rFonts w:cstheme="minorHAnsi"/>
        </w:rPr>
        <w:t>(</w:t>
      </w:r>
      <w:r w:rsidR="00181F77">
        <w:rPr>
          <w:rFonts w:cstheme="minorHAnsi"/>
          <w:i/>
          <w:iCs/>
        </w:rPr>
        <w:t>t</w:t>
      </w:r>
      <w:r w:rsidR="00181F77">
        <w:rPr>
          <w:rFonts w:cstheme="minorHAnsi"/>
        </w:rPr>
        <w:t xml:space="preserve"> + </w:t>
      </w:r>
      <w:r w:rsidR="00181F77" w:rsidRPr="00181F77">
        <w:rPr>
          <w:rFonts w:ascii="Symbol" w:hAnsi="Symbol" w:cstheme="minorHAnsi"/>
        </w:rPr>
        <w:t></w:t>
      </w:r>
      <w:r w:rsidR="00181F77">
        <w:rPr>
          <w:rFonts w:cstheme="minorHAnsi"/>
          <w:i/>
          <w:iCs/>
        </w:rPr>
        <w:t>t</w:t>
      </w:r>
      <w:r w:rsidR="00181F77">
        <w:rPr>
          <w:rFonts w:cstheme="minorHAnsi"/>
        </w:rPr>
        <w:t xml:space="preserve">). </w:t>
      </w:r>
      <w:r>
        <w:rPr>
          <w:rFonts w:cstheme="minorHAnsi"/>
        </w:rPr>
        <w:t xml:space="preserve">If the </w:t>
      </w:r>
      <w:r w:rsidR="00083C22">
        <w:rPr>
          <w:rFonts w:cstheme="minorHAnsi"/>
        </w:rPr>
        <w:t>v</w:t>
      </w:r>
      <w:r>
        <w:rPr>
          <w:rFonts w:cstheme="minorHAnsi"/>
        </w:rPr>
        <w:t xml:space="preserve">ectors </w:t>
      </w:r>
      <w:r w:rsidR="00083C22">
        <w:rPr>
          <w:rFonts w:cstheme="minorHAnsi"/>
        </w:rPr>
        <w:t xml:space="preserve">all have the same direction, then </w:t>
      </w:r>
      <w:r w:rsidR="00083C22">
        <w:rPr>
          <w:rFonts w:cstheme="minorHAnsi"/>
          <w:b/>
          <w:bCs/>
          <w:i/>
          <w:iCs/>
        </w:rPr>
        <w:t>a</w:t>
      </w:r>
      <w:r w:rsidR="00083C22">
        <w:rPr>
          <w:rFonts w:cstheme="minorHAnsi"/>
        </w:rPr>
        <w:t xml:space="preserve"> and</w:t>
      </w:r>
      <w:r w:rsidR="00AD7488" w:rsidRPr="000F6DB9">
        <w:rPr>
          <w:rFonts w:cstheme="minorHAnsi"/>
          <w:noProof/>
          <w:position w:val="-6"/>
        </w:rPr>
        <w:object w:dxaOrig="800" w:dyaOrig="280" w14:anchorId="0EA056EA">
          <v:shape id="_x0000_i1246" type="#_x0000_t75" alt="" style="width:39pt;height:13pt;mso-width-percent:0;mso-height-percent:0;mso-width-percent:0;mso-height-percent:0" o:ole="">
            <v:imagedata r:id="rId454" o:title=""/>
          </v:shape>
          <o:OLEObject Type="Embed" ProgID="Equation.DSMT4" ShapeID="_x0000_i1246" DrawAspect="Content" ObjectID="_1550063945" r:id="rId455"/>
        </w:object>
      </w:r>
      <w:r w:rsidR="00083C22">
        <w:rPr>
          <w:rFonts w:cstheme="minorHAnsi"/>
        </w:rPr>
        <w:t xml:space="preserve"> are parallel: </w:t>
      </w:r>
      <w:r w:rsidR="00AD7488" w:rsidRPr="000F6DB9">
        <w:rPr>
          <w:rFonts w:cstheme="minorHAnsi"/>
          <w:noProof/>
          <w:position w:val="-16"/>
        </w:rPr>
        <w:object w:dxaOrig="1740" w:dyaOrig="440" w14:anchorId="702B58FB">
          <v:shape id="_x0000_i1247" type="#_x0000_t75" alt="" style="width:85pt;height:19pt;mso-width-percent:0;mso-height-percent:0;mso-width-percent:0;mso-height-percent:0" o:ole="">
            <v:imagedata r:id="rId456" o:title=""/>
          </v:shape>
          <o:OLEObject Type="Embed" ProgID="Equation.DSMT4" ShapeID="_x0000_i1247" DrawAspect="Content" ObjectID="_1550063946" r:id="rId457"/>
        </w:object>
      </w:r>
      <w:r w:rsidR="00083C22">
        <w:rPr>
          <w:rFonts w:cstheme="minorHAnsi"/>
        </w:rPr>
        <w:t xml:space="preserve">. So </w:t>
      </w:r>
      <w:r w:rsidR="00AD7488" w:rsidRPr="000F6DB9">
        <w:rPr>
          <w:rFonts w:cstheme="minorHAnsi"/>
          <w:noProof/>
          <w:position w:val="-10"/>
        </w:rPr>
        <w:object w:dxaOrig="2100" w:dyaOrig="320" w14:anchorId="4491A796">
          <v:shape id="_x0000_i1248" type="#_x0000_t75" alt="" style="width:105pt;height:13pt;mso-width-percent:0;mso-height-percent:0;mso-width-percent:0;mso-height-percent:0" o:ole="">
            <v:imagedata r:id="rId458" o:title=""/>
          </v:shape>
          <o:OLEObject Type="Embed" ProgID="Equation.DSMT4" ShapeID="_x0000_i1248" DrawAspect="Content" ObjectID="_1550063947" r:id="rId459"/>
        </w:object>
      </w:r>
      <w:r w:rsidR="00083C22">
        <w:rPr>
          <w:rFonts w:cstheme="minorHAnsi"/>
        </w:rPr>
        <w:t xml:space="preserve"> </w:t>
      </w:r>
      <w:r w:rsidR="00AD7488" w:rsidRPr="000F6DB9">
        <w:rPr>
          <w:rFonts w:cstheme="minorHAnsi"/>
          <w:noProof/>
          <w:position w:val="-24"/>
        </w:rPr>
        <w:object w:dxaOrig="5180" w:dyaOrig="660" w14:anchorId="42420CCE">
          <v:shape id="_x0000_i1249" type="#_x0000_t75" alt="" style="width:262pt;height:33pt;mso-width-percent:0;mso-height-percent:0;mso-width-percent:0;mso-height-percent:0" o:ole="">
            <v:imagedata r:id="rId460" o:title=""/>
          </v:shape>
          <o:OLEObject Type="Embed" ProgID="Equation.DSMT4" ShapeID="_x0000_i1249" DrawAspect="Content" ObjectID="_1550063948" r:id="rId461"/>
        </w:object>
      </w:r>
      <w:r w:rsidR="00083C22">
        <w:rPr>
          <w:rFonts w:cstheme="minorHAnsi"/>
        </w:rPr>
        <w:t xml:space="preserve">. </w:t>
      </w:r>
      <w:r w:rsidR="002F62A8">
        <w:rPr>
          <w:rFonts w:cstheme="minorHAnsi"/>
        </w:rPr>
        <w:t xml:space="preserve">    </w:t>
      </w:r>
      <w:bookmarkStart w:id="77" w:name="_Hlk52954283"/>
      <w:bookmarkStart w:id="78" w:name="OLE_LINK75"/>
      <w:r w:rsidR="00C64B8A" w:rsidRPr="00C64B8A">
        <w:rPr>
          <w:rFonts w:ascii="Monotype Sorts" w:eastAsia="MS Gothic" w:hAnsi="Monotype Sorts" w:cs="Apple Color Emoji"/>
        </w:rPr>
        <w:t></w:t>
      </w:r>
      <w:bookmarkEnd w:id="77"/>
      <w:bookmarkEnd w:id="78"/>
      <w:r w:rsidR="002F62A8">
        <w:rPr>
          <w:rFonts w:cstheme="minorHAnsi"/>
        </w:rPr>
        <w:t xml:space="preserve"> </w:t>
      </w:r>
    </w:p>
    <w:p w14:paraId="1095784A" w14:textId="77777777" w:rsidR="00425FFB" w:rsidRDefault="00425FFB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499B0107" w14:textId="5A948850" w:rsidR="00347295" w:rsidRDefault="008A3881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onversely, if </w:t>
      </w:r>
      <w:r w:rsidR="00D72B53" w:rsidRPr="00D72B53">
        <w:rPr>
          <w:rFonts w:cstheme="minorHAnsi"/>
          <w:position w:val="-10"/>
        </w:rPr>
        <w:object w:dxaOrig="1380" w:dyaOrig="320" w14:anchorId="620521CB">
          <v:shape id="_x0000_i1250" type="#_x0000_t75" style="width:69pt;height:16pt" o:ole="">
            <v:imagedata r:id="rId462" o:title=""/>
          </v:shape>
          <o:OLEObject Type="Embed" ProgID="Equation.DSMT4" ShapeID="_x0000_i1250" DrawAspect="Content" ObjectID="_1550063949" r:id="rId463"/>
        </w:object>
      </w:r>
      <w:r w:rsidR="00181F77">
        <w:rPr>
          <w:rFonts w:cstheme="minorHAnsi"/>
        </w:rPr>
        <w:t>,</w:t>
      </w:r>
      <w:r>
        <w:rPr>
          <w:rFonts w:cstheme="minorHAnsi"/>
        </w:rPr>
        <w:t xml:space="preserve"> the</w:t>
      </w:r>
      <w:r w:rsidR="00E7715B">
        <w:rPr>
          <w:rFonts w:cstheme="minorHAnsi"/>
        </w:rPr>
        <w:t xml:space="preserve">y are parallel. So, </w:t>
      </w:r>
      <w:r>
        <w:rPr>
          <w:rFonts w:cstheme="minorHAnsi"/>
        </w:rPr>
        <w:t xml:space="preserve">there is a scalar function </w:t>
      </w:r>
      <w:r>
        <w:rPr>
          <w:rFonts w:cstheme="minorHAnsi"/>
          <w:i/>
          <w:iCs/>
        </w:rPr>
        <w:t>f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 such that </w:t>
      </w:r>
      <w:r w:rsidR="00D72B53" w:rsidRPr="00D72B53">
        <w:rPr>
          <w:rFonts w:cstheme="minorHAnsi"/>
          <w:position w:val="-16"/>
        </w:rPr>
        <w:object w:dxaOrig="1120" w:dyaOrig="440" w14:anchorId="563D8DB9">
          <v:shape id="_x0000_i1251" type="#_x0000_t75" style="width:56pt;height:22pt" o:ole="">
            <v:imagedata r:id="rId464" o:title=""/>
          </v:shape>
          <o:OLEObject Type="Embed" ProgID="Equation.DSMT4" ShapeID="_x0000_i1251" DrawAspect="Content" ObjectID="_1550063950" r:id="rId465"/>
        </w:object>
      </w:r>
      <w:r>
        <w:rPr>
          <w:rFonts w:cstheme="minorHAnsi"/>
        </w:rPr>
        <w:t xml:space="preserve">. </w:t>
      </w:r>
      <w:r w:rsidR="00E7715B">
        <w:rPr>
          <w:rFonts w:cstheme="minorHAnsi"/>
        </w:rPr>
        <w:t>The</w:t>
      </w:r>
      <w:r w:rsidR="00554193">
        <w:rPr>
          <w:rFonts w:cstheme="minorHAnsi"/>
        </w:rPr>
        <w:t xml:space="preserve">re is a constant </w:t>
      </w:r>
      <w:r w:rsidR="00554193">
        <w:rPr>
          <w:rFonts w:cstheme="minorHAnsi"/>
          <w:b/>
          <w:bCs/>
          <w:i/>
          <w:iCs/>
        </w:rPr>
        <w:t>b</w:t>
      </w:r>
      <w:r w:rsidR="00554193">
        <w:rPr>
          <w:rFonts w:cstheme="minorHAnsi"/>
        </w:rPr>
        <w:t xml:space="preserve"> such that</w:t>
      </w:r>
      <w:r w:rsidR="00E7715B">
        <w:rPr>
          <w:rFonts w:cstheme="minorHAnsi"/>
        </w:rPr>
        <w:t xml:space="preserve"> </w:t>
      </w:r>
    </w:p>
    <w:p w14:paraId="6DAAE163" w14:textId="071243E7" w:rsidR="00347295" w:rsidRDefault="0034729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72B53" w:rsidRPr="00D72B53">
        <w:rPr>
          <w:rFonts w:cstheme="minorHAnsi"/>
          <w:position w:val="-24"/>
        </w:rPr>
        <w:object w:dxaOrig="3680" w:dyaOrig="660" w14:anchorId="2CCD77DD">
          <v:shape id="_x0000_i1252" type="#_x0000_t75" style="width:184pt;height:33pt" o:ole="">
            <v:imagedata r:id="rId466" o:title=""/>
          </v:shape>
          <o:OLEObject Type="Embed" ProgID="Equation.DSMT4" ShapeID="_x0000_i1252" DrawAspect="Content" ObjectID="_1550063951" r:id="rId467"/>
        </w:object>
      </w:r>
      <w:r w:rsidR="00E7715B">
        <w:rPr>
          <w:rFonts w:cstheme="minorHAnsi"/>
        </w:rPr>
        <w:t xml:space="preserve">   </w:t>
      </w:r>
      <w:r w:rsidR="00D72B53" w:rsidRPr="00D72B53">
        <w:rPr>
          <w:rFonts w:cstheme="minorHAnsi"/>
          <w:position w:val="-6"/>
        </w:rPr>
        <w:object w:dxaOrig="300" w:dyaOrig="240" w14:anchorId="2CEDDBE7">
          <v:shape id="_x0000_i1253" type="#_x0000_t75" style="width:15pt;height:12pt" o:ole="">
            <v:imagedata r:id="rId468" o:title=""/>
          </v:shape>
          <o:OLEObject Type="Embed" ProgID="Equation.DSMT4" ShapeID="_x0000_i1253" DrawAspect="Content" ObjectID="_1550063952" r:id="rId469"/>
        </w:object>
      </w:r>
      <w:r w:rsidR="00E7715B">
        <w:rPr>
          <w:rFonts w:cstheme="minorHAnsi"/>
        </w:rPr>
        <w:t xml:space="preserve">   </w:t>
      </w:r>
      <w:r w:rsidR="00D72B53" w:rsidRPr="00D72B53">
        <w:rPr>
          <w:rFonts w:cstheme="minorHAnsi"/>
          <w:position w:val="-10"/>
        </w:rPr>
        <w:object w:dxaOrig="1380" w:dyaOrig="500" w14:anchorId="309CB5EC">
          <v:shape id="_x0000_i1254" type="#_x0000_t75" style="width:69pt;height:25pt" o:ole="">
            <v:imagedata r:id="rId470" o:title=""/>
          </v:shape>
          <o:OLEObject Type="Embed" ProgID="Equation.DSMT4" ShapeID="_x0000_i1254" DrawAspect="Content" ObjectID="_1550063953" r:id="rId471"/>
        </w:object>
      </w:r>
      <w:r w:rsidR="00331A72">
        <w:rPr>
          <w:rFonts w:cstheme="minorHAnsi"/>
        </w:rPr>
        <w:t xml:space="preserve">. </w:t>
      </w:r>
    </w:p>
    <w:p w14:paraId="1566B1D0" w14:textId="57DA3085" w:rsidR="008A3881" w:rsidRPr="00554193" w:rsidRDefault="00331A72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et </w:t>
      </w:r>
      <w:r w:rsidRPr="00331A72">
        <w:rPr>
          <w:rFonts w:cstheme="minorHAnsi"/>
          <w:b/>
          <w:bCs/>
          <w:i/>
          <w:iCs/>
        </w:rPr>
        <w:t>c</w:t>
      </w:r>
      <w:r w:rsidR="00554193">
        <w:rPr>
          <w:rFonts w:cstheme="minorHAnsi"/>
        </w:rPr>
        <w:t xml:space="preserve"> = </w:t>
      </w:r>
      <w:r w:rsidR="00554193">
        <w:rPr>
          <w:rFonts w:cstheme="minorHAnsi"/>
          <w:i/>
          <w:iCs/>
        </w:rPr>
        <w:t>e</w:t>
      </w:r>
      <w:r w:rsidR="00181F77" w:rsidRPr="00181F77">
        <w:rPr>
          <w:rFonts w:cstheme="minorHAnsi"/>
          <w:b/>
          <w:bCs/>
          <w:i/>
          <w:iCs/>
          <w:vertAlign w:val="superscript"/>
        </w:rPr>
        <w:t xml:space="preserve"> </w:t>
      </w:r>
      <w:r w:rsidR="00181F77">
        <w:rPr>
          <w:rFonts w:cstheme="minorHAnsi"/>
          <w:b/>
          <w:bCs/>
          <w:i/>
          <w:iCs/>
          <w:vertAlign w:val="superscript"/>
        </w:rPr>
        <w:t>b</w:t>
      </w:r>
      <w:r w:rsidR="00181F77">
        <w:rPr>
          <w:rFonts w:cstheme="minorHAnsi"/>
        </w:rPr>
        <w:t xml:space="preserve">, a constant, </w:t>
      </w:r>
      <w:r w:rsidR="00554193">
        <w:rPr>
          <w:rFonts w:cstheme="minorHAnsi"/>
        </w:rPr>
        <w:t xml:space="preserve">and </w:t>
      </w:r>
      <w:r w:rsidR="00D72B53" w:rsidRPr="00D72B53">
        <w:rPr>
          <w:rFonts w:cstheme="minorHAnsi"/>
          <w:position w:val="-16"/>
        </w:rPr>
        <w:object w:dxaOrig="1400" w:dyaOrig="560" w14:anchorId="002D67A5">
          <v:shape id="_x0000_i1255" type="#_x0000_t75" style="width:70pt;height:28pt" o:ole="">
            <v:imagedata r:id="rId472" o:title=""/>
          </v:shape>
          <o:OLEObject Type="Embed" ProgID="Equation.DSMT4" ShapeID="_x0000_i1255" DrawAspect="Content" ObjectID="_1550063954" r:id="rId473"/>
        </w:object>
      </w:r>
      <w:r w:rsidR="00181F77">
        <w:rPr>
          <w:rFonts w:cstheme="minorHAnsi"/>
        </w:rPr>
        <w:t>. Then</w:t>
      </w:r>
      <w:r w:rsidR="00554193">
        <w:rPr>
          <w:rFonts w:cstheme="minorHAnsi"/>
        </w:rPr>
        <w:t xml:space="preserve"> </w:t>
      </w:r>
      <w:r w:rsidR="00D72B53" w:rsidRPr="00D72B53">
        <w:rPr>
          <w:rFonts w:cstheme="minorHAnsi"/>
          <w:position w:val="-16"/>
        </w:rPr>
        <w:object w:dxaOrig="1100" w:dyaOrig="440" w14:anchorId="6DD58B6A">
          <v:shape id="_x0000_i1256" type="#_x0000_t75" style="width:55pt;height:22pt" o:ole="">
            <v:imagedata r:id="rId474" o:title=""/>
          </v:shape>
          <o:OLEObject Type="Embed" ProgID="Equation.DSMT4" ShapeID="_x0000_i1256" DrawAspect="Content" ObjectID="_1550063955" r:id="rId475"/>
        </w:object>
      </w:r>
      <w:r w:rsidR="00554193">
        <w:rPr>
          <w:rFonts w:cstheme="minorHAnsi"/>
        </w:rPr>
        <w:t xml:space="preserve">. Thus, all </w:t>
      </w:r>
      <w:r w:rsidR="00554193">
        <w:rPr>
          <w:rFonts w:cstheme="minorHAnsi"/>
          <w:b/>
          <w:bCs/>
          <w:i/>
          <w:iCs/>
        </w:rPr>
        <w:t>a</w:t>
      </w:r>
      <w:r w:rsidR="00554193">
        <w:rPr>
          <w:rFonts w:cstheme="minorHAnsi"/>
        </w:rPr>
        <w:t>(</w:t>
      </w:r>
      <w:r w:rsidR="00554193">
        <w:rPr>
          <w:rFonts w:cstheme="minorHAnsi"/>
          <w:i/>
          <w:iCs/>
        </w:rPr>
        <w:t>t</w:t>
      </w:r>
      <w:r w:rsidR="00554193">
        <w:rPr>
          <w:rFonts w:cstheme="minorHAnsi"/>
        </w:rPr>
        <w:t xml:space="preserve">) have the same direction.     </w:t>
      </w:r>
      <w:bookmarkStart w:id="79" w:name="_Hlk51060604"/>
      <w:bookmarkStart w:id="80" w:name="OLE_LINK113"/>
      <w:r w:rsidR="00554193">
        <w:rPr>
          <w:rFonts w:ascii="Cambria Math" w:hAnsi="Cambria Math"/>
        </w:rPr>
        <w:t>∎</w:t>
      </w:r>
      <w:bookmarkEnd w:id="79"/>
      <w:bookmarkEnd w:id="80"/>
    </w:p>
    <w:p w14:paraId="585311B6" w14:textId="05DB48D7" w:rsidR="00554193" w:rsidRPr="00554193" w:rsidRDefault="0055419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26CD686B" w14:textId="5E1A3789" w:rsidR="00BA752E" w:rsidRDefault="0055419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 w:rsidRPr="00554193">
        <w:rPr>
          <w:rFonts w:cstheme="minorHAnsi"/>
        </w:rPr>
        <w:t xml:space="preserve">In </w:t>
      </w:r>
      <w:r>
        <w:rPr>
          <w:rFonts w:cstheme="minorHAnsi"/>
        </w:rPr>
        <w:t>light of Theorem 13.2, we can rephrase Theorem 13.1</w:t>
      </w:r>
      <w:r w:rsidR="00BA752E">
        <w:rPr>
          <w:rFonts w:cstheme="minorHAnsi"/>
        </w:rPr>
        <w:t>.</w:t>
      </w:r>
    </w:p>
    <w:p w14:paraId="442CE9F1" w14:textId="77777777" w:rsidR="000F0520" w:rsidRDefault="000F052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48860BCA" w14:textId="7AF711D5" w:rsidR="00554193" w:rsidRDefault="00BA752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 xml:space="preserve">Theorem 13.1  </w:t>
      </w:r>
      <w:r>
        <w:rPr>
          <w:rFonts w:cstheme="minorHAnsi"/>
        </w:rPr>
        <w:t>A</w:t>
      </w:r>
      <w:r w:rsidR="00554193">
        <w:rPr>
          <w:rFonts w:cstheme="minorHAnsi"/>
        </w:rPr>
        <w:t xml:space="preserve"> curve is a straight line iff all tangent vectors </w:t>
      </w:r>
      <w:r w:rsidR="00554193" w:rsidRPr="00554193">
        <w:rPr>
          <w:rFonts w:cstheme="minorHAnsi"/>
          <w:b/>
          <w:bCs/>
          <w:i/>
          <w:iCs/>
        </w:rPr>
        <w:t>x</w:t>
      </w:r>
      <w:r w:rsidR="00D34741">
        <w:rPr>
          <w:rFonts w:cstheme="minorHAnsi"/>
        </w:rPr>
        <w:t>'</w:t>
      </w:r>
      <w:r w:rsidR="00801BBD">
        <w:rPr>
          <w:rFonts w:cstheme="minorHAnsi"/>
        </w:rPr>
        <w:t>(</w:t>
      </w:r>
      <w:r w:rsidR="00801BBD">
        <w:rPr>
          <w:rFonts w:cstheme="minorHAnsi"/>
          <w:i/>
          <w:iCs/>
        </w:rPr>
        <w:t>t</w:t>
      </w:r>
      <w:r w:rsidR="00801BBD">
        <w:rPr>
          <w:rFonts w:cstheme="minorHAnsi"/>
        </w:rPr>
        <w:t>)</w:t>
      </w:r>
      <w:r w:rsidR="00554193">
        <w:rPr>
          <w:rFonts w:cstheme="minorHAnsi"/>
        </w:rPr>
        <w:t xml:space="preserve"> have the same direction.</w:t>
      </w:r>
    </w:p>
    <w:p w14:paraId="634662BA" w14:textId="1FAD20C7" w:rsidR="00425FFB" w:rsidRDefault="00425FFB">
      <w:pPr>
        <w:rPr>
          <w:rFonts w:cstheme="minorHAnsi"/>
          <w:color w:val="00B050"/>
        </w:rPr>
      </w:pPr>
    </w:p>
    <w:p w14:paraId="47184C8A" w14:textId="141D3741" w:rsidR="008D3E72" w:rsidRDefault="008D3E72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>Exercise 13</w:t>
      </w:r>
      <w:r>
        <w:rPr>
          <w:rFonts w:cstheme="minorHAnsi"/>
        </w:rPr>
        <w:t xml:space="preserve">  The tangent line </w:t>
      </w:r>
      <w:r>
        <w:rPr>
          <w:rFonts w:cstheme="minorHAnsi"/>
          <w:i/>
          <w:iCs/>
        </w:rPr>
        <w:t>L</w:t>
      </w:r>
      <w:r>
        <w:rPr>
          <w:rFonts w:cstheme="minorHAnsi"/>
        </w:rPr>
        <w:t xml:space="preserve"> at </w:t>
      </w:r>
      <w:r>
        <w:rPr>
          <w:rFonts w:cstheme="minorHAnsi"/>
          <w:i/>
          <w:iCs/>
        </w:rPr>
        <w:t>P</w:t>
      </w:r>
      <w:r>
        <w:rPr>
          <w:rFonts w:cstheme="minorHAnsi"/>
        </w:rPr>
        <w:t xml:space="preserve"> </w:t>
      </w:r>
      <w:r w:rsidR="00401FEA">
        <w:rPr>
          <w:rFonts w:cstheme="minorHAnsi"/>
        </w:rPr>
        <w:t xml:space="preserve">= </w:t>
      </w:r>
      <w:r w:rsidR="00401FEA">
        <w:rPr>
          <w:rFonts w:cstheme="minorHAnsi"/>
          <w:b/>
          <w:bCs/>
          <w:i/>
          <w:iCs/>
        </w:rPr>
        <w:t>x</w:t>
      </w:r>
      <w:r w:rsidR="00401FEA">
        <w:rPr>
          <w:rFonts w:cstheme="minorHAnsi"/>
        </w:rPr>
        <w:t xml:space="preserve">(0) </w:t>
      </w:r>
      <w:r>
        <w:rPr>
          <w:rFonts w:cstheme="minorHAnsi"/>
        </w:rPr>
        <w:t xml:space="preserve">has contact of order </w:t>
      </w:r>
      <w:r>
        <w:rPr>
          <w:rFonts w:cstheme="minorHAnsi"/>
          <w:i/>
          <w:iCs/>
        </w:rPr>
        <w:t>m</w:t>
      </w:r>
      <w:r>
        <w:rPr>
          <w:rFonts w:cstheme="minorHAnsi"/>
        </w:rPr>
        <w:t xml:space="preserve"> with the curve iff the vectors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 xml:space="preserve">', </w:t>
      </w:r>
      <w:r>
        <w:rPr>
          <w:rFonts w:cstheme="minorHAnsi"/>
          <w:b/>
          <w:bCs/>
          <w:i/>
          <w:iCs/>
        </w:rPr>
        <w:t>x</w:t>
      </w:r>
      <w:r w:rsidRPr="008D3E72">
        <w:rPr>
          <w:rFonts w:cstheme="minorHAnsi"/>
        </w:rPr>
        <w:t>"</w:t>
      </w:r>
      <w:r>
        <w:rPr>
          <w:rFonts w:cstheme="minorHAnsi"/>
        </w:rPr>
        <w:t xml:space="preserve">, …,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  <w:vertAlign w:val="superscript"/>
        </w:rPr>
        <w:t>(</w:t>
      </w:r>
      <w:r>
        <w:rPr>
          <w:rFonts w:cstheme="minorHAnsi"/>
          <w:i/>
          <w:iCs/>
          <w:vertAlign w:val="superscript"/>
        </w:rPr>
        <w:t>m</w:t>
      </w:r>
      <w:r>
        <w:rPr>
          <w:rFonts w:cstheme="minorHAnsi"/>
          <w:vertAlign w:val="superscript"/>
        </w:rPr>
        <w:t>)</w:t>
      </w:r>
      <w:r>
        <w:rPr>
          <w:rFonts w:cstheme="minorHAnsi"/>
        </w:rPr>
        <w:t xml:space="preserve"> are colinear but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  <w:vertAlign w:val="superscript"/>
        </w:rPr>
        <w:t>(</w:t>
      </w:r>
      <w:r>
        <w:rPr>
          <w:rFonts w:cstheme="minorHAnsi"/>
          <w:i/>
          <w:iCs/>
          <w:vertAlign w:val="superscript"/>
        </w:rPr>
        <w:t>m</w:t>
      </w:r>
      <w:r>
        <w:rPr>
          <w:rFonts w:cstheme="minorHAnsi"/>
          <w:vertAlign w:val="superscript"/>
        </w:rPr>
        <w:t>+1)</w:t>
      </w:r>
      <w:r>
        <w:rPr>
          <w:rFonts w:cstheme="minorHAnsi"/>
        </w:rPr>
        <w:t xml:space="preserve"> does not lie on the common line.</w:t>
      </w:r>
    </w:p>
    <w:p w14:paraId="67A52D19" w14:textId="224251FA" w:rsidR="008D3E72" w:rsidRDefault="008D3E72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olution. </w:t>
      </w:r>
      <w:r>
        <w:rPr>
          <w:rFonts w:cstheme="minorHAnsi"/>
          <w:i/>
          <w:iCs/>
        </w:rPr>
        <w:t>L</w:t>
      </w:r>
      <w:r>
        <w:rPr>
          <w:rFonts w:cstheme="minorHAnsi"/>
        </w:rPr>
        <w:t xml:space="preserve"> has contact order </w:t>
      </w:r>
      <w:r>
        <w:rPr>
          <w:rFonts w:cstheme="minorHAnsi"/>
          <w:i/>
          <w:iCs/>
        </w:rPr>
        <w:t>m</w:t>
      </w:r>
      <w:r>
        <w:rPr>
          <w:rFonts w:cstheme="minorHAnsi"/>
        </w:rPr>
        <w:t xml:space="preserve"> </w:t>
      </w:r>
      <w:r w:rsidR="00BB7886">
        <w:rPr>
          <w:rFonts w:cstheme="minorHAnsi"/>
        </w:rPr>
        <w:t xml:space="preserve"> </w:t>
      </w:r>
      <w:r w:rsidR="00D72B53" w:rsidRPr="00D72B53">
        <w:rPr>
          <w:rFonts w:cstheme="minorHAnsi"/>
          <w:position w:val="-6"/>
        </w:rPr>
        <w:object w:dxaOrig="360" w:dyaOrig="480" w14:anchorId="4D6FED14">
          <v:shape id="_x0000_i1257" type="#_x0000_t75" style="width:18pt;height:24pt" o:ole="">
            <v:imagedata r:id="rId476" o:title=""/>
          </v:shape>
          <o:OLEObject Type="Embed" ProgID="Equation.DSMT4" ShapeID="_x0000_i1257" DrawAspect="Content" ObjectID="_1550063956" r:id="rId477"/>
        </w:object>
      </w:r>
      <w:r w:rsidR="00C5465F">
        <w:rPr>
          <w:rFonts w:cstheme="minorHAnsi"/>
          <w:noProof/>
        </w:rPr>
        <w:t xml:space="preserve"> </w:t>
      </w:r>
      <w:r w:rsidR="00BB7886">
        <w:rPr>
          <w:rFonts w:cstheme="minorHAnsi"/>
          <w:i/>
          <w:iCs/>
        </w:rPr>
        <w:t>d</w:t>
      </w:r>
      <w:r w:rsidR="00BB7886">
        <w:rPr>
          <w:rFonts w:cstheme="minorHAnsi"/>
        </w:rPr>
        <w:t xml:space="preserve"> has order (</w:t>
      </w:r>
      <w:r w:rsidR="00BB7886">
        <w:rPr>
          <w:rFonts w:cstheme="minorHAnsi"/>
          <w:i/>
          <w:iCs/>
        </w:rPr>
        <w:t>m</w:t>
      </w:r>
      <w:r w:rsidR="00BB7886">
        <w:rPr>
          <w:rFonts w:cstheme="minorHAnsi"/>
        </w:rPr>
        <w:t xml:space="preserve">+1)  </w:t>
      </w:r>
      <w:r w:rsidR="00D72B53" w:rsidRPr="00D72B53">
        <w:rPr>
          <w:rFonts w:cstheme="minorHAnsi"/>
          <w:position w:val="-6"/>
        </w:rPr>
        <w:object w:dxaOrig="300" w:dyaOrig="240" w14:anchorId="7423BE9B">
          <v:shape id="_x0000_i1258" type="#_x0000_t75" style="width:15pt;height:12pt" o:ole="">
            <v:imagedata r:id="rId478" o:title=""/>
          </v:shape>
          <o:OLEObject Type="Embed" ProgID="Equation.DSMT4" ShapeID="_x0000_i1258" DrawAspect="Content" ObjectID="_1550063957" r:id="rId479"/>
        </w:object>
      </w:r>
      <w:r w:rsidR="00BB7886">
        <w:rPr>
          <w:rFonts w:cstheme="minorHAnsi"/>
        </w:rPr>
        <w:t xml:space="preserve">  </w:t>
      </w:r>
      <w:r w:rsidR="00BB7886">
        <w:rPr>
          <w:rFonts w:cstheme="minorHAnsi"/>
          <w:i/>
          <w:iCs/>
        </w:rPr>
        <w:t>d</w:t>
      </w:r>
      <w:r w:rsidR="00C5465F" w:rsidRPr="00C5465F">
        <w:rPr>
          <w:rFonts w:cstheme="minorHAnsi"/>
          <w:sz w:val="10"/>
          <w:szCs w:val="10"/>
        </w:rPr>
        <w:t xml:space="preserve"> </w:t>
      </w:r>
      <w:r w:rsidR="00BB7886">
        <w:rPr>
          <w:rFonts w:cstheme="minorHAnsi"/>
          <w:vertAlign w:val="superscript"/>
        </w:rPr>
        <w:t>2</w:t>
      </w:r>
      <w:r w:rsidR="00BB7886">
        <w:rPr>
          <w:rFonts w:cstheme="minorHAnsi"/>
        </w:rPr>
        <w:t xml:space="preserve"> has order 2(</w:t>
      </w:r>
      <w:r w:rsidR="00BB7886">
        <w:rPr>
          <w:rFonts w:cstheme="minorHAnsi"/>
          <w:i/>
          <w:iCs/>
        </w:rPr>
        <w:t>m</w:t>
      </w:r>
      <w:r w:rsidR="00BB7886">
        <w:rPr>
          <w:rFonts w:cstheme="minorHAnsi"/>
        </w:rPr>
        <w:t xml:space="preserve">+1)    </w:t>
      </w:r>
      <w:r w:rsidR="00725CD0">
        <w:rPr>
          <w:rFonts w:cstheme="minorHAnsi"/>
        </w:rPr>
        <w:t xml:space="preserve"> </w:t>
      </w:r>
      <w:r w:rsidR="00D72B53" w:rsidRPr="00D72B53">
        <w:rPr>
          <w:rFonts w:cstheme="minorHAnsi"/>
          <w:position w:val="-10"/>
        </w:rPr>
        <w:object w:dxaOrig="3220" w:dyaOrig="580" w14:anchorId="5584F037">
          <v:shape id="_x0000_i1259" type="#_x0000_t75" style="width:161pt;height:29pt" o:ole="">
            <v:imagedata r:id="rId480" o:title=""/>
          </v:shape>
          <o:OLEObject Type="Embed" ProgID="Equation.DSMT4" ShapeID="_x0000_i1259" DrawAspect="Content" ObjectID="_1550063958" r:id="rId481"/>
        </w:object>
      </w:r>
      <w:r w:rsidR="00725CD0">
        <w:rPr>
          <w:rFonts w:cstheme="minorHAnsi"/>
        </w:rPr>
        <w:t xml:space="preserve"> and </w:t>
      </w:r>
      <w:r w:rsidR="00D72B53" w:rsidRPr="00D72B53">
        <w:rPr>
          <w:rFonts w:cstheme="minorHAnsi"/>
          <w:position w:val="-4"/>
        </w:rPr>
        <w:object w:dxaOrig="1460" w:dyaOrig="360" w14:anchorId="245B6FF5">
          <v:shape id="_x0000_i1260" type="#_x0000_t75" style="width:73pt;height:18pt" o:ole="">
            <v:imagedata r:id="rId482" o:title=""/>
          </v:shape>
          <o:OLEObject Type="Embed" ProgID="Equation.DSMT4" ShapeID="_x0000_i1260" DrawAspect="Content" ObjectID="_1550063959" r:id="rId483"/>
        </w:object>
      </w:r>
      <w:r w:rsidR="00725CD0">
        <w:rPr>
          <w:rFonts w:cstheme="minorHAnsi"/>
        </w:rPr>
        <w:t xml:space="preserve">  </w:t>
      </w:r>
      <w:r w:rsidR="00D72B53" w:rsidRPr="00D72B53">
        <w:rPr>
          <w:rFonts w:cstheme="minorHAnsi"/>
          <w:position w:val="-10"/>
        </w:rPr>
        <w:object w:dxaOrig="2080" w:dyaOrig="520" w14:anchorId="298B7549">
          <v:shape id="_x0000_i1261" type="#_x0000_t75" style="width:104pt;height:26pt" o:ole="">
            <v:imagedata r:id="rId484" o:title=""/>
          </v:shape>
          <o:OLEObject Type="Embed" ProgID="Equation.DSMT4" ShapeID="_x0000_i1261" DrawAspect="Content" ObjectID="_1550063960" r:id="rId485"/>
        </w:object>
      </w:r>
      <w:r w:rsidR="00691CCE">
        <w:rPr>
          <w:rFonts w:cstheme="minorHAnsi"/>
        </w:rPr>
        <w:t xml:space="preserve"> are parallel but not </w:t>
      </w:r>
      <w:r w:rsidR="00D72B53" w:rsidRPr="00D72B53">
        <w:rPr>
          <w:rFonts w:cstheme="minorHAnsi"/>
          <w:position w:val="-4"/>
        </w:rPr>
        <w:object w:dxaOrig="620" w:dyaOrig="360" w14:anchorId="1E3A3CAA">
          <v:shape id="_x0000_i1262" type="#_x0000_t75" style="width:31pt;height:18pt" o:ole="">
            <v:imagedata r:id="rId486" o:title=""/>
          </v:shape>
          <o:OLEObject Type="Embed" ProgID="Equation.DSMT4" ShapeID="_x0000_i1262" DrawAspect="Content" ObjectID="_1550063961" r:id="rId487"/>
        </w:object>
      </w:r>
      <w:r w:rsidR="00691CCE">
        <w:rPr>
          <w:rFonts w:cstheme="minorHAnsi"/>
        </w:rPr>
        <w:t xml:space="preserve">.     </w:t>
      </w:r>
      <w:r w:rsidR="00691CCE">
        <w:rPr>
          <w:rFonts w:ascii="Cambria Math" w:hAnsi="Cambria Math"/>
        </w:rPr>
        <w:t>∎</w:t>
      </w:r>
      <w:r w:rsidR="00691CCE">
        <w:rPr>
          <w:rFonts w:cstheme="minorHAnsi"/>
        </w:rPr>
        <w:t xml:space="preserve"> </w:t>
      </w:r>
    </w:p>
    <w:p w14:paraId="102E529E" w14:textId="5C242507" w:rsidR="00691CCE" w:rsidRDefault="00691CC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0A50EB85" w14:textId="25BF60C8" w:rsidR="00F11CA0" w:rsidRPr="00F11CA0" w:rsidRDefault="00F11CA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Contact order for a plane is defined analogously to contact order for curves.</w:t>
      </w:r>
    </w:p>
    <w:p w14:paraId="7AB0F4E1" w14:textId="77777777" w:rsidR="00F11CA0" w:rsidRDefault="00F11CA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71AD6F22" w14:textId="432A0079" w:rsidR="00691CCE" w:rsidRDefault="00704FF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>Definition</w:t>
      </w:r>
      <w:r>
        <w:rPr>
          <w:rFonts w:cstheme="minorHAnsi"/>
        </w:rPr>
        <w:t xml:space="preserve">  Let </w:t>
      </w:r>
      <w:r>
        <w:rPr>
          <w:rFonts w:cstheme="minorHAnsi"/>
          <w:i/>
          <w:iCs/>
        </w:rPr>
        <w:t>L</w:t>
      </w:r>
      <w:r>
        <w:rPr>
          <w:rFonts w:cstheme="minorHAnsi"/>
        </w:rPr>
        <w:t xml:space="preserve"> be the tangent line at a regular point </w:t>
      </w:r>
      <w:r>
        <w:rPr>
          <w:rFonts w:cstheme="minorHAnsi"/>
          <w:i/>
          <w:iCs/>
        </w:rPr>
        <w:t>P</w:t>
      </w:r>
      <w:r>
        <w:rPr>
          <w:rFonts w:cstheme="minorHAnsi"/>
        </w:rPr>
        <w:t xml:space="preserve"> = </w:t>
      </w:r>
      <w:r w:rsidRPr="00704FFE"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 w:rsidR="007052F0">
        <w:rPr>
          <w:rFonts w:cstheme="minorHAnsi"/>
        </w:rPr>
        <w:t>0</w:t>
      </w:r>
      <w:r>
        <w:rPr>
          <w:rFonts w:cstheme="minorHAnsi"/>
        </w:rPr>
        <w:t xml:space="preserve">) on a curve </w:t>
      </w:r>
      <w:r w:rsidR="007052F0">
        <w:rPr>
          <w:rFonts w:cstheme="minorHAnsi"/>
          <w:b/>
          <w:bCs/>
          <w:i/>
          <w:iCs/>
        </w:rPr>
        <w:t>y</w:t>
      </w:r>
      <w:r>
        <w:rPr>
          <w:rFonts w:cstheme="minorHAnsi"/>
          <w:b/>
          <w:bCs/>
          <w:i/>
          <w:iCs/>
        </w:rPr>
        <w:t xml:space="preserve"> </w:t>
      </w:r>
      <w:r>
        <w:rPr>
          <w:rFonts w:cstheme="minorHAnsi"/>
        </w:rPr>
        <w:t xml:space="preserve">=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 w:rsidR="007052F0">
        <w:rPr>
          <w:rFonts w:cstheme="minorHAnsi"/>
          <w:i/>
          <w:iCs/>
        </w:rPr>
        <w:t>t</w:t>
      </w:r>
      <w:r>
        <w:rPr>
          <w:rFonts w:cstheme="minorHAnsi"/>
        </w:rPr>
        <w:t>)</w:t>
      </w:r>
      <w:r w:rsidR="00823A2F">
        <w:rPr>
          <w:rFonts w:cstheme="minorHAnsi"/>
        </w:rPr>
        <w:t xml:space="preserve">, </w:t>
      </w:r>
      <w:r w:rsidRPr="00704FFE">
        <w:rPr>
          <w:rFonts w:ascii="Symbol" w:hAnsi="Symbol" w:cstheme="minorHAnsi"/>
          <w:i/>
          <w:iCs/>
        </w:rPr>
        <w:t></w:t>
      </w:r>
      <w:r>
        <w:rPr>
          <w:rFonts w:cstheme="minorHAnsi"/>
        </w:rPr>
        <w:t xml:space="preserve">  a plane containing </w:t>
      </w:r>
      <w:r>
        <w:rPr>
          <w:rFonts w:cstheme="minorHAnsi"/>
          <w:i/>
          <w:iCs/>
        </w:rPr>
        <w:t>L</w:t>
      </w:r>
      <w:r w:rsidR="00823A2F">
        <w:rPr>
          <w:rFonts w:cstheme="minorHAnsi"/>
        </w:rPr>
        <w:t>,</w:t>
      </w:r>
      <w:r>
        <w:rPr>
          <w:rFonts w:cstheme="minorHAnsi"/>
        </w:rPr>
        <w:t xml:space="preserve"> </w:t>
      </w:r>
      <w:r>
        <w:rPr>
          <w:rFonts w:cstheme="minorHAnsi"/>
          <w:i/>
          <w:iCs/>
        </w:rPr>
        <w:t>Q</w:t>
      </w:r>
      <w:r>
        <w:rPr>
          <w:rFonts w:cstheme="minorHAnsi"/>
        </w:rPr>
        <w:t xml:space="preserve"> =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>)</w:t>
      </w:r>
      <w:r w:rsidR="004014D7">
        <w:rPr>
          <w:rFonts w:cstheme="minorHAnsi"/>
        </w:rPr>
        <w:t xml:space="preserve"> a point on the curve within the radius of convergence of the Taylor series for </w:t>
      </w:r>
      <w:r w:rsidR="004014D7" w:rsidRPr="004014D7"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 xml:space="preserve">, and </w:t>
      </w:r>
      <w:r w:rsidR="00D72B53" w:rsidRPr="00D72B53">
        <w:rPr>
          <w:rFonts w:cstheme="minorHAnsi"/>
          <w:position w:val="-16"/>
        </w:rPr>
        <w:object w:dxaOrig="1540" w:dyaOrig="440" w14:anchorId="0B1A0271">
          <v:shape id="_x0000_i1263" type="#_x0000_t75" style="width:77pt;height:22pt" o:ole="">
            <v:imagedata r:id="rId488" o:title=""/>
          </v:shape>
          <o:OLEObject Type="Embed" ProgID="Equation.DSMT4" ShapeID="_x0000_i1263" DrawAspect="Content" ObjectID="_1550063962" r:id="rId489"/>
        </w:object>
      </w:r>
      <w:r>
        <w:rPr>
          <w:rFonts w:cstheme="minorHAnsi"/>
        </w:rPr>
        <w:t xml:space="preserve">. The </w:t>
      </w:r>
      <w:r>
        <w:rPr>
          <w:rFonts w:cstheme="minorHAnsi"/>
          <w:b/>
          <w:bCs/>
        </w:rPr>
        <w:t xml:space="preserve">contact order of the plane </w:t>
      </w:r>
      <w:r w:rsidRPr="00704FFE">
        <w:rPr>
          <w:rFonts w:ascii="Symbol" w:hAnsi="Symbol" w:cstheme="minorHAnsi"/>
          <w:b/>
          <w:bCs/>
          <w:i/>
          <w:iCs/>
        </w:rPr>
        <w:t></w:t>
      </w:r>
      <w:r>
        <w:rPr>
          <w:rFonts w:cstheme="minorHAnsi"/>
        </w:rPr>
        <w:t xml:space="preserve">  is (</w:t>
      </w:r>
      <w:r>
        <w:rPr>
          <w:rFonts w:cstheme="minorHAnsi"/>
          <w:i/>
          <w:iCs/>
        </w:rPr>
        <w:t>k</w:t>
      </w:r>
      <w:r>
        <w:rPr>
          <w:rFonts w:cstheme="minorHAnsi"/>
        </w:rPr>
        <w:t xml:space="preserve"> – 1), where </w:t>
      </w:r>
      <w:r>
        <w:rPr>
          <w:rFonts w:cstheme="minorHAnsi"/>
          <w:i/>
          <w:iCs/>
        </w:rPr>
        <w:t>k</w:t>
      </w:r>
      <w:r>
        <w:rPr>
          <w:rFonts w:cstheme="minorHAnsi"/>
        </w:rPr>
        <w:t xml:space="preserve"> is the order of the infinite series </w:t>
      </w:r>
      <w:r>
        <w:rPr>
          <w:rFonts w:cstheme="minorHAnsi"/>
          <w:i/>
          <w:iCs/>
        </w:rPr>
        <w:t>d</w:t>
      </w:r>
      <w:r w:rsidR="005934BF">
        <w:rPr>
          <w:rFonts w:cstheme="minorHAnsi"/>
        </w:rPr>
        <w:t> </w:t>
      </w:r>
      <w:r>
        <w:rPr>
          <w:rFonts w:cstheme="minorHAnsi"/>
        </w:rPr>
        <w:t>=</w:t>
      </w:r>
      <w:r w:rsidR="005934BF">
        <w:rPr>
          <w:rFonts w:cstheme="minorHAnsi"/>
        </w:rPr>
        <w:t> </w:t>
      </w:r>
      <w:r>
        <w:rPr>
          <w:rFonts w:cstheme="minorHAnsi"/>
          <w:i/>
          <w:iCs/>
        </w:rPr>
        <w:t>d</w:t>
      </w:r>
      <w:r>
        <w:rPr>
          <w:rFonts w:cstheme="minorHAnsi"/>
        </w:rPr>
        <w:t>(</w:t>
      </w:r>
      <w:r w:rsidR="007052F0">
        <w:rPr>
          <w:rFonts w:cstheme="minorHAnsi"/>
          <w:i/>
          <w:iCs/>
        </w:rPr>
        <w:t>t</w:t>
      </w:r>
      <w:r>
        <w:rPr>
          <w:rFonts w:cstheme="minorHAnsi"/>
        </w:rPr>
        <w:t>)</w:t>
      </w:r>
      <w:r w:rsidR="004014D7">
        <w:rPr>
          <w:rFonts w:cstheme="minorHAnsi"/>
        </w:rPr>
        <w:t>.</w:t>
      </w:r>
    </w:p>
    <w:p w14:paraId="0E46D599" w14:textId="4E7CFACA" w:rsidR="00704FFE" w:rsidRDefault="00704FF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2D4CCC65" w14:textId="3089B13F" w:rsidR="00420467" w:rsidRDefault="007052F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We will show</w:t>
      </w:r>
      <w:r w:rsidR="00704FFE">
        <w:rPr>
          <w:rFonts w:cstheme="minorHAnsi"/>
        </w:rPr>
        <w:t xml:space="preserve"> there is a plane </w:t>
      </w:r>
      <w:r w:rsidR="00704FFE" w:rsidRPr="00704FFE">
        <w:rPr>
          <w:rFonts w:ascii="Symbol" w:hAnsi="Symbol" w:cstheme="minorHAnsi"/>
          <w:i/>
          <w:iCs/>
        </w:rPr>
        <w:t></w:t>
      </w:r>
      <w:r w:rsidR="00704FFE">
        <w:rPr>
          <w:rFonts w:cstheme="minorHAnsi"/>
        </w:rPr>
        <w:t xml:space="preserve">  of highest contact order</w:t>
      </w:r>
      <w:r>
        <w:rPr>
          <w:rFonts w:cstheme="minorHAnsi"/>
        </w:rPr>
        <w:t>. It</w:t>
      </w:r>
      <w:r w:rsidR="00704FFE">
        <w:rPr>
          <w:rFonts w:cstheme="minorHAnsi"/>
        </w:rPr>
        <w:t xml:space="preserve"> will </w:t>
      </w:r>
      <w:r>
        <w:rPr>
          <w:rFonts w:cstheme="minorHAnsi"/>
        </w:rPr>
        <w:t xml:space="preserve">be </w:t>
      </w:r>
      <w:r w:rsidR="00704FFE">
        <w:rPr>
          <w:rFonts w:cstheme="minorHAnsi"/>
        </w:rPr>
        <w:t>call</w:t>
      </w:r>
      <w:r>
        <w:rPr>
          <w:rFonts w:cstheme="minorHAnsi"/>
        </w:rPr>
        <w:t>ed</w:t>
      </w:r>
      <w:r w:rsidR="00704FFE">
        <w:rPr>
          <w:rFonts w:cstheme="minorHAnsi"/>
        </w:rPr>
        <w:t xml:space="preserve"> it the osculating plane.</w:t>
      </w:r>
      <w:r w:rsidR="008A09F0">
        <w:rPr>
          <w:rFonts w:cstheme="minorHAnsi"/>
        </w:rPr>
        <w:t xml:space="preserve"> </w:t>
      </w:r>
      <w:r w:rsidR="00420467">
        <w:rPr>
          <w:rFonts w:cstheme="minorHAnsi"/>
        </w:rPr>
        <w:t xml:space="preserve">We begin construction of </w:t>
      </w:r>
      <w:r>
        <w:rPr>
          <w:rFonts w:cstheme="minorHAnsi"/>
        </w:rPr>
        <w:t>the</w:t>
      </w:r>
      <w:r w:rsidR="00420467">
        <w:rPr>
          <w:rFonts w:cstheme="minorHAnsi"/>
        </w:rPr>
        <w:t xml:space="preserve"> osculating plane by recalling from (1.27) the </w:t>
      </w:r>
      <w:r w:rsidR="00C43D35">
        <w:rPr>
          <w:rFonts w:cstheme="minorHAnsi"/>
        </w:rPr>
        <w:t xml:space="preserve">formula for </w:t>
      </w:r>
      <w:r w:rsidR="00420467">
        <w:rPr>
          <w:rFonts w:cstheme="minorHAnsi"/>
        </w:rPr>
        <w:t xml:space="preserve">distance </w:t>
      </w:r>
      <w:r w:rsidR="00683132">
        <w:rPr>
          <w:rFonts w:cstheme="minorHAnsi"/>
          <w:i/>
          <w:iCs/>
        </w:rPr>
        <w:t>d</w:t>
      </w:r>
      <w:r w:rsidR="00420467">
        <w:rPr>
          <w:rFonts w:cstheme="minorHAnsi"/>
        </w:rPr>
        <w:t xml:space="preserve"> from a point </w:t>
      </w:r>
      <w:r w:rsidR="00D72B53" w:rsidRPr="00D72B53">
        <w:rPr>
          <w:rFonts w:cstheme="minorHAnsi"/>
          <w:position w:val="-10"/>
        </w:rPr>
        <w:object w:dxaOrig="1300" w:dyaOrig="320" w14:anchorId="204B2782">
          <v:shape id="_x0000_i1264" type="#_x0000_t75" style="width:65pt;height:16pt" o:ole="">
            <v:imagedata r:id="rId490" o:title=""/>
          </v:shape>
          <o:OLEObject Type="Embed" ProgID="Equation.DSMT4" ShapeID="_x0000_i1264" DrawAspect="Content" ObjectID="_1550063963" r:id="rId491"/>
        </w:object>
      </w:r>
      <w:r w:rsidR="00420467">
        <w:rPr>
          <w:rFonts w:cstheme="minorHAnsi"/>
        </w:rPr>
        <w:t xml:space="preserve"> of a curve to a plane </w:t>
      </w:r>
      <w:r w:rsidR="00420467" w:rsidRPr="00420467">
        <w:rPr>
          <w:rFonts w:ascii="Symbol" w:hAnsi="Symbol" w:cstheme="minorHAnsi"/>
          <w:i/>
          <w:iCs/>
        </w:rPr>
        <w:t></w:t>
      </w:r>
      <w:r w:rsidR="00420467" w:rsidRPr="00420467">
        <w:rPr>
          <w:rFonts w:ascii="Symbol" w:hAnsi="Symbol" w:cstheme="minorHAnsi"/>
        </w:rPr>
        <w:t></w:t>
      </w:r>
      <w:r w:rsidR="00420467">
        <w:rPr>
          <w:rFonts w:ascii="Symbol" w:hAnsi="Symbol" w:cstheme="minorHAnsi"/>
        </w:rPr>
        <w:t></w:t>
      </w:r>
      <w:r w:rsidR="00420467">
        <w:rPr>
          <w:rFonts w:cstheme="minorHAnsi"/>
        </w:rPr>
        <w:t xml:space="preserve">through </w:t>
      </w:r>
      <w:r w:rsidR="00420467">
        <w:rPr>
          <w:rFonts w:cstheme="minorHAnsi"/>
          <w:b/>
          <w:bCs/>
          <w:i/>
          <w:iCs/>
        </w:rPr>
        <w:t>x</w:t>
      </w:r>
      <w:r w:rsidR="00420467">
        <w:rPr>
          <w:rFonts w:cstheme="minorHAnsi"/>
        </w:rPr>
        <w:t xml:space="preserve"> having normal </w:t>
      </w:r>
      <w:r w:rsidR="00420467">
        <w:rPr>
          <w:rFonts w:cstheme="minorHAnsi"/>
          <w:b/>
          <w:bCs/>
          <w:i/>
          <w:iCs/>
        </w:rPr>
        <w:t>a</w:t>
      </w:r>
      <w:r w:rsidR="00420467">
        <w:rPr>
          <w:rFonts w:cstheme="minorHAnsi"/>
        </w:rPr>
        <w:t>:</w:t>
      </w:r>
    </w:p>
    <w:p w14:paraId="20D8B714" w14:textId="089BC7D0" w:rsidR="00420467" w:rsidRDefault="00420467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72B53" w:rsidRPr="00D72B53">
        <w:rPr>
          <w:rFonts w:cstheme="minorHAnsi"/>
          <w:position w:val="-36"/>
        </w:rPr>
        <w:object w:dxaOrig="1760" w:dyaOrig="880" w14:anchorId="17C3E67E">
          <v:shape id="_x0000_i1265" type="#_x0000_t75" style="width:88pt;height:44pt" o:ole="">
            <v:imagedata r:id="rId492" o:title=""/>
          </v:shape>
          <o:OLEObject Type="Embed" ProgID="Equation.DSMT4" ShapeID="_x0000_i1265" DrawAspect="Content" ObjectID="_1550063964" r:id="rId493"/>
        </w:object>
      </w:r>
      <w:r w:rsidR="00C43D35">
        <w:rPr>
          <w:rFonts w:cstheme="minorHAnsi"/>
        </w:rPr>
        <w:t>.</w:t>
      </w:r>
    </w:p>
    <w:p w14:paraId="0EBD6154" w14:textId="77777777" w:rsidR="00D817DD" w:rsidRDefault="00D817DD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7563743F" w14:textId="7898889A" w:rsidR="00C43D35" w:rsidRDefault="00C43D3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</w:p>
    <w:p w14:paraId="755950D3" w14:textId="20A770CB" w:rsidR="00C43D35" w:rsidRDefault="00C43D3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72B53" w:rsidRPr="00D72B53">
        <w:rPr>
          <w:rFonts w:cstheme="minorHAnsi"/>
          <w:position w:val="-24"/>
        </w:rPr>
        <w:object w:dxaOrig="5400" w:dyaOrig="660" w14:anchorId="300D0AF4">
          <v:shape id="_x0000_i1266" type="#_x0000_t75" style="width:270pt;height:33pt" o:ole="">
            <v:imagedata r:id="rId494" o:title=""/>
          </v:shape>
          <o:OLEObject Type="Embed" ProgID="Equation.DSMT4" ShapeID="_x0000_i1266" DrawAspect="Content" ObjectID="_1550063965" r:id="rId495"/>
        </w:object>
      </w:r>
      <w:r>
        <w:rPr>
          <w:rFonts w:cstheme="minorHAnsi"/>
        </w:rPr>
        <w:t>.</w:t>
      </w:r>
    </w:p>
    <w:p w14:paraId="61A3D5E3" w14:textId="172E5465" w:rsidR="0079210B" w:rsidRPr="00683132" w:rsidRDefault="00E1006B" w:rsidP="00683132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D72B53" w:rsidRPr="00D72B53">
        <w:rPr>
          <w:rFonts w:cstheme="minorHAnsi"/>
          <w:position w:val="-24"/>
        </w:rPr>
        <w:object w:dxaOrig="7440" w:dyaOrig="660" w14:anchorId="57D28828">
          <v:shape id="_x0000_i1267" type="#_x0000_t75" style="width:372pt;height:33pt" o:ole="">
            <v:imagedata r:id="rId496" o:title=""/>
          </v:shape>
          <o:OLEObject Type="Embed" ProgID="Equation.DSMT4" ShapeID="_x0000_i1267" DrawAspect="Content" ObjectID="_1550063966" r:id="rId497"/>
        </w:object>
      </w:r>
      <w:r w:rsidR="004234EE">
        <w:rPr>
          <w:rFonts w:cstheme="minorHAnsi"/>
        </w:rPr>
        <w:t>.</w:t>
      </w:r>
      <w:r>
        <w:rPr>
          <w:rFonts w:cstheme="minorHAnsi"/>
        </w:rPr>
        <w:tab/>
        <w:t>(2.22b)</w:t>
      </w:r>
    </w:p>
    <w:p w14:paraId="61614ACA" w14:textId="77777777" w:rsidR="00F11CA0" w:rsidRDefault="00683132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i/>
          <w:iCs/>
        </w:rPr>
        <w:t>d</w:t>
      </w:r>
      <w:r w:rsidR="00C62CCF">
        <w:rPr>
          <w:rFonts w:cstheme="minorHAnsi"/>
        </w:rPr>
        <w:t xml:space="preserve"> has order ≥ 1 with respect t</w:t>
      </w:r>
      <w:r w:rsidR="00E1006B">
        <w:rPr>
          <w:rFonts w:cstheme="minorHAnsi"/>
        </w:rPr>
        <w:t xml:space="preserve">o </w:t>
      </w:r>
      <w:r w:rsidR="00E1006B">
        <w:rPr>
          <w:rFonts w:cstheme="minorHAnsi"/>
          <w:i/>
          <w:iCs/>
        </w:rPr>
        <w:t>t</w:t>
      </w:r>
      <w:r w:rsidR="00C62CCF">
        <w:rPr>
          <w:rFonts w:cstheme="minorHAnsi"/>
        </w:rPr>
        <w:t xml:space="preserve">. </w:t>
      </w:r>
      <w:r w:rsidR="00915328">
        <w:rPr>
          <w:rFonts w:cstheme="minorHAnsi"/>
        </w:rPr>
        <w:t xml:space="preserve"> </w:t>
      </w:r>
    </w:p>
    <w:p w14:paraId="63E80521" w14:textId="77777777" w:rsidR="00F11CA0" w:rsidRDefault="00F11CA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78B33C57" w14:textId="61C6CAEE" w:rsidR="00F11CA0" w:rsidRDefault="00683132" w:rsidP="00F11CA0">
      <w:pPr>
        <w:pStyle w:val="ListParagraph"/>
        <w:numPr>
          <w:ilvl w:val="0"/>
          <w:numId w:val="7"/>
        </w:num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 w:rsidRPr="00F11CA0">
        <w:rPr>
          <w:rFonts w:cstheme="minorHAnsi"/>
          <w:i/>
          <w:iCs/>
        </w:rPr>
        <w:t>d</w:t>
      </w:r>
      <w:r w:rsidR="00C62CCF" w:rsidRPr="00F11CA0">
        <w:rPr>
          <w:rFonts w:cstheme="minorHAnsi"/>
        </w:rPr>
        <w:t xml:space="preserve"> has order ≥ 2 iff </w:t>
      </w:r>
      <w:r w:rsidR="00D72B53" w:rsidRPr="00D72B53">
        <w:rPr>
          <w:rFonts w:cstheme="minorHAnsi"/>
          <w:position w:val="-18"/>
        </w:rPr>
        <w:object w:dxaOrig="1160" w:dyaOrig="480" w14:anchorId="2EAD89CB">
          <v:shape id="_x0000_i1268" type="#_x0000_t75" style="width:58pt;height:24pt" o:ole="">
            <v:imagedata r:id="rId498" o:title=""/>
          </v:shape>
          <o:OLEObject Type="Embed" ProgID="Equation.DSMT4" ShapeID="_x0000_i1268" DrawAspect="Content" ObjectID="_1550063967" r:id="rId499"/>
        </w:object>
      </w:r>
      <w:r w:rsidR="00C62CCF" w:rsidRPr="00F11CA0">
        <w:rPr>
          <w:rFonts w:cstheme="minorHAnsi"/>
        </w:rPr>
        <w:t xml:space="preserve">, </w:t>
      </w:r>
    </w:p>
    <w:p w14:paraId="100C1B60" w14:textId="7CA2480E" w:rsidR="00F11CA0" w:rsidRPr="00F11CA0" w:rsidRDefault="00C62CCF" w:rsidP="00F11CA0">
      <w:pPr>
        <w:pStyle w:val="ListParagraph"/>
        <w:tabs>
          <w:tab w:val="left" w:pos="360"/>
          <w:tab w:val="left" w:pos="720"/>
          <w:tab w:val="left" w:pos="1080"/>
          <w:tab w:val="right" w:pos="8550"/>
        </w:tabs>
        <w:ind w:left="0"/>
        <w:rPr>
          <w:rFonts w:cstheme="minorHAnsi"/>
        </w:rPr>
      </w:pPr>
      <w:r w:rsidRPr="00F11CA0">
        <w:rPr>
          <w:rFonts w:cstheme="minorHAnsi"/>
        </w:rPr>
        <w:t>and</w:t>
      </w:r>
      <w:r w:rsidR="00915328" w:rsidRPr="00F11CA0">
        <w:rPr>
          <w:rFonts w:cstheme="minorHAnsi"/>
        </w:rPr>
        <w:t xml:space="preserve"> </w:t>
      </w:r>
    </w:p>
    <w:p w14:paraId="4303422A" w14:textId="00F44310" w:rsidR="004234EE" w:rsidRPr="00F11CA0" w:rsidRDefault="00683132" w:rsidP="00F11CA0">
      <w:pPr>
        <w:pStyle w:val="ListParagraph"/>
        <w:numPr>
          <w:ilvl w:val="0"/>
          <w:numId w:val="7"/>
        </w:num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 w:rsidRPr="00F11CA0">
        <w:rPr>
          <w:rFonts w:cstheme="minorHAnsi"/>
          <w:i/>
          <w:iCs/>
        </w:rPr>
        <w:t>d</w:t>
      </w:r>
      <w:r w:rsidR="00915328" w:rsidRPr="00F11CA0">
        <w:rPr>
          <w:rFonts w:cstheme="minorHAnsi"/>
        </w:rPr>
        <w:t xml:space="preserve"> has order</w:t>
      </w:r>
      <w:r w:rsidR="00C62CCF" w:rsidRPr="00F11CA0">
        <w:rPr>
          <w:rFonts w:cstheme="minorHAnsi"/>
        </w:rPr>
        <w:t xml:space="preserve"> ≥ 3 iff </w:t>
      </w:r>
      <w:bookmarkStart w:id="81" w:name="_Hlk51073827"/>
      <w:bookmarkStart w:id="82" w:name="OLE_LINK114"/>
      <w:r w:rsidR="00FE0123" w:rsidRPr="00F11CA0">
        <w:rPr>
          <w:rFonts w:cstheme="minorHAnsi"/>
        </w:rPr>
        <w:t>both</w:t>
      </w:r>
      <w:bookmarkEnd w:id="81"/>
      <w:bookmarkEnd w:id="82"/>
      <w:r w:rsidR="00915328" w:rsidRPr="00F11CA0">
        <w:rPr>
          <w:rFonts w:cstheme="minorHAnsi"/>
        </w:rPr>
        <w:t xml:space="preserve"> </w:t>
      </w:r>
      <w:r w:rsidR="00D72B53" w:rsidRPr="00D72B53">
        <w:rPr>
          <w:rFonts w:cstheme="minorHAnsi"/>
          <w:position w:val="-18"/>
        </w:rPr>
        <w:object w:dxaOrig="2980" w:dyaOrig="480" w14:anchorId="5B51D105">
          <v:shape id="_x0000_i1269" type="#_x0000_t75" style="width:149pt;height:24pt" o:ole="">
            <v:imagedata r:id="rId500" o:title=""/>
          </v:shape>
          <o:OLEObject Type="Embed" ProgID="Equation.DSMT4" ShapeID="_x0000_i1269" DrawAspect="Content" ObjectID="_1550063968" r:id="rId501"/>
        </w:object>
      </w:r>
      <w:r w:rsidR="004014D7" w:rsidRPr="00F11CA0">
        <w:rPr>
          <w:rFonts w:cstheme="minorHAnsi"/>
        </w:rPr>
        <w:t>:</w:t>
      </w:r>
    </w:p>
    <w:p w14:paraId="05F466EC" w14:textId="00081646" w:rsidR="00BC7A91" w:rsidRDefault="00BC7A91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514B2CE2" w14:textId="0328C6F4" w:rsidR="00BC7A91" w:rsidRPr="00915328" w:rsidRDefault="00915328" w:rsidP="00915328">
      <w:pPr>
        <w:pStyle w:val="ListParagraph"/>
        <w:numPr>
          <w:ilvl w:val="0"/>
          <w:numId w:val="6"/>
        </w:num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 w:rsidRPr="00915328">
        <w:rPr>
          <w:rFonts w:cstheme="minorHAnsi"/>
          <w:noProof/>
        </w:rPr>
        <w:t xml:space="preserve">To satisfy </w:t>
      </w:r>
      <w:r w:rsidR="00D72B53" w:rsidRPr="00D72B53">
        <w:rPr>
          <w:rFonts w:cstheme="minorHAnsi"/>
          <w:noProof/>
          <w:position w:val="-18"/>
        </w:rPr>
        <w:object w:dxaOrig="3740" w:dyaOrig="480" w14:anchorId="35E1C0F5">
          <v:shape id="_x0000_i1270" type="#_x0000_t75" style="width:187pt;height:24pt" o:ole="">
            <v:imagedata r:id="rId502" o:title=""/>
          </v:shape>
          <o:OLEObject Type="Embed" ProgID="Equation.DSMT4" ShapeID="_x0000_i1270" DrawAspect="Content" ObjectID="_1550063969" r:id="rId503"/>
        </w:object>
      </w:r>
      <w:r w:rsidR="00BC7A91" w:rsidRPr="00915328">
        <w:rPr>
          <w:rFonts w:cstheme="minorHAnsi"/>
        </w:rPr>
        <w:t xml:space="preserve">. That is, let </w:t>
      </w:r>
      <w:r w:rsidR="00BC7A91" w:rsidRPr="00915328">
        <w:rPr>
          <w:rFonts w:cstheme="minorHAnsi"/>
          <w:i/>
          <w:iCs/>
        </w:rPr>
        <w:t>L</w:t>
      </w:r>
      <w:r w:rsidR="00BC7A91" w:rsidRPr="00915328">
        <w:rPr>
          <w:rFonts w:cstheme="minorHAnsi"/>
        </w:rPr>
        <w:t xml:space="preserve"> be the tangent line</w:t>
      </w:r>
      <w:r w:rsidR="00691BD5" w:rsidRPr="00915328">
        <w:rPr>
          <w:rFonts w:cstheme="minorHAnsi"/>
        </w:rPr>
        <w:t xml:space="preserve"> at </w:t>
      </w:r>
      <w:r w:rsidR="00691BD5" w:rsidRPr="00915328">
        <w:rPr>
          <w:rFonts w:cstheme="minorHAnsi"/>
          <w:i/>
          <w:iCs/>
        </w:rPr>
        <w:t>P</w:t>
      </w:r>
      <w:r w:rsidR="00691BD5" w:rsidRPr="00915328">
        <w:rPr>
          <w:rFonts w:cstheme="minorHAnsi"/>
        </w:rPr>
        <w:t xml:space="preserve">. Then </w:t>
      </w:r>
      <w:r w:rsidR="00D72B53" w:rsidRPr="00D72B53">
        <w:rPr>
          <w:rFonts w:cstheme="minorHAnsi"/>
          <w:position w:val="-6"/>
        </w:rPr>
        <w:object w:dxaOrig="700" w:dyaOrig="280" w14:anchorId="0EE13B04">
          <v:shape id="_x0000_i1271" type="#_x0000_t75" style="width:35pt;height:14pt" o:ole="">
            <v:imagedata r:id="rId504" o:title=""/>
          </v:shape>
          <o:OLEObject Type="Embed" ProgID="Equation.DSMT4" ShapeID="_x0000_i1271" DrawAspect="Content" ObjectID="_1550063970" r:id="rId505"/>
        </w:object>
      </w:r>
      <w:r w:rsidR="00691BD5" w:rsidRPr="00915328">
        <w:rPr>
          <w:rFonts w:cstheme="minorHAnsi"/>
        </w:rPr>
        <w:t xml:space="preserve">. Thus, the planes containing the tangent line have contact order ≥ 1, and no other plane has this property since </w:t>
      </w:r>
      <w:r w:rsidR="00D72B53" w:rsidRPr="00D72B53">
        <w:rPr>
          <w:rFonts w:cstheme="minorHAnsi"/>
          <w:position w:val="-18"/>
        </w:rPr>
        <w:object w:dxaOrig="740" w:dyaOrig="480" w14:anchorId="031D8963">
          <v:shape id="_x0000_i1272" type="#_x0000_t75" style="width:37pt;height:24pt" o:ole="">
            <v:imagedata r:id="rId506" o:title=""/>
          </v:shape>
          <o:OLEObject Type="Embed" ProgID="Equation.DSMT4" ShapeID="_x0000_i1272" DrawAspect="Content" ObjectID="_1550063971" r:id="rId507"/>
        </w:object>
      </w:r>
      <w:r w:rsidR="00691BD5" w:rsidRPr="00915328">
        <w:rPr>
          <w:rFonts w:cstheme="minorHAnsi"/>
        </w:rPr>
        <w:t xml:space="preserve"> must be zero.</w:t>
      </w:r>
    </w:p>
    <w:p w14:paraId="2D520110" w14:textId="3DFF80A1" w:rsidR="00691BD5" w:rsidRDefault="00691BD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0DF674B6" w14:textId="6C1600B0" w:rsidR="00691BD5" w:rsidRPr="00915328" w:rsidRDefault="00691BD5" w:rsidP="00915328">
      <w:pPr>
        <w:pStyle w:val="ListParagraph"/>
        <w:numPr>
          <w:ilvl w:val="0"/>
          <w:numId w:val="6"/>
        </w:num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 w:rsidRPr="00915328">
        <w:rPr>
          <w:rFonts w:cstheme="minorHAnsi"/>
        </w:rPr>
        <w:t>To satisfy</w:t>
      </w:r>
      <w:bookmarkStart w:id="83" w:name="_Hlk51074732"/>
      <w:bookmarkStart w:id="84" w:name="OLE_LINK115"/>
      <w:r w:rsidR="00915328">
        <w:rPr>
          <w:rFonts w:cstheme="minorHAnsi"/>
        </w:rPr>
        <w:t xml:space="preserve"> both</w:t>
      </w:r>
      <w:r w:rsidRPr="00915328">
        <w:rPr>
          <w:rFonts w:cstheme="minorHAnsi"/>
        </w:rPr>
        <w:t xml:space="preserve"> </w:t>
      </w:r>
      <w:bookmarkEnd w:id="83"/>
      <w:bookmarkEnd w:id="84"/>
      <w:r w:rsidR="00D72B53" w:rsidRPr="00D72B53">
        <w:rPr>
          <w:rFonts w:cstheme="minorHAnsi"/>
          <w:position w:val="-18"/>
        </w:rPr>
        <w:object w:dxaOrig="2980" w:dyaOrig="480" w14:anchorId="4DBAED51">
          <v:shape id="_x0000_i1273" type="#_x0000_t75" style="width:149pt;height:24pt" o:ole="">
            <v:imagedata r:id="rId508" o:title=""/>
          </v:shape>
          <o:OLEObject Type="Embed" ProgID="Equation.DSMT4" ShapeID="_x0000_i1273" DrawAspect="Content" ObjectID="_1550063972" r:id="rId509"/>
        </w:object>
      </w:r>
      <w:r w:rsidRPr="00915328">
        <w:rPr>
          <w:rFonts w:cstheme="minorHAnsi"/>
        </w:rPr>
        <w:t xml:space="preserve">, </w:t>
      </w:r>
      <w:r w:rsidR="00D72B53" w:rsidRPr="00D72B53">
        <w:rPr>
          <w:rFonts w:cstheme="minorHAnsi"/>
          <w:position w:val="-10"/>
        </w:rPr>
        <w:object w:dxaOrig="740" w:dyaOrig="320" w14:anchorId="0AFC81E9">
          <v:shape id="_x0000_i1274" type="#_x0000_t75" style="width:37pt;height:16pt" o:ole="">
            <v:imagedata r:id="rId510" o:title=""/>
          </v:shape>
          <o:OLEObject Type="Embed" ProgID="Equation.DSMT4" ShapeID="_x0000_i1274" DrawAspect="Content" ObjectID="_1550063973" r:id="rId511"/>
        </w:object>
      </w:r>
      <w:r w:rsidRPr="00915328">
        <w:rPr>
          <w:rFonts w:cstheme="minorHAnsi"/>
        </w:rPr>
        <w:t xml:space="preserve"> and </w:t>
      </w:r>
      <w:r w:rsidR="00D72B53" w:rsidRPr="00D72B53">
        <w:rPr>
          <w:rFonts w:cstheme="minorHAnsi"/>
          <w:position w:val="-10"/>
        </w:rPr>
        <w:object w:dxaOrig="780" w:dyaOrig="320" w14:anchorId="1F6DDCB2">
          <v:shape id="_x0000_i1275" type="#_x0000_t75" style="width:39pt;height:16pt" o:ole="">
            <v:imagedata r:id="rId512" o:title=""/>
          </v:shape>
          <o:OLEObject Type="Embed" ProgID="Equation.DSMT4" ShapeID="_x0000_i1275" DrawAspect="Content" ObjectID="_1550063974" r:id="rId513"/>
        </w:object>
      </w:r>
      <w:r w:rsidRPr="00915328">
        <w:rPr>
          <w:rFonts w:cstheme="minorHAnsi"/>
        </w:rPr>
        <w:t xml:space="preserve">. Since </w:t>
      </w:r>
      <w:r w:rsidR="00D72B53" w:rsidRPr="00D72B53">
        <w:rPr>
          <w:rFonts w:cstheme="minorHAnsi"/>
          <w:position w:val="-4"/>
        </w:rPr>
        <w:object w:dxaOrig="760" w:dyaOrig="260" w14:anchorId="784D7591">
          <v:shape id="_x0000_i1276" type="#_x0000_t75" style="width:38pt;height:13pt" o:ole="">
            <v:imagedata r:id="rId514" o:title=""/>
          </v:shape>
          <o:OLEObject Type="Embed" ProgID="Equation.DSMT4" ShapeID="_x0000_i1276" DrawAspect="Content" ObjectID="_1550063975" r:id="rId515"/>
        </w:object>
      </w:r>
      <w:r w:rsidRPr="00915328">
        <w:rPr>
          <w:rFonts w:cstheme="minorHAnsi"/>
        </w:rPr>
        <w:t xml:space="preserve"> is perpendicular to both </w:t>
      </w:r>
      <w:r w:rsidRPr="00915328">
        <w:rPr>
          <w:rFonts w:cstheme="minorHAnsi"/>
          <w:b/>
          <w:bCs/>
          <w:i/>
          <w:iCs/>
        </w:rPr>
        <w:t>x</w:t>
      </w:r>
      <w:r w:rsidRPr="00915328">
        <w:rPr>
          <w:rFonts w:cstheme="minorHAnsi"/>
          <w:b/>
          <w:bCs/>
        </w:rPr>
        <w:t>'</w:t>
      </w:r>
      <w:r w:rsidRPr="00915328">
        <w:rPr>
          <w:rFonts w:cstheme="minorHAnsi"/>
        </w:rPr>
        <w:t xml:space="preserve"> and </w:t>
      </w:r>
      <w:r w:rsidRPr="00915328">
        <w:rPr>
          <w:rFonts w:cstheme="minorHAnsi"/>
          <w:b/>
          <w:bCs/>
          <w:i/>
          <w:iCs/>
        </w:rPr>
        <w:t>x</w:t>
      </w:r>
      <w:r w:rsidRPr="00915328">
        <w:rPr>
          <w:rFonts w:cstheme="minorHAnsi"/>
          <w:b/>
          <w:bCs/>
        </w:rPr>
        <w:t xml:space="preserve">", </w:t>
      </w:r>
      <w:r w:rsidRPr="00915328">
        <w:rPr>
          <w:rFonts w:cstheme="minorHAnsi"/>
          <w:b/>
          <w:bCs/>
          <w:i/>
          <w:iCs/>
        </w:rPr>
        <w:t>a</w:t>
      </w:r>
      <w:r w:rsidRPr="00915328">
        <w:rPr>
          <w:rFonts w:cstheme="minorHAnsi"/>
        </w:rPr>
        <w:t xml:space="preserve"> is parallel to </w:t>
      </w:r>
      <w:r w:rsidR="00D72B53" w:rsidRPr="00D72B53">
        <w:rPr>
          <w:rFonts w:cstheme="minorHAnsi"/>
          <w:position w:val="-4"/>
        </w:rPr>
        <w:object w:dxaOrig="760" w:dyaOrig="260" w14:anchorId="7DC76B91">
          <v:shape id="_x0000_i1277" type="#_x0000_t75" style="width:38pt;height:13pt" o:ole="">
            <v:imagedata r:id="rId516" o:title=""/>
          </v:shape>
          <o:OLEObject Type="Embed" ProgID="Equation.DSMT4" ShapeID="_x0000_i1277" DrawAspect="Content" ObjectID="_1550063976" r:id="rId517"/>
        </w:object>
      </w:r>
      <w:r w:rsidRPr="00915328">
        <w:rPr>
          <w:rFonts w:cstheme="minorHAnsi"/>
        </w:rPr>
        <w:t xml:space="preserve">. But, </w:t>
      </w:r>
      <w:r w:rsidRPr="00915328">
        <w:rPr>
          <w:rFonts w:cstheme="minorHAnsi"/>
          <w:b/>
          <w:bCs/>
          <w:i/>
          <w:iCs/>
        </w:rPr>
        <w:t>a</w:t>
      </w:r>
      <w:r w:rsidRPr="00915328">
        <w:rPr>
          <w:rFonts w:cstheme="minorHAnsi"/>
        </w:rPr>
        <w:t xml:space="preserve"> is perpendicular to </w:t>
      </w:r>
      <w:r w:rsidRPr="00915328">
        <w:rPr>
          <w:rFonts w:ascii="Symbol" w:hAnsi="Symbol" w:cstheme="minorHAnsi"/>
          <w:i/>
          <w:iCs/>
        </w:rPr>
        <w:t></w:t>
      </w:r>
      <w:r w:rsidRPr="00915328">
        <w:rPr>
          <w:rFonts w:cstheme="minorHAnsi"/>
        </w:rPr>
        <w:t xml:space="preserve">.  Thus, </w:t>
      </w:r>
      <w:r w:rsidR="00D72B53" w:rsidRPr="00D72B53">
        <w:rPr>
          <w:rFonts w:cstheme="minorHAnsi"/>
          <w:position w:val="-10"/>
        </w:rPr>
        <w:object w:dxaOrig="1260" w:dyaOrig="320" w14:anchorId="1F332119">
          <v:shape id="_x0000_i1278" type="#_x0000_t75" style="width:63pt;height:16pt" o:ole="">
            <v:imagedata r:id="rId518" o:title=""/>
          </v:shape>
          <o:OLEObject Type="Embed" ProgID="Equation.DSMT4" ShapeID="_x0000_i1278" DrawAspect="Content" ObjectID="_1550063977" r:id="rId519"/>
        </w:object>
      </w:r>
      <w:r w:rsidR="003850DA" w:rsidRPr="00915328">
        <w:rPr>
          <w:rFonts w:cstheme="minorHAnsi"/>
        </w:rPr>
        <w:t xml:space="preserve">. There is only one plane through </w:t>
      </w:r>
      <w:r w:rsidR="003850DA" w:rsidRPr="00915328">
        <w:rPr>
          <w:rFonts w:cstheme="minorHAnsi"/>
          <w:i/>
          <w:iCs/>
        </w:rPr>
        <w:t>P</w:t>
      </w:r>
      <w:r w:rsidR="003850DA" w:rsidRPr="00915328">
        <w:rPr>
          <w:rFonts w:cstheme="minorHAnsi"/>
        </w:rPr>
        <w:t xml:space="preserve"> that is perpendicular to </w:t>
      </w:r>
      <w:r w:rsidR="00D72B53" w:rsidRPr="00D72B53">
        <w:rPr>
          <w:rFonts w:cstheme="minorHAnsi"/>
          <w:position w:val="-4"/>
        </w:rPr>
        <w:object w:dxaOrig="760" w:dyaOrig="260" w14:anchorId="3B18DB6D">
          <v:shape id="_x0000_i1279" type="#_x0000_t75" style="width:38pt;height:13pt" o:ole="">
            <v:imagedata r:id="rId520" o:title=""/>
          </v:shape>
          <o:OLEObject Type="Embed" ProgID="Equation.DSMT4" ShapeID="_x0000_i1279" DrawAspect="Content" ObjectID="_1550063978" r:id="rId521"/>
        </w:object>
      </w:r>
      <w:r w:rsidR="003850DA" w:rsidRPr="00915328">
        <w:rPr>
          <w:rFonts w:cstheme="minorHAnsi"/>
        </w:rPr>
        <w:t xml:space="preserve">, so </w:t>
      </w:r>
      <w:r w:rsidR="003850DA" w:rsidRPr="00915328">
        <w:rPr>
          <w:rFonts w:ascii="Symbol" w:hAnsi="Symbol" w:cstheme="minorHAnsi"/>
          <w:i/>
          <w:iCs/>
        </w:rPr>
        <w:t></w:t>
      </w:r>
      <w:r w:rsidR="003850DA" w:rsidRPr="00915328">
        <w:rPr>
          <w:rFonts w:cstheme="minorHAnsi"/>
        </w:rPr>
        <w:t xml:space="preserve">  is the unique plane with contact order ≥ 2.</w:t>
      </w:r>
    </w:p>
    <w:p w14:paraId="66292726" w14:textId="56BA41B1" w:rsidR="00B27EAC" w:rsidRDefault="00B27EAC">
      <w:pPr>
        <w:rPr>
          <w:rFonts w:cstheme="minorHAnsi"/>
        </w:rPr>
      </w:pPr>
    </w:p>
    <w:p w14:paraId="263B77CC" w14:textId="10C7888E" w:rsidR="003850DA" w:rsidRDefault="00801BBD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 w:rsidRPr="00801BBD">
        <w:rPr>
          <w:rFonts w:cstheme="minorHAnsi"/>
          <w:color w:val="00B050"/>
        </w:rPr>
        <w:t>Theorem</w:t>
      </w:r>
      <w:r w:rsidRPr="00801BBD">
        <w:rPr>
          <w:rFonts w:cstheme="minorHAnsi"/>
          <w:i/>
          <w:iCs/>
        </w:rPr>
        <w:t xml:space="preserve"> </w:t>
      </w:r>
      <w:r>
        <w:rPr>
          <w:rFonts w:cstheme="minorHAnsi"/>
        </w:rPr>
        <w:t xml:space="preserve"> The unique plane</w:t>
      </w:r>
      <w:r w:rsidRPr="00801BBD">
        <w:rPr>
          <w:rFonts w:cstheme="minorHAnsi"/>
          <w:i/>
          <w:iCs/>
        </w:rPr>
        <w:t xml:space="preserve"> </w:t>
      </w:r>
      <w:r w:rsidR="003850DA" w:rsidRPr="003850DA">
        <w:rPr>
          <w:rFonts w:ascii="Symbol" w:hAnsi="Symbol" w:cstheme="minorHAnsi"/>
          <w:i/>
          <w:iCs/>
        </w:rPr>
        <w:t></w:t>
      </w:r>
      <w:r w:rsidR="003850DA">
        <w:rPr>
          <w:rFonts w:cstheme="minorHAnsi"/>
        </w:rPr>
        <w:t xml:space="preserve"> </w:t>
      </w:r>
      <w:r>
        <w:rPr>
          <w:rFonts w:cstheme="minorHAnsi"/>
        </w:rPr>
        <w:t xml:space="preserve"> having contact order ≥ 2 is the </w:t>
      </w:r>
      <w:r w:rsidR="003850DA">
        <w:rPr>
          <w:rFonts w:cstheme="minorHAnsi"/>
        </w:rPr>
        <w:t>plane of highest contact order</w:t>
      </w:r>
      <w:r>
        <w:rPr>
          <w:rFonts w:cstheme="minorHAnsi"/>
        </w:rPr>
        <w:t>.</w:t>
      </w:r>
    </w:p>
    <w:p w14:paraId="51CE7C29" w14:textId="797E2328" w:rsidR="00801BBD" w:rsidRDefault="00801BBD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162596B7" w14:textId="162FCC68" w:rsidR="00B93889" w:rsidRDefault="00801BBD" w:rsidP="00801BBD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Proof.  </w:t>
      </w:r>
      <w:r w:rsidR="003850DA">
        <w:rPr>
          <w:rFonts w:cstheme="minorHAnsi"/>
        </w:rPr>
        <w:t xml:space="preserve">If a plane </w:t>
      </w:r>
      <w:r w:rsidR="003850DA">
        <w:rPr>
          <w:rFonts w:ascii="Symbol" w:hAnsi="Symbol" w:cstheme="minorHAnsi"/>
          <w:i/>
          <w:iCs/>
        </w:rPr>
        <w:t></w:t>
      </w:r>
      <w:r w:rsidR="003850DA">
        <w:rPr>
          <w:rFonts w:ascii="Symbol" w:hAnsi="Symbol" w:cstheme="minorHAnsi"/>
          <w:i/>
          <w:iCs/>
        </w:rPr>
        <w:t></w:t>
      </w:r>
      <w:r w:rsidR="003850DA">
        <w:rPr>
          <w:rFonts w:cstheme="minorHAnsi"/>
        </w:rPr>
        <w:t xml:space="preserve"> ha</w:t>
      </w:r>
      <w:r>
        <w:rPr>
          <w:rFonts w:cstheme="minorHAnsi"/>
        </w:rPr>
        <w:t>d</w:t>
      </w:r>
      <w:r w:rsidR="003850DA">
        <w:rPr>
          <w:rFonts w:cstheme="minorHAnsi"/>
        </w:rPr>
        <w:t xml:space="preserve"> higher contact order than</w:t>
      </w:r>
      <w:r w:rsidR="0077154A">
        <w:rPr>
          <w:rFonts w:cstheme="minorHAnsi"/>
        </w:rPr>
        <w:t xml:space="preserve"> </w:t>
      </w:r>
      <w:r w:rsidR="003850DA" w:rsidRPr="003850DA">
        <w:rPr>
          <w:rFonts w:ascii="Symbol" w:hAnsi="Symbol" w:cstheme="minorHAnsi"/>
          <w:i/>
          <w:iCs/>
        </w:rPr>
        <w:t></w:t>
      </w:r>
      <w:r w:rsidR="003850DA">
        <w:rPr>
          <w:rFonts w:cstheme="minorHAnsi"/>
        </w:rPr>
        <w:t xml:space="preserve">, </w:t>
      </w:r>
      <w:r>
        <w:rPr>
          <w:rFonts w:cstheme="minorHAnsi"/>
        </w:rPr>
        <w:t xml:space="preserve"> </w:t>
      </w:r>
      <w:r w:rsidR="003850DA">
        <w:rPr>
          <w:rFonts w:cstheme="minorHAnsi"/>
        </w:rPr>
        <w:t xml:space="preserve">it would still be true </w:t>
      </w:r>
      <w:r>
        <w:rPr>
          <w:rFonts w:cstheme="minorHAnsi"/>
        </w:rPr>
        <w:t xml:space="preserve">from (II) </w:t>
      </w:r>
      <w:r w:rsidR="003850DA">
        <w:rPr>
          <w:rFonts w:cstheme="minorHAnsi"/>
        </w:rPr>
        <w:t xml:space="preserve">that   </w:t>
      </w:r>
      <w:r w:rsidR="00D72B53" w:rsidRPr="00D72B53">
        <w:rPr>
          <w:rFonts w:cstheme="minorHAnsi"/>
          <w:position w:val="-18"/>
        </w:rPr>
        <w:object w:dxaOrig="2980" w:dyaOrig="480" w14:anchorId="76DF0F46">
          <v:shape id="_x0000_i1280" type="#_x0000_t75" style="width:149pt;height:24pt" o:ole="">
            <v:imagedata r:id="rId522" o:title=""/>
          </v:shape>
          <o:OLEObject Type="Embed" ProgID="Equation.DSMT4" ShapeID="_x0000_i1280" DrawAspect="Content" ObjectID="_1550063979" r:id="rId523"/>
        </w:object>
      </w:r>
      <w:r w:rsidR="003850DA">
        <w:rPr>
          <w:rFonts w:cstheme="minorHAnsi"/>
        </w:rPr>
        <w:t xml:space="preserve">. So, </w:t>
      </w:r>
      <w:r w:rsidR="00D72B53" w:rsidRPr="00D72B53">
        <w:rPr>
          <w:rFonts w:cstheme="minorHAnsi"/>
          <w:position w:val="-8"/>
        </w:rPr>
        <w:object w:dxaOrig="740" w:dyaOrig="300" w14:anchorId="6D610137">
          <v:shape id="_x0000_i1281" type="#_x0000_t75" style="width:37pt;height:15pt" o:ole="">
            <v:imagedata r:id="rId524" o:title=""/>
          </v:shape>
          <o:OLEObject Type="Embed" ProgID="Equation.DSMT4" ShapeID="_x0000_i1281" DrawAspect="Content" ObjectID="_1550063980" r:id="rId525"/>
        </w:object>
      </w:r>
      <w:r w:rsidR="00B93889">
        <w:rPr>
          <w:rFonts w:cstheme="minorHAnsi"/>
        </w:rPr>
        <w:t xml:space="preserve">, which means </w:t>
      </w:r>
      <w:r w:rsidR="00D72B53" w:rsidRPr="00D72B53">
        <w:rPr>
          <w:rFonts w:cstheme="minorHAnsi"/>
          <w:position w:val="-4"/>
        </w:rPr>
        <w:object w:dxaOrig="740" w:dyaOrig="260" w14:anchorId="0F2DBAC0">
          <v:shape id="_x0000_i1282" type="#_x0000_t75" style="width:37pt;height:13pt" o:ole="">
            <v:imagedata r:id="rId526" o:title=""/>
          </v:shape>
          <o:OLEObject Type="Embed" ProgID="Equation.DSMT4" ShapeID="_x0000_i1282" DrawAspect="Content" ObjectID="_1550063981" r:id="rId527"/>
        </w:object>
      </w:r>
      <w:r w:rsidR="00B93889">
        <w:rPr>
          <w:rFonts w:cstheme="minorHAnsi"/>
        </w:rPr>
        <w:t>.</w:t>
      </w:r>
      <w:r>
        <w:rPr>
          <w:rFonts w:cstheme="minorHAnsi"/>
        </w:rPr>
        <w:t xml:space="preserve">    </w:t>
      </w:r>
      <w:r>
        <w:rPr>
          <w:rFonts w:ascii="Cambria Math" w:hAnsi="Cambria Math"/>
        </w:rPr>
        <w:t>∎</w:t>
      </w:r>
      <w:r>
        <w:rPr>
          <w:rFonts w:cstheme="minorHAnsi"/>
        </w:rPr>
        <w:t xml:space="preserve"> </w:t>
      </w:r>
    </w:p>
    <w:p w14:paraId="6DF1A193" w14:textId="77777777" w:rsidR="00356D60" w:rsidRDefault="00356D6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7A6695FF" w14:textId="59A83A4B" w:rsidR="00B93889" w:rsidRDefault="00B93889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b/>
          <w:bCs/>
        </w:rPr>
      </w:pPr>
      <w:r>
        <w:rPr>
          <w:rFonts w:cstheme="minorHAnsi"/>
          <w:color w:val="00B050"/>
        </w:rPr>
        <w:t>Definition</w:t>
      </w:r>
      <w:r>
        <w:rPr>
          <w:rFonts w:cstheme="minorHAnsi"/>
        </w:rPr>
        <w:t xml:space="preserve">  </w:t>
      </w:r>
      <w:r w:rsidR="0077154A">
        <w:rPr>
          <w:rFonts w:cstheme="minorHAnsi"/>
        </w:rPr>
        <w:t xml:space="preserve">Let </w:t>
      </w:r>
      <w:r w:rsidR="0077154A" w:rsidRPr="00E1006B">
        <w:rPr>
          <w:rFonts w:cstheme="minorHAnsi"/>
          <w:i/>
          <w:iCs/>
        </w:rPr>
        <w:t>P</w:t>
      </w:r>
      <w:r w:rsidR="00401FEA">
        <w:rPr>
          <w:rFonts w:cstheme="minorHAnsi"/>
        </w:rPr>
        <w:t xml:space="preserve"> = </w:t>
      </w:r>
      <w:r w:rsidR="00401FEA">
        <w:rPr>
          <w:rFonts w:cstheme="minorHAnsi"/>
          <w:b/>
          <w:bCs/>
          <w:i/>
          <w:iCs/>
        </w:rPr>
        <w:t>x</w:t>
      </w:r>
      <w:r w:rsidR="00401FEA">
        <w:rPr>
          <w:rFonts w:cstheme="minorHAnsi"/>
        </w:rPr>
        <w:t>(</w:t>
      </w:r>
      <w:r w:rsidR="00401FEA">
        <w:rPr>
          <w:rFonts w:cstheme="minorHAnsi"/>
          <w:i/>
          <w:iCs/>
        </w:rPr>
        <w:t>t</w:t>
      </w:r>
      <w:r w:rsidR="00401FEA">
        <w:rPr>
          <w:rFonts w:cstheme="minorHAnsi"/>
        </w:rPr>
        <w:t>)</w:t>
      </w:r>
      <w:r w:rsidR="0077154A">
        <w:rPr>
          <w:rFonts w:cstheme="minorHAnsi"/>
        </w:rPr>
        <w:t xml:space="preserve"> be a regular point on a non-linear curve. </w:t>
      </w:r>
      <w:r w:rsidRPr="0077154A">
        <w:rPr>
          <w:rFonts w:cstheme="minorHAnsi"/>
        </w:rPr>
        <w:t>The</w:t>
      </w:r>
      <w:r>
        <w:rPr>
          <w:rFonts w:cstheme="minorHAnsi"/>
        </w:rPr>
        <w:t xml:space="preserve"> unique plane </w:t>
      </w:r>
      <w:bookmarkStart w:id="85" w:name="OLE_LINK368"/>
      <w:bookmarkStart w:id="86" w:name="OLE_LINK369"/>
      <w:r w:rsidR="0077154A" w:rsidRPr="0077154A">
        <w:rPr>
          <w:rFonts w:ascii="Symbol" w:hAnsi="Symbol" w:cstheme="minorHAnsi"/>
          <w:i/>
        </w:rPr>
        <w:t></w:t>
      </w:r>
      <w:bookmarkEnd w:id="85"/>
      <w:bookmarkEnd w:id="86"/>
      <w:r w:rsidR="0077154A">
        <w:rPr>
          <w:rFonts w:cstheme="minorHAnsi"/>
        </w:rPr>
        <w:t xml:space="preserve"> </w:t>
      </w:r>
      <w:r w:rsidR="00E1006B">
        <w:rPr>
          <w:rFonts w:cstheme="minorHAnsi"/>
        </w:rPr>
        <w:t xml:space="preserve"> </w:t>
      </w:r>
      <w:r w:rsidRPr="0077154A">
        <w:rPr>
          <w:rFonts w:cstheme="minorHAnsi"/>
        </w:rPr>
        <w:t>through</w:t>
      </w:r>
      <w:r>
        <w:rPr>
          <w:rFonts w:cstheme="minorHAnsi"/>
        </w:rPr>
        <w:t xml:space="preserve"> </w:t>
      </w:r>
      <w:r>
        <w:rPr>
          <w:rFonts w:cstheme="minorHAnsi"/>
          <w:i/>
          <w:iCs/>
        </w:rPr>
        <w:t>P</w:t>
      </w:r>
      <w:r>
        <w:rPr>
          <w:rFonts w:cstheme="minorHAnsi"/>
        </w:rPr>
        <w:t xml:space="preserve"> that is perpendicular to </w:t>
      </w:r>
      <w:r w:rsidR="00D72B53" w:rsidRPr="00D72B53">
        <w:rPr>
          <w:rFonts w:cstheme="minorHAnsi"/>
          <w:position w:val="-16"/>
        </w:rPr>
        <w:object w:dxaOrig="1320" w:dyaOrig="440" w14:anchorId="4F9EBC71">
          <v:shape id="_x0000_i1283" type="#_x0000_t75" style="width:66pt;height:22pt" o:ole="">
            <v:imagedata r:id="rId528" o:title=""/>
          </v:shape>
          <o:OLEObject Type="Embed" ProgID="Equation.DSMT4" ShapeID="_x0000_i1283" DrawAspect="Content" ObjectID="_1550063982" r:id="rId529"/>
        </w:object>
      </w:r>
      <w:r>
        <w:rPr>
          <w:rFonts w:cstheme="minorHAnsi"/>
        </w:rPr>
        <w:t xml:space="preserve"> is called the </w:t>
      </w:r>
      <w:r>
        <w:rPr>
          <w:rFonts w:cstheme="minorHAnsi"/>
          <w:b/>
          <w:bCs/>
        </w:rPr>
        <w:t xml:space="preserve">osculating plane of the curve at  </w:t>
      </w:r>
      <w:r>
        <w:rPr>
          <w:rFonts w:cstheme="minorHAnsi"/>
          <w:b/>
          <w:bCs/>
          <w:i/>
          <w:iCs/>
        </w:rPr>
        <w:t>P</w:t>
      </w:r>
      <w:r>
        <w:rPr>
          <w:rFonts w:cstheme="minorHAnsi"/>
          <w:b/>
          <w:bCs/>
        </w:rPr>
        <w:t>.</w:t>
      </w:r>
    </w:p>
    <w:p w14:paraId="08879E0B" w14:textId="77777777" w:rsidR="0077154A" w:rsidRPr="0077154A" w:rsidRDefault="0077154A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bCs/>
        </w:rPr>
      </w:pPr>
    </w:p>
    <w:p w14:paraId="557D95DC" w14:textId="5F78BAAA" w:rsidR="001E5557" w:rsidRDefault="001E5557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From (1.26a), the equation of </w:t>
      </w:r>
      <w:r w:rsidRPr="0077154A">
        <w:rPr>
          <w:rFonts w:ascii="Symbol" w:hAnsi="Symbol" w:cs="Arial"/>
          <w:i/>
        </w:rPr>
        <w:t></w:t>
      </w:r>
      <w:r>
        <w:rPr>
          <w:rFonts w:cstheme="minorHAnsi"/>
        </w:rPr>
        <w:t xml:space="preserve">   is </w:t>
      </w:r>
      <w:r w:rsidR="00D72B53" w:rsidRPr="00D72B53">
        <w:rPr>
          <w:rFonts w:cstheme="minorHAnsi"/>
          <w:position w:val="-20"/>
        </w:rPr>
        <w:object w:dxaOrig="3140" w:dyaOrig="520" w14:anchorId="2EE1A4D5">
          <v:shape id="_x0000_i1284" type="#_x0000_t75" style="width:157pt;height:26pt" o:ole="">
            <v:imagedata r:id="rId530" o:title=""/>
          </v:shape>
          <o:OLEObject Type="Embed" ProgID="Equation.DSMT4" ShapeID="_x0000_i1284" DrawAspect="Content" ObjectID="_1550063983" r:id="rId531"/>
        </w:object>
      </w:r>
    </w:p>
    <w:p w14:paraId="2F5E25D1" w14:textId="458E054C" w:rsidR="001E5557" w:rsidRDefault="001E5557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746E1590" w14:textId="71D05810" w:rsidR="001E5557" w:rsidRPr="00401FEA" w:rsidRDefault="00D654F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color w:val="00B050"/>
        </w:rPr>
        <w:t>Theorem</w:t>
      </w:r>
      <w:r>
        <w:rPr>
          <w:rFonts w:cstheme="minorHAnsi"/>
        </w:rPr>
        <w:t xml:space="preserve">  </w:t>
      </w:r>
      <w:r w:rsidR="0004773C">
        <w:rPr>
          <w:rFonts w:cstheme="minorHAnsi"/>
        </w:rPr>
        <w:t xml:space="preserve">A non-linear curve </w:t>
      </w:r>
      <w:r w:rsidR="0004773C">
        <w:rPr>
          <w:rFonts w:cstheme="minorHAnsi"/>
          <w:b/>
          <w:bCs/>
          <w:i/>
          <w:iCs/>
        </w:rPr>
        <w:t>y</w:t>
      </w:r>
      <w:r w:rsidR="0004773C">
        <w:rPr>
          <w:rFonts w:cstheme="minorHAnsi"/>
        </w:rPr>
        <w:t xml:space="preserve"> = </w:t>
      </w:r>
      <w:r w:rsidR="0004773C">
        <w:rPr>
          <w:rFonts w:cstheme="minorHAnsi"/>
          <w:b/>
          <w:bCs/>
          <w:i/>
          <w:iCs/>
        </w:rPr>
        <w:t>x</w:t>
      </w:r>
      <w:r w:rsidR="0004773C">
        <w:rPr>
          <w:rFonts w:cstheme="minorHAnsi"/>
        </w:rPr>
        <w:t>(</w:t>
      </w:r>
      <w:r w:rsidR="0004773C">
        <w:rPr>
          <w:rFonts w:cstheme="minorHAnsi"/>
          <w:i/>
          <w:iCs/>
        </w:rPr>
        <w:t>t</w:t>
      </w:r>
      <w:r w:rsidR="0004773C">
        <w:rPr>
          <w:rFonts w:cstheme="minorHAnsi"/>
        </w:rPr>
        <w:t xml:space="preserve">) in a plane </w:t>
      </w:r>
      <w:r w:rsidR="0004773C">
        <w:rPr>
          <w:rFonts w:ascii="Symbol" w:hAnsi="Symbol" w:cs="Arial"/>
          <w:i/>
        </w:rPr>
        <w:t></w:t>
      </w:r>
      <w:r w:rsidR="0004773C">
        <w:rPr>
          <w:rFonts w:cstheme="minorHAnsi"/>
        </w:rPr>
        <w:t xml:space="preserve">  has </w:t>
      </w:r>
      <w:r w:rsidR="0004773C">
        <w:rPr>
          <w:rFonts w:ascii="Symbol" w:hAnsi="Symbol" w:cs="Arial"/>
          <w:i/>
        </w:rPr>
        <w:t></w:t>
      </w:r>
      <w:r w:rsidR="0004773C">
        <w:rPr>
          <w:rFonts w:cstheme="minorHAnsi"/>
        </w:rPr>
        <w:t xml:space="preserve">  as it osculating plane for every regular point on the curve. </w:t>
      </w:r>
      <w:r w:rsidR="00401FEA">
        <w:rPr>
          <w:rFonts w:cstheme="minorHAnsi"/>
          <w:iCs/>
        </w:rPr>
        <w:t xml:space="preserve"> </w:t>
      </w:r>
    </w:p>
    <w:p w14:paraId="39E43261" w14:textId="77777777" w:rsidR="00915328" w:rsidRDefault="00915328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</w:p>
    <w:p w14:paraId="656E8B65" w14:textId="2A6F8F16" w:rsidR="00356759" w:rsidRDefault="00D654F3" w:rsidP="00356759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</w:rPr>
        <w:t xml:space="preserve">Proof. </w:t>
      </w:r>
      <w:r w:rsidR="003E2338">
        <w:rPr>
          <w:rFonts w:cstheme="minorHAnsi"/>
          <w:iCs/>
        </w:rPr>
        <w:t xml:space="preserve">First, suppose </w:t>
      </w:r>
      <w:r w:rsidR="003E2338" w:rsidRPr="003E2338">
        <w:rPr>
          <w:rFonts w:ascii="Symbol" w:hAnsi="Symbol" w:cstheme="minorHAnsi"/>
          <w:i/>
        </w:rPr>
        <w:t></w:t>
      </w:r>
      <w:r w:rsidR="003E2338">
        <w:rPr>
          <w:rFonts w:cstheme="minorHAnsi"/>
          <w:iCs/>
        </w:rPr>
        <w:t xml:space="preserve">  is the </w:t>
      </w:r>
      <w:r w:rsidR="003E2338">
        <w:rPr>
          <w:rFonts w:cstheme="minorHAnsi"/>
          <w:i/>
        </w:rPr>
        <w:t>xy</w:t>
      </w:r>
      <w:r w:rsidR="003E2338">
        <w:rPr>
          <w:rFonts w:cstheme="minorHAnsi"/>
          <w:iCs/>
        </w:rPr>
        <w:t xml:space="preserve">-plane. </w:t>
      </w:r>
      <w:r>
        <w:rPr>
          <w:rFonts w:cstheme="minorHAnsi"/>
          <w:iCs/>
        </w:rPr>
        <w:t xml:space="preserve">Let </w:t>
      </w:r>
      <w:r w:rsidR="00401FEA">
        <w:rPr>
          <w:rFonts w:cstheme="minorHAnsi"/>
          <w:i/>
          <w:iCs/>
        </w:rPr>
        <w:t>P</w:t>
      </w:r>
      <w:r>
        <w:rPr>
          <w:rFonts w:cstheme="minorHAnsi"/>
        </w:rPr>
        <w:t xml:space="preserve"> </w:t>
      </w:r>
      <w:r>
        <w:rPr>
          <w:rFonts w:cstheme="minorHAnsi"/>
          <w:iCs/>
        </w:rPr>
        <w:t xml:space="preserve">be </w:t>
      </w:r>
      <w:r w:rsidR="00401FEA">
        <w:rPr>
          <w:rFonts w:cstheme="minorHAnsi"/>
          <w:iCs/>
        </w:rPr>
        <w:t>a regular</w:t>
      </w:r>
      <w:r>
        <w:rPr>
          <w:rFonts w:cstheme="minorHAnsi"/>
          <w:iCs/>
        </w:rPr>
        <w:t xml:space="preserve"> point</w:t>
      </w:r>
      <w:r w:rsidR="00401FEA">
        <w:rPr>
          <w:rFonts w:cstheme="minorHAnsi"/>
          <w:iCs/>
        </w:rPr>
        <w:t xml:space="preserve"> on the curve</w:t>
      </w:r>
      <w:r>
        <w:rPr>
          <w:rFonts w:cstheme="minorHAnsi"/>
          <w:iCs/>
        </w:rPr>
        <w:t xml:space="preserve">. </w:t>
      </w:r>
      <w:r w:rsidR="00356759">
        <w:rPr>
          <w:rFonts w:cstheme="minorHAnsi"/>
          <w:iCs/>
        </w:rPr>
        <w:t xml:space="preserve">WLOG </w:t>
      </w:r>
      <w:r w:rsidR="00356759">
        <w:rPr>
          <w:rFonts w:cstheme="minorHAnsi"/>
          <w:i/>
        </w:rPr>
        <w:t>P</w:t>
      </w:r>
      <w:r w:rsidR="003E2338">
        <w:rPr>
          <w:rFonts w:cstheme="minorHAnsi"/>
          <w:iCs/>
        </w:rPr>
        <w:t> </w:t>
      </w:r>
      <w:r w:rsidR="00356759">
        <w:rPr>
          <w:rFonts w:cstheme="minorHAnsi"/>
          <w:iCs/>
        </w:rPr>
        <w:t>=</w:t>
      </w:r>
      <w:r w:rsidR="003E2338">
        <w:rPr>
          <w:rFonts w:cstheme="minorHAnsi"/>
          <w:iCs/>
        </w:rPr>
        <w:t> </w:t>
      </w:r>
      <w:r w:rsidR="00356759">
        <w:rPr>
          <w:rFonts w:cstheme="minorHAnsi"/>
          <w:b/>
          <w:bCs/>
          <w:i/>
        </w:rPr>
        <w:t>x</w:t>
      </w:r>
      <w:r w:rsidR="00356759">
        <w:rPr>
          <w:rFonts w:cstheme="minorHAnsi"/>
          <w:iCs/>
        </w:rPr>
        <w:t xml:space="preserve">(0). Since </w:t>
      </w:r>
      <w:r w:rsidR="00356759">
        <w:rPr>
          <w:rFonts w:cstheme="minorHAnsi"/>
          <w:i/>
        </w:rPr>
        <w:t>P</w:t>
      </w:r>
      <w:r w:rsidR="00356759">
        <w:rPr>
          <w:rFonts w:cstheme="minorHAnsi"/>
          <w:iCs/>
        </w:rPr>
        <w:t xml:space="preserve"> is regular, </w:t>
      </w:r>
    </w:p>
    <w:p w14:paraId="02A867C7" w14:textId="5CE69441" w:rsidR="00740AE3" w:rsidRDefault="00D654F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</w:rPr>
        <w:t xml:space="preserve"> </w:t>
      </w:r>
    </w:p>
    <w:p w14:paraId="6748466B" w14:textId="6A60DCC5" w:rsidR="00CA39DA" w:rsidRDefault="00740AE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D72B53" w:rsidRPr="00D72B53">
        <w:rPr>
          <w:rFonts w:cstheme="minorHAnsi"/>
          <w:iCs/>
          <w:position w:val="-10"/>
        </w:rPr>
        <w:object w:dxaOrig="5160" w:dyaOrig="320" w14:anchorId="0880E197">
          <v:shape id="_x0000_i1285" type="#_x0000_t75" style="width:258pt;height:16pt" o:ole="">
            <v:imagedata r:id="rId532" o:title=""/>
          </v:shape>
          <o:OLEObject Type="Embed" ProgID="Equation.DSMT4" ShapeID="_x0000_i1285" DrawAspect="Content" ObjectID="_1550063984" r:id="rId533"/>
        </w:object>
      </w:r>
      <w:r w:rsidR="005937CA">
        <w:rPr>
          <w:rFonts w:cstheme="minorHAnsi"/>
          <w:iCs/>
        </w:rPr>
        <w:t xml:space="preserve"> </w:t>
      </w:r>
      <w:r>
        <w:rPr>
          <w:rFonts w:cstheme="minorHAnsi"/>
          <w:iCs/>
        </w:rPr>
        <w:t xml:space="preserve">  </w:t>
      </w:r>
    </w:p>
    <w:p w14:paraId="3B3925A8" w14:textId="76B3B989" w:rsidR="00D654F3" w:rsidRDefault="00CA39DA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D72B53" w:rsidRPr="00D72B53">
        <w:rPr>
          <w:rFonts w:cstheme="minorHAnsi"/>
          <w:iCs/>
          <w:position w:val="-54"/>
        </w:rPr>
        <w:object w:dxaOrig="2060" w:dyaOrig="1200" w14:anchorId="71B5BDFB">
          <v:shape id="_x0000_i1286" type="#_x0000_t75" style="width:103pt;height:60pt" o:ole="">
            <v:imagedata r:id="rId534" o:title=""/>
          </v:shape>
          <o:OLEObject Type="Embed" ProgID="Equation.DSMT4" ShapeID="_x0000_i1286" DrawAspect="Content" ObjectID="_1550063985" r:id="rId535"/>
        </w:object>
      </w:r>
      <w:r>
        <w:rPr>
          <w:rFonts w:cstheme="minorHAnsi"/>
          <w:iCs/>
        </w:rPr>
        <w:t xml:space="preserve"> for some constant </w:t>
      </w:r>
      <w:r>
        <w:rPr>
          <w:rFonts w:cstheme="minorHAnsi"/>
          <w:i/>
        </w:rPr>
        <w:t>b</w:t>
      </w:r>
      <w:r>
        <w:rPr>
          <w:rFonts w:cstheme="minorHAnsi"/>
          <w:iCs/>
        </w:rPr>
        <w:t xml:space="preserve"> ≠ 0.</w:t>
      </w:r>
    </w:p>
    <w:p w14:paraId="020922DC" w14:textId="35BCC5B6" w:rsidR="00915328" w:rsidRDefault="00915328" w:rsidP="00915328">
      <w:pPr>
        <w:tabs>
          <w:tab w:val="left" w:pos="360"/>
          <w:tab w:val="left" w:pos="720"/>
          <w:tab w:val="left" w:pos="1080"/>
          <w:tab w:val="right" w:pos="8550"/>
        </w:tabs>
        <w:ind w:left="360" w:hanging="360"/>
        <w:rPr>
          <w:rFonts w:cstheme="minorHAnsi"/>
        </w:rPr>
      </w:pPr>
      <w:r>
        <w:rPr>
          <w:rFonts w:cstheme="minorHAnsi"/>
          <w:iCs/>
        </w:rPr>
        <w:tab/>
      </w:r>
      <w:r w:rsidR="00CA39DA">
        <w:rPr>
          <w:rFonts w:cstheme="minorHAnsi"/>
          <w:bCs/>
        </w:rPr>
        <w:t xml:space="preserve">The equation of </w:t>
      </w:r>
      <w:r w:rsidR="00CA39DA">
        <w:rPr>
          <w:rFonts w:ascii="Symbol" w:hAnsi="Symbol" w:cs="Arial"/>
          <w:i/>
        </w:rPr>
        <w:t></w:t>
      </w:r>
      <w:r w:rsidR="00CA39DA">
        <w:rPr>
          <w:rFonts w:cstheme="minorHAnsi"/>
        </w:rPr>
        <w:t xml:space="preserve"> </w:t>
      </w:r>
      <w:r w:rsidR="00CA39DA">
        <w:rPr>
          <w:rFonts w:cstheme="minorHAnsi"/>
          <w:bCs/>
        </w:rPr>
        <w:t xml:space="preserve"> </w:t>
      </w:r>
      <w:r w:rsidR="00401FEA">
        <w:rPr>
          <w:rFonts w:cstheme="minorHAnsi"/>
          <w:bCs/>
        </w:rPr>
        <w:t xml:space="preserve">at </w:t>
      </w:r>
      <w:r w:rsidR="00401FEA">
        <w:rPr>
          <w:rFonts w:cstheme="minorHAnsi"/>
          <w:bCs/>
          <w:i/>
          <w:iCs/>
        </w:rPr>
        <w:t xml:space="preserve">P </w:t>
      </w:r>
      <w:r w:rsidR="00CA39DA">
        <w:rPr>
          <w:rFonts w:cstheme="minorHAnsi"/>
          <w:bCs/>
        </w:rPr>
        <w:t xml:space="preserve">is </w:t>
      </w:r>
      <w:r w:rsidR="00D72B53" w:rsidRPr="00D72B53">
        <w:rPr>
          <w:rFonts w:cstheme="minorHAnsi"/>
          <w:bCs/>
          <w:position w:val="-18"/>
        </w:rPr>
        <w:object w:dxaOrig="2060" w:dyaOrig="480" w14:anchorId="2A0CCB1A">
          <v:shape id="_x0000_i1287" type="#_x0000_t75" style="width:103pt;height:24pt" o:ole="">
            <v:imagedata r:id="rId536" o:title=""/>
          </v:shape>
          <o:OLEObject Type="Embed" ProgID="Equation.DSMT4" ShapeID="_x0000_i1287" DrawAspect="Content" ObjectID="_1550063986" r:id="rId537"/>
        </w:object>
      </w:r>
      <w:r w:rsidR="00CA39DA">
        <w:rPr>
          <w:rFonts w:cstheme="minorHAnsi"/>
        </w:rPr>
        <w:t xml:space="preserve"> </w:t>
      </w:r>
      <w:r w:rsidR="00356D60">
        <w:rPr>
          <w:rFonts w:cstheme="minorHAnsi"/>
        </w:rPr>
        <w:t xml:space="preserve"> </w:t>
      </w:r>
      <w:r w:rsidR="00D72B53" w:rsidRPr="00D72B53">
        <w:rPr>
          <w:rFonts w:cstheme="minorHAnsi"/>
          <w:position w:val="-62"/>
        </w:rPr>
        <w:object w:dxaOrig="3400" w:dyaOrig="1360" w14:anchorId="44ED33E6">
          <v:shape id="_x0000_i1288" type="#_x0000_t75" style="width:170pt;height:68pt" o:ole="">
            <v:imagedata r:id="rId538" o:title=""/>
          </v:shape>
          <o:OLEObject Type="Embed" ProgID="Equation.DSMT4" ShapeID="_x0000_i1288" DrawAspect="Content" ObjectID="_1550063987" r:id="rId539"/>
        </w:object>
      </w:r>
      <w:r w:rsidR="0035743A">
        <w:rPr>
          <w:rFonts w:cstheme="minorHAnsi"/>
        </w:rPr>
        <w:t>, and</w:t>
      </w:r>
      <w:r w:rsidR="00D72B53" w:rsidRPr="00D72B53">
        <w:rPr>
          <w:rFonts w:cstheme="minorHAnsi"/>
          <w:position w:val="-18"/>
        </w:rPr>
        <w:object w:dxaOrig="5540" w:dyaOrig="480" w14:anchorId="2072AD1E">
          <v:shape id="_x0000_i1289" type="#_x0000_t75" style="width:277pt;height:24pt" o:ole="">
            <v:imagedata r:id="rId540" o:title=""/>
          </v:shape>
          <o:OLEObject Type="Embed" ProgID="Equation.DSMT4" ShapeID="_x0000_i1289" DrawAspect="Content" ObjectID="_1550063988" r:id="rId541"/>
        </w:object>
      </w:r>
      <w:r w:rsidR="0055676D">
        <w:rPr>
          <w:rFonts w:cstheme="minorHAnsi"/>
        </w:rPr>
        <w:t>.</w:t>
      </w:r>
      <w:r w:rsidR="00285EFF">
        <w:rPr>
          <w:rFonts w:cstheme="minorHAnsi"/>
        </w:rPr>
        <w:t xml:space="preserve"> Since </w:t>
      </w:r>
      <w:r w:rsidR="00285EFF">
        <w:rPr>
          <w:rFonts w:cstheme="minorHAnsi"/>
          <w:i/>
          <w:iCs/>
        </w:rPr>
        <w:t>b</w:t>
      </w:r>
      <w:r w:rsidR="00285EFF" w:rsidRPr="00285EFF">
        <w:rPr>
          <w:rFonts w:cstheme="minorHAnsi"/>
        </w:rPr>
        <w:t xml:space="preserve"> ≠ 0,</w:t>
      </w:r>
      <w:r w:rsidR="00285EFF">
        <w:rPr>
          <w:rFonts w:cstheme="minorHAnsi"/>
        </w:rPr>
        <w:t xml:space="preserve"> </w:t>
      </w:r>
      <w:r w:rsidR="00285EFF" w:rsidRPr="00285EFF">
        <w:rPr>
          <w:rFonts w:cstheme="minorHAnsi"/>
          <w:i/>
          <w:iCs/>
        </w:rPr>
        <w:t>z</w:t>
      </w:r>
      <w:r w:rsidR="00285EFF">
        <w:rPr>
          <w:rFonts w:cstheme="minorHAnsi"/>
          <w:vertAlign w:val="subscript"/>
        </w:rPr>
        <w:t>3</w:t>
      </w:r>
      <w:r w:rsidR="00285EFF">
        <w:rPr>
          <w:rFonts w:cstheme="minorHAnsi"/>
        </w:rPr>
        <w:t xml:space="preserve"> = 0. So, </w:t>
      </w:r>
    </w:p>
    <w:p w14:paraId="136A11CF" w14:textId="66B1D647" w:rsidR="00AF471D" w:rsidRDefault="00915328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</w:rPr>
        <w:tab/>
      </w:r>
      <w:r w:rsidR="00D72B53" w:rsidRPr="00D72B53">
        <w:rPr>
          <w:rFonts w:cstheme="minorHAnsi"/>
          <w:noProof/>
          <w:position w:val="-64"/>
        </w:rPr>
        <w:object w:dxaOrig="1780" w:dyaOrig="1400" w14:anchorId="67A98E01">
          <v:shape id="_x0000_i1290" type="#_x0000_t75" style="width:89pt;height:70pt" o:ole="">
            <v:imagedata r:id="rId542" o:title=""/>
          </v:shape>
          <o:OLEObject Type="Embed" ProgID="Equation.DSMT4" ShapeID="_x0000_i1290" DrawAspect="Content" ObjectID="_1550063989" r:id="rId543"/>
        </w:object>
      </w:r>
      <w:r w:rsidR="00AF471D">
        <w:rPr>
          <w:rFonts w:cstheme="minorHAnsi"/>
          <w:i/>
          <w:iCs/>
        </w:rPr>
        <w:t>xy</w:t>
      </w:r>
      <w:r w:rsidR="00AF471D">
        <w:rPr>
          <w:rFonts w:cstheme="minorHAnsi"/>
        </w:rPr>
        <w:t>-plane</w:t>
      </w:r>
      <w:r w:rsidR="00AF471D" w:rsidRPr="003E2338">
        <w:rPr>
          <w:rFonts w:cstheme="minorHAnsi"/>
        </w:rPr>
        <w:t xml:space="preserve">. </w:t>
      </w:r>
      <w:r w:rsidR="003E2338" w:rsidRPr="003E2338">
        <w:rPr>
          <w:rFonts w:cstheme="minorHAnsi"/>
        </w:rPr>
        <w:t xml:space="preserve">For </w:t>
      </w:r>
      <w:r w:rsidR="003E2338">
        <w:rPr>
          <w:rFonts w:cstheme="minorHAnsi"/>
        </w:rPr>
        <w:t>an arbitrary plane, r</w:t>
      </w:r>
      <w:r w:rsidR="00AF471D">
        <w:rPr>
          <w:rFonts w:cstheme="minorHAnsi"/>
        </w:rPr>
        <w:t xml:space="preserve">otate and/or translate the plane to the </w:t>
      </w:r>
      <w:r w:rsidR="00AF471D">
        <w:rPr>
          <w:rFonts w:cstheme="minorHAnsi"/>
          <w:i/>
          <w:iCs/>
        </w:rPr>
        <w:t>xy</w:t>
      </w:r>
      <w:r w:rsidR="00AF471D">
        <w:rPr>
          <w:rFonts w:cstheme="minorHAnsi"/>
        </w:rPr>
        <w:t xml:space="preserve">-axis, apply the </w:t>
      </w:r>
      <w:r w:rsidR="003E2338">
        <w:rPr>
          <w:rFonts w:cstheme="minorHAnsi"/>
        </w:rPr>
        <w:t>result</w:t>
      </w:r>
      <w:r w:rsidR="00AF471D">
        <w:rPr>
          <w:rFonts w:cstheme="minorHAnsi"/>
        </w:rPr>
        <w:t xml:space="preserve">, and rotate-translate back.       </w:t>
      </w:r>
      <w:bookmarkStart w:id="87" w:name="_Hlk51421982"/>
      <w:bookmarkStart w:id="88" w:name="OLE_LINK31"/>
      <w:bookmarkStart w:id="89" w:name="OLE_LINK53"/>
      <w:r w:rsidR="00AF471D">
        <w:rPr>
          <w:rFonts w:ascii="Cambria Math" w:hAnsi="Cambria Math"/>
        </w:rPr>
        <w:t>∎</w:t>
      </w:r>
      <w:bookmarkEnd w:id="87"/>
      <w:bookmarkEnd w:id="88"/>
      <w:bookmarkEnd w:id="89"/>
      <w:r w:rsidR="00AF471D">
        <w:rPr>
          <w:rFonts w:cstheme="minorHAnsi"/>
        </w:rPr>
        <w:t xml:space="preserve"> </w:t>
      </w:r>
    </w:p>
    <w:p w14:paraId="662820E0" w14:textId="0134B31F" w:rsidR="00B27EAC" w:rsidRDefault="00B27EAC">
      <w:pPr>
        <w:rPr>
          <w:rFonts w:cstheme="minorHAnsi"/>
          <w:color w:val="00B050"/>
        </w:rPr>
      </w:pPr>
    </w:p>
    <w:p w14:paraId="33034873" w14:textId="77777777" w:rsidR="003E2338" w:rsidRDefault="003E2338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26108877" w14:textId="43220B3C" w:rsidR="00C1786C" w:rsidRPr="00A177AE" w:rsidRDefault="00DE7049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 xml:space="preserve">Example  </w:t>
      </w:r>
      <w:r>
        <w:rPr>
          <w:rFonts w:cstheme="minorHAnsi"/>
        </w:rPr>
        <w:t>Circular helix</w:t>
      </w:r>
      <w:r w:rsidR="00A177AE">
        <w:rPr>
          <w:rFonts w:cstheme="minorHAnsi"/>
        </w:rPr>
        <w:t xml:space="preserve">, </w:t>
      </w:r>
      <w:r w:rsidR="00A177AE">
        <w:rPr>
          <w:rFonts w:cstheme="minorHAnsi"/>
          <w:i/>
          <w:iCs/>
        </w:rPr>
        <w:t>r</w:t>
      </w:r>
      <w:r w:rsidR="00A177AE">
        <w:rPr>
          <w:rFonts w:cstheme="minorHAnsi"/>
        </w:rPr>
        <w:t xml:space="preserve"> &gt; 0, </w:t>
      </w:r>
      <w:bookmarkStart w:id="90" w:name="PasteStart"/>
      <w:bookmarkEnd w:id="90"/>
      <w:r w:rsidR="00D72B53" w:rsidRPr="00D72B53">
        <w:rPr>
          <w:rFonts w:cstheme="minorHAnsi"/>
          <w:position w:val="-4"/>
        </w:rPr>
        <w:object w:dxaOrig="620" w:dyaOrig="260" w14:anchorId="38BBD044">
          <v:shape id="_x0000_i1291" type="#_x0000_t75" style="width:31pt;height:13pt" o:ole="">
            <v:imagedata r:id="rId544" o:title=""/>
          </v:shape>
          <o:OLEObject Type="Embed" ProgID="Equation.DSMT4" ShapeID="_x0000_i1291" DrawAspect="Content" ObjectID="_1550063990" r:id="rId545"/>
        </w:object>
      </w:r>
    </w:p>
    <w:p w14:paraId="4B0D4A3F" w14:textId="17C07E0D" w:rsidR="00AF471D" w:rsidRDefault="00DB3C9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72B53" w:rsidRPr="00D72B53">
        <w:rPr>
          <w:rFonts w:cstheme="minorHAnsi"/>
          <w:position w:val="-60"/>
        </w:rPr>
        <w:object w:dxaOrig="7300" w:dyaOrig="1320" w14:anchorId="4C7BAD51">
          <v:shape id="_x0000_i1292" type="#_x0000_t75" style="width:365pt;height:66pt" o:ole="">
            <v:imagedata r:id="rId546" o:title=""/>
          </v:shape>
          <o:OLEObject Type="Embed" ProgID="Equation.DSMT4" ShapeID="_x0000_i1292" DrawAspect="Content" ObjectID="_1550063991" r:id="rId547"/>
        </w:object>
      </w:r>
      <w:r w:rsidR="00DE7049">
        <w:rPr>
          <w:rFonts w:cstheme="minorHAnsi"/>
        </w:rPr>
        <w:t xml:space="preserve"> </w:t>
      </w:r>
    </w:p>
    <w:p w14:paraId="3189278C" w14:textId="31EC8F75" w:rsidR="00D32FB4" w:rsidRDefault="00DB3C96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72B53" w:rsidRPr="00D72B53">
        <w:rPr>
          <w:rFonts w:cstheme="minorHAnsi"/>
          <w:position w:val="-62"/>
        </w:rPr>
        <w:object w:dxaOrig="8560" w:dyaOrig="1360" w14:anchorId="3F3229A1">
          <v:shape id="_x0000_i1293" type="#_x0000_t75" style="width:428pt;height:68pt" o:ole="">
            <v:imagedata r:id="rId548" o:title=""/>
          </v:shape>
          <o:OLEObject Type="Embed" ProgID="Equation.DSMT4" ShapeID="_x0000_i1293" DrawAspect="Content" ObjectID="_1550063992" r:id="rId549"/>
        </w:object>
      </w:r>
    </w:p>
    <w:p w14:paraId="21CE2E72" w14:textId="275F673E" w:rsidR="00E9637C" w:rsidRDefault="00D32FB4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72B53" w:rsidRPr="00D72B53">
        <w:rPr>
          <w:rFonts w:cstheme="minorHAnsi"/>
          <w:position w:val="-46"/>
        </w:rPr>
        <w:object w:dxaOrig="7280" w:dyaOrig="1040" w14:anchorId="2142D04C">
          <v:shape id="_x0000_i1294" type="#_x0000_t75" style="width:364pt;height:52pt" o:ole="">
            <v:imagedata r:id="rId550" o:title=""/>
          </v:shape>
          <o:OLEObject Type="Embed" ProgID="Equation.DSMT4" ShapeID="_x0000_i1294" DrawAspect="Content" ObjectID="_1550063993" r:id="rId551"/>
        </w:object>
      </w:r>
    </w:p>
    <w:p w14:paraId="06B000F1" w14:textId="1282115F" w:rsidR="00E9637C" w:rsidRDefault="00E9637C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72B53" w:rsidRPr="00D72B53">
        <w:rPr>
          <w:rFonts w:cstheme="minorHAnsi"/>
          <w:position w:val="-12"/>
        </w:rPr>
        <w:object w:dxaOrig="3800" w:dyaOrig="380" w14:anchorId="08643B8C">
          <v:shape id="_x0000_i1295" type="#_x0000_t75" style="width:190pt;height:19pt" o:ole="">
            <v:imagedata r:id="rId552" o:title=""/>
          </v:shape>
          <o:OLEObject Type="Embed" ProgID="Equation.DSMT4" ShapeID="_x0000_i1295" DrawAspect="Content" ObjectID="_1550063994" r:id="rId553"/>
        </w:object>
      </w:r>
      <w:r w:rsidR="009317C7">
        <w:rPr>
          <w:rFonts w:cstheme="minorHAnsi"/>
        </w:rPr>
        <w:t xml:space="preserve">  </w:t>
      </w:r>
    </w:p>
    <w:p w14:paraId="1FC971CD" w14:textId="77777777" w:rsidR="00BA1C49" w:rsidRDefault="00BA1C49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38471E5F" w14:textId="7BBC8815" w:rsidR="009317C7" w:rsidRPr="00E9637C" w:rsidRDefault="00E9637C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is is </w:t>
      </w:r>
      <w:r w:rsidR="009317C7">
        <w:rPr>
          <w:rFonts w:cstheme="minorHAnsi"/>
        </w:rPr>
        <w:t xml:space="preserve">the equation of the </w:t>
      </w:r>
      <w:r w:rsidR="00801BBD">
        <w:rPr>
          <w:rFonts w:cstheme="minorHAnsi"/>
        </w:rPr>
        <w:t xml:space="preserve">osculating </w:t>
      </w:r>
      <w:r w:rsidR="009317C7">
        <w:rPr>
          <w:rFonts w:cstheme="minorHAnsi"/>
        </w:rPr>
        <w:t xml:space="preserve">plane </w:t>
      </w:r>
      <w:r w:rsidR="009317C7">
        <w:rPr>
          <w:rFonts w:ascii="Symbol" w:hAnsi="Symbol" w:cs="Arial"/>
          <w:i/>
        </w:rPr>
        <w:t></w:t>
      </w:r>
      <w:r w:rsidR="009317C7" w:rsidRPr="009317C7">
        <w:rPr>
          <w:rFonts w:cstheme="minorHAnsi"/>
          <w:iCs/>
        </w:rPr>
        <w:t xml:space="preserve"> </w:t>
      </w:r>
      <w:r w:rsidR="00801BBD">
        <w:rPr>
          <w:rFonts w:cstheme="minorHAnsi"/>
          <w:iCs/>
        </w:rPr>
        <w:t xml:space="preserve"> at a point </w:t>
      </w:r>
      <w:r w:rsidR="00041731">
        <w:rPr>
          <w:rFonts w:cstheme="minorHAnsi"/>
          <w:i/>
        </w:rPr>
        <w:t>P</w:t>
      </w:r>
      <w:r w:rsidR="00801BBD">
        <w:rPr>
          <w:rFonts w:cstheme="minorHAnsi"/>
          <w:iCs/>
        </w:rPr>
        <w:t xml:space="preserve"> = </w:t>
      </w:r>
      <w:r w:rsidR="00801BBD">
        <w:rPr>
          <w:rFonts w:cstheme="minorHAnsi"/>
          <w:b/>
          <w:bCs/>
          <w:i/>
        </w:rPr>
        <w:t>x</w:t>
      </w:r>
      <w:r w:rsidR="00801BBD">
        <w:rPr>
          <w:rFonts w:cstheme="minorHAnsi"/>
          <w:iCs/>
        </w:rPr>
        <w:t>(</w:t>
      </w:r>
      <w:r w:rsidR="00801BBD">
        <w:rPr>
          <w:rFonts w:cstheme="minorHAnsi"/>
          <w:i/>
        </w:rPr>
        <w:t>t</w:t>
      </w:r>
      <w:r w:rsidR="00801BBD">
        <w:rPr>
          <w:rFonts w:cstheme="minorHAnsi"/>
          <w:iCs/>
        </w:rPr>
        <w:t>)</w:t>
      </w:r>
      <w:r w:rsidR="009317C7" w:rsidRPr="009317C7">
        <w:rPr>
          <w:rFonts w:cstheme="minorHAnsi"/>
          <w:iCs/>
        </w:rPr>
        <w:t>.</w:t>
      </w:r>
      <w:r w:rsidR="009B5780">
        <w:rPr>
          <w:rFonts w:cstheme="minorHAnsi"/>
          <w:iCs/>
        </w:rPr>
        <w:t xml:space="preserve"> </w:t>
      </w:r>
      <w:r w:rsidR="009317C7" w:rsidRPr="009317C7">
        <w:rPr>
          <w:rFonts w:cstheme="minorHAnsi"/>
          <w:iCs/>
        </w:rPr>
        <w:t>That</w:t>
      </w:r>
      <w:r w:rsidR="009317C7">
        <w:rPr>
          <w:rFonts w:cstheme="minorHAnsi"/>
          <w:iCs/>
        </w:rPr>
        <w:t xml:space="preserve"> is, </w:t>
      </w:r>
      <w:r w:rsidR="009B5780">
        <w:rPr>
          <w:rFonts w:cstheme="minorHAnsi"/>
          <w:iCs/>
        </w:rPr>
        <w:t xml:space="preserve">fix </w:t>
      </w:r>
      <w:r w:rsidR="009B5780">
        <w:rPr>
          <w:rFonts w:cstheme="minorHAnsi"/>
          <w:i/>
        </w:rPr>
        <w:t>t</w:t>
      </w:r>
      <w:r w:rsidR="009B5780">
        <w:rPr>
          <w:rFonts w:cstheme="minorHAnsi"/>
          <w:iCs/>
        </w:rPr>
        <w:t xml:space="preserve"> and </w:t>
      </w:r>
      <w:r w:rsidR="009317C7">
        <w:rPr>
          <w:rFonts w:cstheme="minorHAnsi"/>
          <w:iCs/>
        </w:rPr>
        <w:t xml:space="preserve">set constants </w:t>
      </w:r>
      <w:r w:rsidR="00D72B53" w:rsidRPr="00D72B53">
        <w:rPr>
          <w:rFonts w:cstheme="minorHAnsi"/>
          <w:iCs/>
          <w:position w:val="-10"/>
        </w:rPr>
        <w:object w:dxaOrig="3760" w:dyaOrig="320" w14:anchorId="38C54609">
          <v:shape id="_x0000_i1296" type="#_x0000_t75" style="width:188pt;height:16pt" o:ole="">
            <v:imagedata r:id="rId554" o:title=""/>
          </v:shape>
          <o:OLEObject Type="Embed" ProgID="Equation.DSMT4" ShapeID="_x0000_i1296" DrawAspect="Content" ObjectID="_1550063995" r:id="rId555"/>
        </w:object>
      </w:r>
      <w:r w:rsidR="00BA1C49">
        <w:rPr>
          <w:rFonts w:cstheme="minorHAnsi"/>
          <w:iCs/>
        </w:rPr>
        <w:t>. Then</w:t>
      </w:r>
    </w:p>
    <w:p w14:paraId="711B4D0B" w14:textId="43192390" w:rsidR="009B5780" w:rsidRDefault="009317C7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D72B53" w:rsidRPr="00D72B53">
        <w:rPr>
          <w:rFonts w:cstheme="minorHAnsi"/>
          <w:iCs/>
          <w:position w:val="-12"/>
        </w:rPr>
        <w:object w:dxaOrig="2640" w:dyaOrig="380" w14:anchorId="76435B99">
          <v:shape id="_x0000_i1297" type="#_x0000_t75" style="width:132pt;height:19pt" o:ole="">
            <v:imagedata r:id="rId556" o:title=""/>
          </v:shape>
          <o:OLEObject Type="Embed" ProgID="Equation.DSMT4" ShapeID="_x0000_i1297" DrawAspect="Content" ObjectID="_1550063996" r:id="rId557"/>
        </w:object>
      </w:r>
      <w:r>
        <w:rPr>
          <w:rFonts w:cstheme="minorHAnsi"/>
          <w:iCs/>
        </w:rPr>
        <w:t xml:space="preserve">  is the equation of the plane.</w:t>
      </w:r>
      <w:r w:rsidR="00771A67">
        <w:rPr>
          <w:rFonts w:cstheme="minorHAnsi"/>
          <w:iCs/>
        </w:rPr>
        <w:t xml:space="preserve">  </w:t>
      </w:r>
    </w:p>
    <w:p w14:paraId="5835A6C7" w14:textId="77777777" w:rsidR="00BA1C49" w:rsidRDefault="009B5780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</w:rPr>
        <w:t xml:space="preserve">At the point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= </w:t>
      </w:r>
      <w:r>
        <w:rPr>
          <w:rFonts w:cstheme="minorHAnsi"/>
          <w:b/>
          <w:bCs/>
          <w:i/>
        </w:rPr>
        <w:t>x</w:t>
      </w:r>
      <w:r>
        <w:rPr>
          <w:rFonts w:cstheme="minorHAnsi"/>
          <w:iCs/>
        </w:rPr>
        <w:t xml:space="preserve">(0), the equation is </w:t>
      </w:r>
    </w:p>
    <w:p w14:paraId="175DAFAD" w14:textId="78462317" w:rsidR="009317C7" w:rsidRDefault="00BA1C49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D72B53" w:rsidRPr="00D72B53">
        <w:rPr>
          <w:rFonts w:cstheme="minorHAnsi"/>
          <w:iCs/>
          <w:position w:val="-12"/>
        </w:rPr>
        <w:object w:dxaOrig="1480" w:dyaOrig="380" w14:anchorId="27EA6607">
          <v:shape id="_x0000_i1298" type="#_x0000_t75" style="width:74pt;height:19pt" o:ole="">
            <v:imagedata r:id="rId558" o:title=""/>
          </v:shape>
          <o:OLEObject Type="Embed" ProgID="Equation.DSMT4" ShapeID="_x0000_i1298" DrawAspect="Content" ObjectID="_1550063997" r:id="rId559"/>
        </w:object>
      </w:r>
      <w:r w:rsidR="009B5780">
        <w:rPr>
          <w:rFonts w:cstheme="minorHAnsi"/>
          <w:iCs/>
        </w:rPr>
        <w:t>.</w:t>
      </w:r>
      <w:r w:rsidR="00771A67">
        <w:rPr>
          <w:rFonts w:cstheme="minorHAnsi"/>
          <w:iCs/>
        </w:rPr>
        <w:t xml:space="preserve">   </w:t>
      </w:r>
      <w:r w:rsidR="00771A67">
        <w:rPr>
          <w:rFonts w:ascii="Cambria Math" w:hAnsi="Cambria Math"/>
        </w:rPr>
        <w:t>∎</w:t>
      </w:r>
      <w:r w:rsidR="00771A67">
        <w:rPr>
          <w:rFonts w:cstheme="minorHAnsi"/>
          <w:iCs/>
        </w:rPr>
        <w:t xml:space="preserve"> </w:t>
      </w:r>
    </w:p>
    <w:p w14:paraId="050F74E7" w14:textId="45CD5F24" w:rsidR="00964FBB" w:rsidRDefault="00964FBB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</w:p>
    <w:p w14:paraId="52D5B02A" w14:textId="176577C3" w:rsidR="00964FBB" w:rsidRPr="005B25B4" w:rsidRDefault="003B35CD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  <w:noProof/>
          <w:color w:val="00B050"/>
        </w:rPr>
        <mc:AlternateContent>
          <mc:Choice Requires="wpg">
            <w:drawing>
              <wp:anchor distT="0" distB="0" distL="114300" distR="114300" simplePos="0" relativeHeight="251802624" behindDoc="0" locked="0" layoutInCell="1" allowOverlap="1" wp14:anchorId="2AB0212C" wp14:editId="651102B8">
                <wp:simplePos x="0" y="0"/>
                <wp:positionH relativeFrom="column">
                  <wp:posOffset>4227830</wp:posOffset>
                </wp:positionH>
                <wp:positionV relativeFrom="paragraph">
                  <wp:posOffset>1039495</wp:posOffset>
                </wp:positionV>
                <wp:extent cx="1620520" cy="1696720"/>
                <wp:effectExtent l="0" t="50800" r="0" b="106680"/>
                <wp:wrapThrough wrapText="bothSides">
                  <wp:wrapPolygon edited="0">
                    <wp:start x="17266" y="-647"/>
                    <wp:lineTo x="3047" y="0"/>
                    <wp:lineTo x="2708" y="323"/>
                    <wp:lineTo x="4401" y="5174"/>
                    <wp:lineTo x="2708" y="5497"/>
                    <wp:lineTo x="3047" y="10347"/>
                    <wp:lineTo x="1016" y="10347"/>
                    <wp:lineTo x="339" y="15844"/>
                    <wp:lineTo x="5078" y="20695"/>
                    <wp:lineTo x="5078" y="21018"/>
                    <wp:lineTo x="4063" y="22635"/>
                    <wp:lineTo x="8125" y="22635"/>
                    <wp:lineTo x="8464" y="22311"/>
                    <wp:lineTo x="11172" y="20695"/>
                    <wp:lineTo x="18282" y="17138"/>
                    <wp:lineTo x="20313" y="15521"/>
                    <wp:lineTo x="18282" y="15521"/>
                    <wp:lineTo x="18282" y="10347"/>
                    <wp:lineTo x="14897" y="10347"/>
                    <wp:lineTo x="20991" y="5497"/>
                    <wp:lineTo x="20652" y="0"/>
                    <wp:lineTo x="18621" y="-647"/>
                    <wp:lineTo x="17266" y="-647"/>
                  </wp:wrapPolygon>
                </wp:wrapThrough>
                <wp:docPr id="49" name="Group 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20520" cy="1696720"/>
                          <a:chOff x="0" y="0"/>
                          <a:chExt cx="1620520" cy="1696720"/>
                        </a:xfrm>
                      </wpg:grpSpPr>
                      <wps:wsp>
                        <wps:cNvPr id="46" name="Text Box 46"/>
                        <wps:cNvSpPr txBox="1"/>
                        <wps:spPr>
                          <a:xfrm>
                            <a:off x="1234440" y="184785"/>
                            <a:ext cx="386080" cy="407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5A98539" w14:textId="77777777" w:rsidR="0054626B" w:rsidRPr="0054626B" w:rsidRDefault="0054626B" w:rsidP="0054626B">
                              <w:pPr>
                                <w:rPr>
                                  <w:rFonts w:ascii="Symbol" w:hAnsi="Symbol"/>
                                  <w:sz w:val="36"/>
                                  <w:szCs w:val="36"/>
                                </w:rPr>
                              </w:pPr>
                              <w:r w:rsidRPr="0054626B">
                                <w:rPr>
                                  <w:rFonts w:ascii="Symbol" w:hAnsi="Symbol"/>
                                  <w:sz w:val="36"/>
                                  <w:szCs w:val="36"/>
                                </w:rPr>
                                <w:t>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48" name="Group 48"/>
                        <wpg:cNvGrpSpPr/>
                        <wpg:grpSpPr>
                          <a:xfrm>
                            <a:off x="0" y="0"/>
                            <a:ext cx="1467485" cy="1696720"/>
                            <a:chOff x="0" y="0"/>
                            <a:chExt cx="1467485" cy="1696720"/>
                          </a:xfrm>
                        </wpg:grpSpPr>
                        <wpg:grpSp>
                          <wpg:cNvPr id="25" name="Group 1"/>
                          <wpg:cNvGrpSpPr/>
                          <wpg:grpSpPr>
                            <a:xfrm>
                              <a:off x="241300" y="9525"/>
                              <a:ext cx="1226185" cy="1687195"/>
                              <a:chOff x="0" y="0"/>
                              <a:chExt cx="1587650" cy="2184095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39" name="Oval 39"/>
                            <wps:cNvSpPr/>
                            <wps:spPr>
                              <a:xfrm>
                                <a:off x="194136" y="1001305"/>
                                <a:ext cx="775532" cy="794990"/>
                              </a:xfrm>
                              <a:prstGeom prst="ellipse">
                                <a:avLst/>
                              </a:prstGeom>
                              <a:gradFill flip="none" rotWithShape="1">
                                <a:gsLst>
                                  <a:gs pos="0">
                                    <a:schemeClr val="accent5">
                                      <a:lumMod val="60000"/>
                                      <a:lumOff val="40000"/>
                                      <a:alpha val="49000"/>
                                    </a:schemeClr>
                                  </a:gs>
                                  <a:gs pos="100000">
                                    <a:schemeClr val="accent1">
                                      <a:tint val="50000"/>
                                      <a:shade val="100000"/>
                                      <a:satMod val="350000"/>
                                    </a:schemeClr>
                                  </a:gs>
                                </a:gsLst>
                                <a:path path="circle">
                                  <a:fillToRect l="100000" b="100000"/>
                                </a:path>
                                <a:tileRect t="-100000" r="-100000"/>
                              </a:gradFill>
                              <a:ln>
                                <a:gradFill flip="none" rotWithShape="1">
                                  <a:gsLst>
                                    <a:gs pos="0">
                                      <a:schemeClr val="bg1"/>
                                    </a:gs>
                                    <a:gs pos="100000">
                                      <a:srgbClr val="FFFFFF"/>
                                    </a:gs>
                                  </a:gsLst>
                                  <a:path path="circle">
                                    <a:fillToRect l="100000" t="100000"/>
                                  </a:path>
                                  <a:tileRect r="-100000" b="-100000"/>
                                </a:gra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7E04BF5A" w14:textId="77777777" w:rsidR="0054626B" w:rsidRDefault="0054626B" w:rsidP="0054626B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0" name="Freeform 40"/>
                            <wps:cNvSpPr/>
                            <wps:spPr>
                              <a:xfrm>
                                <a:off x="0" y="836490"/>
                                <a:ext cx="1047220" cy="1347605"/>
                              </a:xfrm>
                              <a:custGeom>
                                <a:avLst/>
                                <a:gdLst>
                                  <a:gd name="connsiteX0" fmla="*/ 0 w 1047220"/>
                                  <a:gd name="connsiteY0" fmla="*/ 0 h 1347605"/>
                                  <a:gd name="connsiteX1" fmla="*/ 610731 w 1047220"/>
                                  <a:gd name="connsiteY1" fmla="*/ 96950 h 1347605"/>
                                  <a:gd name="connsiteX2" fmla="*/ 950026 w 1047220"/>
                                  <a:gd name="connsiteY2" fmla="*/ 387800 h 1347605"/>
                                  <a:gd name="connsiteX3" fmla="*/ 1046968 w 1047220"/>
                                  <a:gd name="connsiteY3" fmla="*/ 698040 h 1347605"/>
                                  <a:gd name="connsiteX4" fmla="*/ 930638 w 1047220"/>
                                  <a:gd name="connsiteY4" fmla="*/ 959805 h 1347605"/>
                                  <a:gd name="connsiteX5" fmla="*/ 678590 w 1047220"/>
                                  <a:gd name="connsiteY5" fmla="*/ 1153705 h 1347605"/>
                                  <a:gd name="connsiteX6" fmla="*/ 387766 w 1047220"/>
                                  <a:gd name="connsiteY6" fmla="*/ 1279740 h 1347605"/>
                                  <a:gd name="connsiteX7" fmla="*/ 116330 w 1047220"/>
                                  <a:gd name="connsiteY7" fmla="*/ 1347605 h 134760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</a:cxnLst>
                                <a:rect l="l" t="t" r="r" b="b"/>
                                <a:pathLst>
                                  <a:path w="1047220" h="1347605">
                                    <a:moveTo>
                                      <a:pt x="0" y="0"/>
                                    </a:moveTo>
                                    <a:cubicBezTo>
                                      <a:pt x="226196" y="16158"/>
                                      <a:pt x="452393" y="32317"/>
                                      <a:pt x="610731" y="96950"/>
                                    </a:cubicBezTo>
                                    <a:cubicBezTo>
                                      <a:pt x="769069" y="161583"/>
                                      <a:pt x="877320" y="287618"/>
                                      <a:pt x="950026" y="387800"/>
                                    </a:cubicBezTo>
                                    <a:cubicBezTo>
                                      <a:pt x="1022732" y="487982"/>
                                      <a:pt x="1050199" y="602706"/>
                                      <a:pt x="1046968" y="698040"/>
                                    </a:cubicBezTo>
                                    <a:cubicBezTo>
                                      <a:pt x="1043737" y="793374"/>
                                      <a:pt x="992034" y="883861"/>
                                      <a:pt x="930638" y="959805"/>
                                    </a:cubicBezTo>
                                    <a:cubicBezTo>
                                      <a:pt x="869242" y="1035749"/>
                                      <a:pt x="769069" y="1100383"/>
                                      <a:pt x="678590" y="1153705"/>
                                    </a:cubicBezTo>
                                    <a:cubicBezTo>
                                      <a:pt x="588111" y="1207027"/>
                                      <a:pt x="481476" y="1247423"/>
                                      <a:pt x="387766" y="1279740"/>
                                    </a:cubicBezTo>
                                    <a:cubicBezTo>
                                      <a:pt x="294056" y="1312057"/>
                                      <a:pt x="159954" y="1342758"/>
                                      <a:pt x="116330" y="1347605"/>
                                    </a:cubicBezTo>
                                  </a:path>
                                </a:pathLst>
                              </a:cu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14:paraId="172DE54C" w14:textId="77777777" w:rsidR="0054626B" w:rsidRDefault="0054626B" w:rsidP="0054626B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1" name="Straight Arrow Connector 41"/>
                            <wps:cNvCnPr/>
                            <wps:spPr>
                              <a:xfrm>
                                <a:off x="184188" y="380825"/>
                                <a:ext cx="1403462" cy="1473640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headEnd type="triangle" w="lg" len="lg"/>
                                <a:tailEnd type="none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2" name="Straight Arrow Connector 42"/>
                            <wps:cNvCnPr/>
                            <wps:spPr>
                              <a:xfrm flipH="1">
                                <a:off x="940332" y="0"/>
                                <a:ext cx="501389" cy="1166120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rgbClr val="FC02FF"/>
                                </a:solidFill>
                                <a:headEnd type="triangle" w="lg" len="lg"/>
                                <a:tailEnd type="none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3" name="Straight Arrow Connector 43"/>
                            <wps:cNvCnPr/>
                            <wps:spPr>
                              <a:xfrm flipV="1">
                                <a:off x="0" y="1185221"/>
                                <a:ext cx="914531" cy="591684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headEnd type="triangle" w="lg" len="lg"/>
                                <a:tailEnd type="none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4" name="Chevron 44"/>
                            <wps:cNvSpPr/>
                            <wps:spPr>
                              <a:xfrm rot="20069290">
                                <a:off x="339547" y="1999890"/>
                                <a:ext cx="407154" cy="126035"/>
                              </a:xfrm>
                              <a:prstGeom prst="chevron">
                                <a:avLst/>
                              </a:prstGeom>
                              <a:ln>
                                <a:solidFill>
                                  <a:srgbClr val="0000FF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56C242FD" w14:textId="77777777" w:rsidR="0054626B" w:rsidRDefault="0054626B" w:rsidP="0054626B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5" name="Text Box 45"/>
                          <wps:cNvSpPr txBox="1"/>
                          <wps:spPr>
                            <a:xfrm>
                              <a:off x="167005" y="0"/>
                              <a:ext cx="386080" cy="4076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65AE42E" w14:textId="43D4E996" w:rsidR="0054626B" w:rsidRPr="0054626B" w:rsidRDefault="0054626B">
                                <w:pPr>
                                  <w:rPr>
                                    <w:rFonts w:ascii="Symbol" w:hAnsi="Symbol"/>
                                    <w:sz w:val="36"/>
                                    <w:szCs w:val="36"/>
                                  </w:rPr>
                                </w:pPr>
                                <w:r>
                                  <w:rPr>
                                    <w:rFonts w:ascii="Symbol" w:hAnsi="Symbol"/>
                                    <w:sz w:val="36"/>
                                    <w:szCs w:val="36"/>
                                  </w:rPr>
                                  <w:t>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" name="Text Box 47"/>
                          <wps:cNvSpPr txBox="1"/>
                          <wps:spPr>
                            <a:xfrm>
                              <a:off x="0" y="1043940"/>
                              <a:ext cx="350520" cy="4076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A11E972" w14:textId="4CBFC685" w:rsidR="0054626B" w:rsidRPr="0054626B" w:rsidRDefault="00C21DF5" w:rsidP="0054626B">
                                <w:pPr>
                                  <w:rPr>
                                    <w:rFonts w:ascii="Symbol" w:hAnsi="Symbol"/>
                                    <w:sz w:val="36"/>
                                    <w:szCs w:val="36"/>
                                  </w:rPr>
                                </w:pPr>
                                <w:r>
                                  <w:rPr>
                                    <w:rFonts w:ascii="Symbol" w:hAnsi="Symbol"/>
                                    <w:sz w:val="36"/>
                                    <w:szCs w:val="36"/>
                                  </w:rPr>
                                  <w:t>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49" o:spid="_x0000_s1323" style="position:absolute;margin-left:332.9pt;margin-top:81.85pt;width:127.6pt;height:133.6pt;z-index:251802624" coordsize="1620520,169672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">
                <v:shape id="Text Box 46" o:spid="_x0000_s1324" type="#_x0000_t202" style="position:absolute;left:1234440;top:184785;width:386080;height:40767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vlscLwgAA&#10;ANsAAAAPAAAAZHJzL2Rvd25yZXYueG1sRI9Pi8IwFMTvC36H8IS9rYmLilajiIuwJ2X9B94ezbMt&#10;Ni+libZ+eyMseBxm5jfMbNHaUtyp9oVjDf2eAkGcOlNwpuGwX3+NQfiAbLB0TBoe5GEx73zMMDGu&#10;4T+670ImIoR9ghryEKpESp/mZNH3XEUcvYurLYYo60yaGpsIt6X8VmokLRYcF3KsaJVTet3drIbj&#10;5nI+DdQ2+7HDqnGtkmwnUuvPbrucggjUhnf4v/1rNAxG8PoSf4CcPw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K+WxwvCAAAA2wAAAA8AAAAAAAAAAAAAAAAAlwIAAGRycy9kb3du&#10;cmV2LnhtbFBLBQYAAAAABAAEAPUAAACGAwAAAAA=&#10;" filled="f" stroked="f">
                  <v:textbox>
                    <w:txbxContent>
                      <w:p w14:paraId="75A98539" w14:textId="77777777" w:rsidR="0054626B" w:rsidRPr="0054626B" w:rsidRDefault="0054626B" w:rsidP="0054626B">
                        <w:pPr>
                          <w:rPr>
                            <w:rFonts w:ascii="Symbol" w:hAnsi="Symbol"/>
                            <w:sz w:val="36"/>
                            <w:szCs w:val="36"/>
                          </w:rPr>
                        </w:pPr>
                        <w:r w:rsidRPr="0054626B">
                          <w:rPr>
                            <w:rFonts w:ascii="Symbol" w:hAnsi="Symbol"/>
                            <w:sz w:val="36"/>
                            <w:szCs w:val="36"/>
                          </w:rPr>
                          <w:t></w:t>
                        </w:r>
                      </w:p>
                    </w:txbxContent>
                  </v:textbox>
                </v:shape>
                <v:group id="Group 48" o:spid="_x0000_s1325" style="position:absolute;width:1467485;height:1696720" coordsize="1467485,16967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AD44QHDAAAA2wAAAA8A&#10;AAAAAAAAAAAAAAAAqQIAAGRycy9kb3ducmV2LnhtbFBLBQYAAAAABAAEAPoAAACZAwAAAAA=&#10;">
                  <v:group id="Group 1" o:spid="_x0000_s1326" style="position:absolute;left:241300;top:9525;width:1226185;height:1687195" coordsize="1587650,218409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MyarP8UAAADbAAAA&#10;DwAAAAAAAAAAAAAAAACpAgAAZHJzL2Rvd25yZXYueG1sUEsFBgAAAAAEAAQA+gAAAJsDAAAAAA==&#10;">
                    <v:oval id="Oval 39" o:spid="_x0000_s1327" style="position:absolute;left:194136;top:1001305;width:775532;height:79499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cxkZUxQAA&#10;ANsAAAAPAAAAZHJzL2Rvd25yZXYueG1sRI9Ba8JAFITvQv/D8gredFMVqWk2IqLgwUO1TenxNfua&#10;hGbfht1V47/vCoLHYWa+YbJlb1pxJucbywpexgkI4tLqhisFnx/b0SsIH5A1tpZJwZU8LPOnQYap&#10;thc+0PkYKhEh7FNUUIfQpVL6siaDfmw74uj9WmcwROkqqR1eIty0cpIkc2mw4bhQY0frmsq/48ko&#10;+NkX/XXx3ji5WxXF99d2sjnNjFLD5371BiJQHx7he3unFUwXcPsSf4DM/w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FzGRlTFAAAA2wAAAA8AAAAAAAAAAAAAAAAAlwIAAGRycy9k&#10;b3ducmV2LnhtbFBLBQYAAAAABAAEAPUAAACJAwAAAAA=&#10;" fillcolor="#92cddc [1944]">
                      <v:fill opacity="32112f" color2="#a7bfde [1620]" rotate="t" focusposition="1" focussize="" focus="100%" type="gradientRadial"/>
                      <v:shadow on="t" opacity="22937f" mv:blur="40000f" origin=",.5" offset="0,23000emu"/>
                      <v:textbox>
                        <w:txbxContent>
                          <w:p w14:paraId="7E04BF5A" w14:textId="77777777" w:rsidR="0054626B" w:rsidRDefault="0054626B" w:rsidP="0054626B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oval>
                    <v:shape id="Freeform 40" o:spid="_x0000_s1328" style="position:absolute;top:836490;width:1047220;height:1347605;visibility:visible;mso-wrap-style:square;v-text-anchor:middle" coordsize="1047220,1347605" o:spt="1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HlwK4xQAA&#10;ANsAAAAPAAAAZHJzL2Rvd25yZXYueG1sRI/BasJAEIbvhb7DMoVepG7aii2pq0i11JsYS/E4ZMds&#10;NDsbsqumb+8chB6Hf/5vvpnMet+oM3WxDmzgeZiBIi6Drbky8LP9enoHFROyxSYwGfijCLPp/d0E&#10;cxsuvKFzkSolEI45GnAptbnWsXTkMQ5DSyzZPnQek4xdpW2HF4H7Rr9k2Vh7rFkuOGzp01F5LE5e&#10;NOjNHvB3cHCj7+WufC3Wi91ib8zjQz//AJWoT//Lt/bKGhiJvfwiANDTK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eXArjFAAAA2wAAAA8AAAAAAAAAAAAAAAAAlwIAAGRycy9k&#10;b3ducmV2LnhtbFBLBQYAAAAABAAEAPUAAACJAwAAAAA=&#10;" adj="-11796480,,5400" path="m0,0c226196,16158,452393,32317,610731,96950,769069,161583,877320,287618,950026,387800,1022732,487982,1050199,602706,1046968,698040,1043737,793374,992034,883861,930638,959805,869242,1035749,769069,1100383,678590,1153705,588111,1207027,481476,1247423,387766,1279740,294056,1312057,159954,1342758,116330,1347605e" filled="f" strokecolor="#4f81bd [3204]" strokeweight="2pt">
                      <v:stroke joinstyle="miter"/>
                      <v:shadow on="t" opacity="24903f" mv:blur="40000f" origin=",.5" offset="0,20000emu"/>
                      <v:formulas/>
                      <v:path arrowok="t" o:connecttype="custom" o:connectlocs="0,0;610731,96950;950026,387800;1046968,698040;930638,959805;678590,1153705;387766,1279740;116330,1347605" o:connectangles="0,0,0,0,0,0,0,0" textboxrect="0,0,1047220,1347605"/>
                      <v:textbox>
                        <w:txbxContent>
                          <w:p w14:paraId="172DE54C" w14:textId="77777777" w:rsidR="0054626B" w:rsidRDefault="0054626B" w:rsidP="0054626B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shape>
                    <v:shapetype id="_x0000_t32" coordsize="21600,21600" o:spt="32" o:oned="t" path="m0,0l21600,21600e" filled="f">
                      <v:path arrowok="t" fillok="f" o:connecttype="none"/>
                      <o:lock v:ext="edit" shapetype="t"/>
                    </v:shapetype>
                    <v:shape id="Straight Arrow Connector 41" o:spid="_x0000_s1329" type="#_x0000_t32" style="position:absolute;left:184188;top:380825;width:1403462;height:147364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Fb26MIAAADbAAAADwAAAGRycy9kb3ducmV2LnhtbESP32rCMBTG7we+QziCdzPtEJnVKCIO&#10;FN2F1Qc4NMemtDmpTdTu7RdhsMuP78+Pb7HqbSMe1PnKsYJ0nIAgLpyuuFRwOX+9f4LwAVlj45gU&#10;/JCH1XLwtsBMuyef6JGHUsQR9hkqMCG0mZS+MGTRj11LHL2r6yyGKLtS6g6fcdw28iNJptJixZFg&#10;sKWNoaLO7zZCttPZ5vi9L9PTLq9NWvvbQR6VGg379RxEoD78h//aO61gksLrS/wBcvkL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2Fb26MIAAADbAAAADwAAAAAAAAAAAAAA&#10;AAChAgAAZHJzL2Rvd25yZXYueG1sUEsFBgAAAAAEAAQA+QAAAJADAAAAAA==&#10;" strokecolor="#943634 [2405]">
                      <v:stroke startarrow="block" startarrowwidth="wide" startarrowlength="long"/>
                      <v:shadow on="t" opacity="24903f" mv:blur="40000f" origin=",.5" offset="0,20000emu"/>
                    </v:shape>
                    <v:shape id="Straight Arrow Connector 42" o:spid="_x0000_s1330" type="#_x0000_t32" style="position:absolute;left:940332;width:501389;height:1166120;flip:x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btelcQAAADbAAAADwAAAGRycy9kb3ducmV2LnhtbESPQWvCQBSE7wX/w/IEb3VjEFtSV1Gh&#10;ECilaHvp7ZF9JtHs25h91eiv7wqFHoeZ+YaZL3vXqDN1ofZsYDJOQBEX3tZcGvj6fH18BhUE2WLj&#10;mQxcKcByMXiYY2b9hbd03kmpIoRDhgYqkTbTOhQVOQxj3xJHb+87hxJlV2rb4SXCXaPTJJlphzXH&#10;hQpb2lRUHHc/zsAHXovjafLk32Utbd7I7e2bDsaMhv3qBZRQL//hv3ZuDUxTuH+JP0Avf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lu16VxAAAANsAAAAPAAAAAAAAAAAA&#10;AAAAAKECAABkcnMvZG93bnJldi54bWxQSwUGAAAAAAQABAD5AAAAkgMAAAAA&#10;" strokecolor="#fc02ff">
                      <v:stroke startarrow="block" startarrowwidth="wide" startarrowlength="long"/>
                      <v:shadow on="t" opacity="24903f" mv:blur="40000f" origin=",.5" offset="0,20000emu"/>
                    </v:shape>
                    <v:shape id="Straight Arrow Connector 43" o:spid="_x0000_s1331" type="#_x0000_t32" style="position:absolute;top:1185221;width:914531;height:591684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+UozcQAAADbAAAADwAAAGRycy9kb3ducmV2LnhtbESPQWsCMRSE7wX/Q3iCt5rVtla2RtGi&#10;JR61Hjw+Nq+bxc3Lsonu2l/fFAo9DjPzDbNY9a4WN2pD5VnBZJyBIC68qbhUcPrcPc5BhIhssPZM&#10;Cu4UYLUcPCwwN77jA92OsRQJwiFHBTbGJpcyFJYchrFviJP35VuHMcm2lKbFLsFdLadZNpMOK04L&#10;Fht6t1RcjlenoLhqq7t+s19vX8/+kH3ob/1yVmo07NdvICL18T/819ZGwfMT/H5JP0Auf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b5SjNxAAAANsAAAAPAAAAAAAAAAAA&#10;AAAAAKECAABkcnMvZG93bnJldi54bWxQSwUGAAAAAAQABAD5AAAAkgMAAAAA&#10;" strokecolor="#31849b [2408]">
                      <v:stroke startarrow="block" startarrowwidth="wide" startarrowlength="long"/>
                      <v:shadow on="t" opacity="24903f" mv:blur="40000f" origin=",.5" offset="0,20000emu"/>
                    </v:shape>
                    <v:shapetype id="_x0000_t55" coordsize="21600,21600" o:spt="55" adj="16200" path="m@0,0l0,0@1,10800,,21600@0,21600,21600,10800xe">
                      <v:stroke joinstyle="miter"/>
                      <v:formulas>
                        <v:f eqn="val #0"/>
                        <v:f eqn="sum 21600 0 @0"/>
                        <v:f eqn="prod #0 1 2"/>
                      </v:formulas>
                      <v:path o:connecttype="custom" o:connectlocs="@2,0;@1,10800;@2,21600;21600,10800" o:connectangles="270,180,90,0" textboxrect="0,0,10800,21600;0,0,16200,21600;0,0,21600,21600"/>
                      <v:handles>
                        <v:h position="#0,topLeft" xrange="0,21600"/>
                      </v:handles>
                    </v:shapetype>
                    <v:shape id="Chevron 44" o:spid="_x0000_s1332" type="#_x0000_t55" style="position:absolute;left:339547;top:1999890;width:407154;height:126035;rotation:-1671944fd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8CZRxAAA&#10;ANsAAAAPAAAAZHJzL2Rvd25yZXYueG1sRI9Ba8JAFITvBf/D8gQvRTdKKCG6igSlnopVEbw9ss8k&#10;mH0bdrca/71bKPQ4zMw3zGLVm1bcyfnGsoLpJAFBXFrdcKXgdNyOMxA+IGtsLZOCJ3lYLQdvC8y1&#10;ffA33Q+hEhHCPkcFdQhdLqUvazLoJ7Yjjt7VOoMhSldJ7fAR4aaVsyT5kAYbjgs1dlTUVN4OP0ZB&#10;4bH92p93ny7dZ++3TTa9FNlWqdGwX89BBOrDf/ivvdMK0hR+v8QfIJc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mfAmUcQAAADbAAAADwAAAAAAAAAAAAAAAACXAgAAZHJzL2Rv&#10;d25yZXYueG1sUEsFBgAAAAAEAAQA9QAAAIgDAAAAAA==&#10;" adj="18257" fillcolor="#4f81bd [3204]" strokecolor="blue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  <v:textbox>
                        <w:txbxContent>
                          <w:p w14:paraId="56C242FD" w14:textId="77777777" w:rsidR="0054626B" w:rsidRDefault="0054626B" w:rsidP="0054626B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Text Box 45" o:spid="_x0000_s1333" type="#_x0000_t202" style="position:absolute;left:167005;width:386080;height:40767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RFl8wwAA&#10;ANsAAAAPAAAAZHJzL2Rvd25yZXYueG1sRI9Ba8JAFITvgv9heYI3s2sxUtOsUloKnlq0rdDbI/tM&#10;gtm3IbtN0n/fFQSPw8x8w+S70Taip87XjjUsEwWCuHCm5lLD1+fb4hGED8gGG8ek4Y887LbTSY6Z&#10;cQMfqD+GUkQI+ww1VCG0mZS+qMiiT1xLHL2z6yyGKLtSmg6HCLeNfFBqLS3WHBcqbOmlouJy/LUa&#10;vt/PP6eV+ihfbdoOblSS7UZqPZ+Nz08gAo3hHr6190bDKoXrl/gD5PYf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fRFl8wwAAANsAAAAPAAAAAAAAAAAAAAAAAJcCAABkcnMvZG93&#10;bnJldi54bWxQSwUGAAAAAAQABAD1AAAAhwMAAAAA&#10;" filled="f" stroked="f">
                    <v:textbox>
                      <w:txbxContent>
                        <w:p w14:paraId="565AE42E" w14:textId="43D4E996" w:rsidR="0054626B" w:rsidRPr="0054626B" w:rsidRDefault="0054626B">
                          <w:pPr>
                            <w:rPr>
                              <w:rFonts w:ascii="Symbol" w:hAnsi="Symbol"/>
                              <w:sz w:val="36"/>
                              <w:szCs w:val="36"/>
                            </w:rPr>
                          </w:pPr>
                          <w:r>
                            <w:rPr>
                              <w:rFonts w:ascii="Symbol" w:hAnsi="Symbol"/>
                              <w:sz w:val="36"/>
                              <w:szCs w:val="36"/>
                            </w:rPr>
                            <w:t></w:t>
                          </w:r>
                        </w:p>
                      </w:txbxContent>
                    </v:textbox>
                  </v:shape>
                  <v:shape id="Text Box 47" o:spid="_x0000_s1334" type="#_x0000_t202" style="position:absolute;top:1043940;width:350520;height:40767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2mKQxAAA&#10;ANsAAAAPAAAAZHJzL2Rvd25yZXYueG1sRI9Ba8JAFITvBf/D8gRvuqvYVtNsRJRCTy2mKnh7ZJ9J&#10;aPZtyG5N+u+7BaHHYWa+YdLNYBtxo87XjjXMZwoEceFMzaWG4+frdAXCB2SDjWPS8EMeNtnoIcXE&#10;uJ4PdMtDKSKEfYIaqhDaREpfVGTRz1xLHL2r6yyGKLtSmg77CLeNXCj1JC3WHBcqbGlXUfGVf1sN&#10;p/fr5bxUH+XePra9G5Rku5ZaT8bD9gVEoCH8h+/tN6Nh+Qx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wNpikMQAAADbAAAADwAAAAAAAAAAAAAAAACXAgAAZHJzL2Rv&#10;d25yZXYueG1sUEsFBgAAAAAEAAQA9QAAAIgDAAAAAA==&#10;" filled="f" stroked="f">
                    <v:textbox>
                      <w:txbxContent>
                        <w:p w14:paraId="5A11E972" w14:textId="4CBFC685" w:rsidR="0054626B" w:rsidRPr="0054626B" w:rsidRDefault="00C21DF5" w:rsidP="0054626B">
                          <w:pPr>
                            <w:rPr>
                              <w:rFonts w:ascii="Symbol" w:hAnsi="Symbol"/>
                              <w:sz w:val="36"/>
                              <w:szCs w:val="36"/>
                            </w:rPr>
                          </w:pPr>
                          <w:r>
                            <w:rPr>
                              <w:rFonts w:ascii="Symbol" w:hAnsi="Symbol"/>
                              <w:sz w:val="36"/>
                              <w:szCs w:val="36"/>
                            </w:rPr>
                            <w:t></w:t>
                          </w:r>
                        </w:p>
                      </w:txbxContent>
                    </v:textbox>
                  </v:shape>
                </v:group>
                <w10:wrap type="through"/>
              </v:group>
            </w:pict>
          </mc:Fallback>
        </mc:AlternateContent>
      </w:r>
      <w:r w:rsidR="00964FBB">
        <w:rPr>
          <w:rFonts w:cstheme="minorHAnsi"/>
          <w:iCs/>
          <w:color w:val="00B050"/>
        </w:rPr>
        <w:t>Definition</w:t>
      </w:r>
      <w:r w:rsidR="00964FBB">
        <w:rPr>
          <w:rFonts w:cstheme="minorHAnsi"/>
          <w:iCs/>
        </w:rPr>
        <w:t xml:space="preserve">  Let </w:t>
      </w:r>
      <w:r w:rsidR="00964FBB">
        <w:rPr>
          <w:rFonts w:cstheme="minorHAnsi"/>
          <w:i/>
        </w:rPr>
        <w:t>P</w:t>
      </w:r>
      <w:r w:rsidR="00041731">
        <w:rPr>
          <w:rFonts w:cstheme="minorHAnsi"/>
          <w:iCs/>
        </w:rPr>
        <w:t xml:space="preserve"> = </w:t>
      </w:r>
      <w:r w:rsidR="00041731">
        <w:rPr>
          <w:rFonts w:cstheme="minorHAnsi"/>
          <w:b/>
          <w:bCs/>
          <w:i/>
        </w:rPr>
        <w:t>x</w:t>
      </w:r>
      <w:r w:rsidR="00041731">
        <w:rPr>
          <w:rFonts w:cstheme="minorHAnsi"/>
          <w:iCs/>
        </w:rPr>
        <w:t>(</w:t>
      </w:r>
      <w:r w:rsidR="00041731">
        <w:rPr>
          <w:rFonts w:cstheme="minorHAnsi"/>
          <w:i/>
        </w:rPr>
        <w:t>t</w:t>
      </w:r>
      <w:r w:rsidR="00041731">
        <w:rPr>
          <w:rFonts w:cstheme="minorHAnsi"/>
          <w:iCs/>
        </w:rPr>
        <w:t>)</w:t>
      </w:r>
      <w:r w:rsidR="00964FBB">
        <w:rPr>
          <w:rFonts w:cstheme="minorHAnsi"/>
          <w:iCs/>
        </w:rPr>
        <w:t xml:space="preserve"> be a point on a curve </w:t>
      </w:r>
      <w:r w:rsidR="00D72B53" w:rsidRPr="00D72B53">
        <w:rPr>
          <w:rFonts w:cstheme="minorHAnsi"/>
          <w:iCs/>
          <w:position w:val="-16"/>
        </w:rPr>
        <w:object w:dxaOrig="960" w:dyaOrig="440" w14:anchorId="2309F66A">
          <v:shape id="_x0000_i1299" type="#_x0000_t75" style="width:48pt;height:22pt" o:ole="">
            <v:imagedata r:id="rId560" o:title=""/>
          </v:shape>
          <o:OLEObject Type="Embed" ProgID="Equation.DSMT4" ShapeID="_x0000_i1299" DrawAspect="Content" ObjectID="_1550063998" r:id="rId561"/>
        </w:object>
      </w:r>
      <w:r w:rsidR="00964FBB">
        <w:rPr>
          <w:rFonts w:cstheme="minorHAnsi"/>
          <w:iCs/>
        </w:rPr>
        <w:t xml:space="preserve">. The tangent vector </w:t>
      </w:r>
      <w:r w:rsidR="00964FBB" w:rsidRPr="00964FBB">
        <w:rPr>
          <w:rFonts w:ascii="Symbol" w:hAnsi="Symbol" w:cstheme="minorHAnsi"/>
          <w:b/>
          <w:bCs/>
          <w:i/>
        </w:rPr>
        <w:t></w:t>
      </w:r>
      <w:r w:rsidR="00964FBB">
        <w:rPr>
          <w:rFonts w:cstheme="minorHAnsi"/>
          <w:iCs/>
        </w:rPr>
        <w:t xml:space="preserve"> </w:t>
      </w:r>
      <w:r w:rsidR="001A468D">
        <w:rPr>
          <w:rFonts w:cstheme="minorHAnsi"/>
          <w:iCs/>
        </w:rPr>
        <w:t xml:space="preserve"> </w:t>
      </w:r>
      <w:r w:rsidR="00964FBB">
        <w:rPr>
          <w:rFonts w:cstheme="minorHAnsi"/>
          <w:iCs/>
        </w:rPr>
        <w:t xml:space="preserve">lies in the osculating plane </w:t>
      </w:r>
      <w:r w:rsidR="00964FBB" w:rsidRPr="00964FBB">
        <w:rPr>
          <w:rFonts w:ascii="Symbol" w:hAnsi="Symbol" w:cstheme="minorHAnsi"/>
          <w:i/>
        </w:rPr>
        <w:t></w:t>
      </w:r>
      <w:r w:rsidR="00964FBB">
        <w:rPr>
          <w:rFonts w:cstheme="minorHAnsi"/>
          <w:iCs/>
        </w:rPr>
        <w:t xml:space="preserve">. The positively-oriented unit vector in the plane </w:t>
      </w:r>
      <w:r w:rsidR="00964FBB" w:rsidRPr="00964FBB">
        <w:rPr>
          <w:rFonts w:ascii="Symbol" w:hAnsi="Symbol" w:cstheme="minorHAnsi"/>
          <w:i/>
        </w:rPr>
        <w:t></w:t>
      </w:r>
      <w:r w:rsidR="00964FBB">
        <w:rPr>
          <w:rFonts w:cstheme="minorHAnsi"/>
          <w:iCs/>
        </w:rPr>
        <w:t xml:space="preserve">  that is perpendicular to </w:t>
      </w:r>
      <w:r w:rsidR="00964FBB" w:rsidRPr="00964FBB">
        <w:rPr>
          <w:rFonts w:ascii="Symbol" w:hAnsi="Symbol" w:cstheme="minorHAnsi"/>
          <w:b/>
          <w:bCs/>
          <w:i/>
        </w:rPr>
        <w:t></w:t>
      </w:r>
      <w:r w:rsidR="00964FBB">
        <w:rPr>
          <w:rFonts w:cstheme="minorHAnsi"/>
          <w:iCs/>
        </w:rPr>
        <w:t xml:space="preserve"> is called the </w:t>
      </w:r>
      <w:r w:rsidR="00964FBB">
        <w:rPr>
          <w:rFonts w:cstheme="minorHAnsi"/>
          <w:b/>
          <w:bCs/>
          <w:iCs/>
        </w:rPr>
        <w:t xml:space="preserve">principal normal vector at </w:t>
      </w:r>
      <w:r w:rsidR="00964FBB">
        <w:rPr>
          <w:rFonts w:cstheme="minorHAnsi"/>
          <w:b/>
          <w:bCs/>
          <w:i/>
        </w:rPr>
        <w:t>P</w:t>
      </w:r>
      <w:r w:rsidR="00964FBB">
        <w:rPr>
          <w:rFonts w:cstheme="minorHAnsi"/>
          <w:b/>
          <w:bCs/>
          <w:iCs/>
        </w:rPr>
        <w:t xml:space="preserve">, </w:t>
      </w:r>
      <w:r w:rsidR="00964FBB" w:rsidRPr="00964FBB">
        <w:rPr>
          <w:rFonts w:ascii="Symbol" w:hAnsi="Symbol" w:cstheme="minorHAnsi"/>
          <w:b/>
          <w:bCs/>
          <w:i/>
        </w:rPr>
        <w:t></w:t>
      </w:r>
      <w:r w:rsidR="00964FBB">
        <w:rPr>
          <w:rFonts w:cstheme="minorHAnsi"/>
          <w:b/>
          <w:bCs/>
          <w:iCs/>
        </w:rPr>
        <w:t xml:space="preserve">. </w:t>
      </w:r>
      <w:r w:rsidR="00964FBB">
        <w:rPr>
          <w:rFonts w:cstheme="minorHAnsi"/>
          <w:iCs/>
        </w:rPr>
        <w:t xml:space="preserve">The positively-oriented unit vector that is perpendicular to the plane </w:t>
      </w:r>
      <w:r w:rsidR="00964FBB" w:rsidRPr="00AA691A">
        <w:rPr>
          <w:rFonts w:ascii="Symbol" w:hAnsi="Symbol" w:cstheme="minorHAnsi"/>
          <w:i/>
        </w:rPr>
        <w:t></w:t>
      </w:r>
      <w:r w:rsidR="00964FBB">
        <w:rPr>
          <w:rFonts w:cstheme="minorHAnsi"/>
          <w:iCs/>
        </w:rPr>
        <w:t xml:space="preserve">  is called the </w:t>
      </w:r>
      <w:r w:rsidR="00964FBB">
        <w:rPr>
          <w:rFonts w:cstheme="minorHAnsi"/>
          <w:b/>
          <w:bCs/>
          <w:iCs/>
        </w:rPr>
        <w:t xml:space="preserve">binormal vector, </w:t>
      </w:r>
      <w:r w:rsidR="00964FBB" w:rsidRPr="00964FBB">
        <w:rPr>
          <w:rFonts w:ascii="Symbol" w:hAnsi="Symbol" w:cstheme="minorHAnsi"/>
          <w:b/>
          <w:bCs/>
          <w:i/>
        </w:rPr>
        <w:t></w:t>
      </w:r>
      <w:r w:rsidR="00964FBB">
        <w:rPr>
          <w:rFonts w:cstheme="minorHAnsi"/>
          <w:b/>
          <w:bCs/>
          <w:iCs/>
        </w:rPr>
        <w:t xml:space="preserve">. </w:t>
      </w:r>
      <w:r w:rsidR="00964FBB">
        <w:rPr>
          <w:rFonts w:cstheme="minorHAnsi"/>
          <w:iCs/>
        </w:rPr>
        <w:t xml:space="preserve">The </w:t>
      </w:r>
      <w:r w:rsidR="00964FBB">
        <w:rPr>
          <w:rFonts w:cstheme="minorHAnsi"/>
          <w:b/>
          <w:bCs/>
          <w:iCs/>
        </w:rPr>
        <w:t xml:space="preserve">trihedral at </w:t>
      </w:r>
      <w:r w:rsidR="00964FBB">
        <w:rPr>
          <w:rFonts w:cstheme="minorHAnsi"/>
          <w:b/>
          <w:bCs/>
          <w:i/>
        </w:rPr>
        <w:t>P</w:t>
      </w:r>
      <w:r w:rsidR="00964FBB">
        <w:rPr>
          <w:rFonts w:cstheme="minorHAnsi"/>
          <w:b/>
          <w:bCs/>
          <w:iCs/>
        </w:rPr>
        <w:t xml:space="preserve"> </w:t>
      </w:r>
      <w:r w:rsidR="00964FBB">
        <w:rPr>
          <w:rFonts w:cstheme="minorHAnsi"/>
          <w:iCs/>
        </w:rPr>
        <w:t xml:space="preserve">is the oriented surface </w:t>
      </w:r>
      <w:r w:rsidR="005B25B4" w:rsidRPr="005B25B4">
        <w:rPr>
          <w:rFonts w:ascii="Symbol" w:hAnsi="Symbol" w:cstheme="minorHAnsi"/>
          <w:b/>
          <w:bCs/>
          <w:i/>
        </w:rPr>
        <w:t></w:t>
      </w:r>
      <w:r w:rsidR="005B25B4" w:rsidRPr="005B25B4">
        <w:rPr>
          <w:rFonts w:ascii="Symbol" w:hAnsi="Symbol" w:cstheme="minorHAnsi"/>
          <w:b/>
          <w:bCs/>
          <w:i/>
          <w:sz w:val="10"/>
          <w:szCs w:val="10"/>
        </w:rPr>
        <w:t></w:t>
      </w:r>
      <w:r w:rsidR="005B25B4" w:rsidRPr="005B25B4">
        <w:rPr>
          <w:rFonts w:ascii="Symbol" w:hAnsi="Symbol" w:cstheme="minorHAnsi"/>
          <w:b/>
          <w:bCs/>
          <w:i/>
        </w:rPr>
        <w:t></w:t>
      </w:r>
      <w:r w:rsidR="005B25B4" w:rsidRPr="005B25B4">
        <w:rPr>
          <w:rFonts w:ascii="Symbol" w:hAnsi="Symbol" w:cstheme="minorHAnsi"/>
          <w:b/>
          <w:bCs/>
          <w:i/>
          <w:sz w:val="10"/>
          <w:szCs w:val="10"/>
        </w:rPr>
        <w:t></w:t>
      </w:r>
      <w:r w:rsidR="005B25B4" w:rsidRPr="005B25B4">
        <w:rPr>
          <w:rFonts w:ascii="Symbol" w:hAnsi="Symbol" w:cstheme="minorHAnsi"/>
          <w:b/>
          <w:bCs/>
          <w:i/>
        </w:rPr>
        <w:t></w:t>
      </w:r>
      <w:r w:rsidR="005B25B4" w:rsidRPr="005B25B4">
        <w:rPr>
          <w:rFonts w:ascii="Symbol" w:hAnsi="Symbol" w:cstheme="minorHAnsi"/>
          <w:iCs/>
        </w:rPr>
        <w:t></w:t>
      </w:r>
      <w:r w:rsidR="005B25B4">
        <w:rPr>
          <w:rFonts w:ascii="Symbol" w:hAnsi="Symbol" w:cstheme="minorHAnsi"/>
          <w:iCs/>
        </w:rPr>
        <w:t></w:t>
      </w:r>
      <w:r w:rsidR="005B25B4">
        <w:rPr>
          <w:rFonts w:cstheme="minorHAnsi"/>
          <w:iCs/>
        </w:rPr>
        <w:t>(see trihedral definition before Theorem 5.1).</w:t>
      </w:r>
    </w:p>
    <w:p w14:paraId="7D0ACEAE" w14:textId="1BAC2687" w:rsidR="00DC5A13" w:rsidRDefault="00DC5A13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</w:p>
    <w:p w14:paraId="72BA1621" w14:textId="134F7038" w:rsidR="00DC5A13" w:rsidRDefault="0027121B" w:rsidP="00DC5A13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bookmarkStart w:id="91" w:name="OLE_LINK16"/>
      <w:bookmarkStart w:id="92" w:name="OLE_LINK21"/>
      <w:r>
        <w:rPr>
          <w:rFonts w:cstheme="minorHAnsi"/>
          <w:iCs/>
        </w:rPr>
        <w:t>I</w:t>
      </w:r>
      <w:r w:rsidR="00DC5A13">
        <w:rPr>
          <w:rFonts w:cstheme="minorHAnsi"/>
          <w:iCs/>
        </w:rPr>
        <w:t xml:space="preserve">t is </w:t>
      </w:r>
      <w:r>
        <w:rPr>
          <w:rFonts w:cstheme="minorHAnsi"/>
          <w:iCs/>
        </w:rPr>
        <w:t xml:space="preserve">useful to derive </w:t>
      </w:r>
      <w:r w:rsidRPr="0027121B">
        <w:rPr>
          <w:rFonts w:ascii="Symbol" w:hAnsi="Symbol" w:cstheme="minorHAnsi"/>
          <w:b/>
          <w:bCs/>
          <w:i/>
        </w:rPr>
        <w:t></w:t>
      </w:r>
      <w:r w:rsidR="007C7A1A">
        <w:rPr>
          <w:rFonts w:cstheme="minorHAnsi"/>
          <w:iCs/>
        </w:rPr>
        <w:t xml:space="preserve">, </w:t>
      </w:r>
      <w:r w:rsidRPr="0027121B">
        <w:rPr>
          <w:rFonts w:ascii="Symbol" w:hAnsi="Symbol" w:cstheme="minorHAnsi"/>
          <w:b/>
          <w:bCs/>
          <w:i/>
        </w:rPr>
        <w:t></w:t>
      </w:r>
      <w:r w:rsidR="007C7A1A">
        <w:rPr>
          <w:rFonts w:cstheme="minorHAnsi"/>
          <w:iCs/>
        </w:rPr>
        <w:t xml:space="preserve">, and </w:t>
      </w:r>
      <w:r w:rsidRPr="0027121B">
        <w:rPr>
          <w:rFonts w:ascii="Symbol" w:hAnsi="Symbol" w:cstheme="minorHAnsi"/>
          <w:b/>
          <w:bCs/>
          <w:i/>
        </w:rPr>
        <w:t></w:t>
      </w:r>
      <w:r w:rsidRPr="0027121B">
        <w:rPr>
          <w:rFonts w:ascii="Symbol" w:hAnsi="Symbol" w:cstheme="minorHAnsi"/>
          <w:iCs/>
        </w:rPr>
        <w:t></w:t>
      </w:r>
      <w:r w:rsidR="007C7A1A">
        <w:rPr>
          <w:rFonts w:ascii="Symbol" w:hAnsi="Symbol" w:cstheme="minorHAnsi"/>
          <w:iCs/>
        </w:rPr>
        <w:t></w:t>
      </w:r>
      <w:r>
        <w:rPr>
          <w:rFonts w:cstheme="minorHAnsi"/>
          <w:iCs/>
        </w:rPr>
        <w:t>in terms of</w:t>
      </w:r>
      <w:r w:rsidR="00DC5A13">
        <w:rPr>
          <w:rFonts w:cstheme="minorHAnsi"/>
          <w:iCs/>
        </w:rPr>
        <w:t xml:space="preserve"> arc length</w:t>
      </w:r>
      <w:r>
        <w:rPr>
          <w:rFonts w:cstheme="minorHAnsi"/>
          <w:iCs/>
        </w:rPr>
        <w:t xml:space="preserve">, </w:t>
      </w:r>
      <w:r>
        <w:rPr>
          <w:rFonts w:cstheme="minorHAnsi"/>
          <w:i/>
        </w:rPr>
        <w:t>s</w:t>
      </w:r>
      <w:r w:rsidR="00DC5A13">
        <w:rPr>
          <w:rFonts w:cstheme="minorHAnsi"/>
          <w:iCs/>
        </w:rPr>
        <w:t>.</w:t>
      </w:r>
    </w:p>
    <w:p w14:paraId="765DAD7B" w14:textId="47A38EB3" w:rsidR="00DC5A13" w:rsidRDefault="00D72B53" w:rsidP="00AA691A">
      <w:pPr>
        <w:pStyle w:val="ListParagraph"/>
        <w:numPr>
          <w:ilvl w:val="0"/>
          <w:numId w:val="4"/>
        </w:num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  <w:noProof/>
          <w:position w:val="-14"/>
        </w:rPr>
        <w:object w:dxaOrig="980" w:dyaOrig="560" w14:anchorId="24919176">
          <v:shape id="_x0000_i1300" type="#_x0000_t75" style="width:49pt;height:28pt" o:ole="">
            <v:imagedata r:id="rId562" o:title=""/>
          </v:shape>
          <o:OLEObject Type="Embed" ProgID="Equation.DSMT4" ShapeID="_x0000_i1300" DrawAspect="Content" ObjectID="_1550063999" r:id="rId563"/>
        </w:object>
      </w:r>
    </w:p>
    <w:p w14:paraId="696F9AA1" w14:textId="140613D5" w:rsidR="00AA691A" w:rsidRDefault="00AA691A" w:rsidP="00AA691A">
      <w:pPr>
        <w:pStyle w:val="ListParagraph"/>
        <w:numPr>
          <w:ilvl w:val="0"/>
          <w:numId w:val="4"/>
        </w:num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</w:rPr>
        <w:t xml:space="preserve">By (2.17), </w:t>
      </w:r>
      <w:r w:rsidR="00D72B53" w:rsidRPr="00D72B53">
        <w:rPr>
          <w:rFonts w:cstheme="minorHAnsi"/>
          <w:iCs/>
          <w:position w:val="-14"/>
        </w:rPr>
        <w:object w:dxaOrig="2500" w:dyaOrig="400" w14:anchorId="6861F458">
          <v:shape id="_x0000_i1301" type="#_x0000_t75" style="width:125pt;height:20pt" o:ole="">
            <v:imagedata r:id="rId564" o:title=""/>
          </v:shape>
          <o:OLEObject Type="Embed" ProgID="Equation.DSMT4" ShapeID="_x0000_i1301" DrawAspect="Content" ObjectID="_1550064000" r:id="rId565"/>
        </w:object>
      </w:r>
      <w:r>
        <w:rPr>
          <w:rFonts w:cstheme="minorHAnsi"/>
          <w:iCs/>
        </w:rPr>
        <w:t xml:space="preserve">  </w:t>
      </w:r>
      <w:r w:rsidR="00D72B53" w:rsidRPr="00D72B53">
        <w:rPr>
          <w:rFonts w:cstheme="minorHAnsi"/>
          <w:iCs/>
          <w:position w:val="-36"/>
        </w:rPr>
        <w:object w:dxaOrig="1640" w:dyaOrig="800" w14:anchorId="079510AC">
          <v:shape id="_x0000_i1302" type="#_x0000_t75" style="width:82pt;height:40pt" o:ole="">
            <v:imagedata r:id="rId566" o:title=""/>
          </v:shape>
          <o:OLEObject Type="Embed" ProgID="Equation.DSMT4" ShapeID="_x0000_i1302" DrawAspect="Content" ObjectID="_1550064001" r:id="rId567"/>
        </w:object>
      </w:r>
      <w:bookmarkStart w:id="93" w:name="_GoBack"/>
      <w:bookmarkEnd w:id="93"/>
    </w:p>
    <w:p w14:paraId="7426A001" w14:textId="00F263BB" w:rsidR="00AA691A" w:rsidRPr="00AA691A" w:rsidRDefault="00D72B53" w:rsidP="00AA691A">
      <w:pPr>
        <w:pStyle w:val="ListParagraph"/>
        <w:numPr>
          <w:ilvl w:val="0"/>
          <w:numId w:val="4"/>
        </w:num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  <w:noProof/>
          <w:position w:val="-36"/>
        </w:rPr>
        <w:object w:dxaOrig="5020" w:dyaOrig="800" w14:anchorId="0DFF59F9">
          <v:shape id="_x0000_i1303" type="#_x0000_t75" style="width:251pt;height:40pt" o:ole="">
            <v:imagedata r:id="rId568" o:title=""/>
          </v:shape>
          <o:OLEObject Type="Embed" ProgID="Equation.DSMT4" ShapeID="_x0000_i1303" DrawAspect="Content" ObjectID="_1550064002" r:id="rId569"/>
        </w:object>
      </w:r>
    </w:p>
    <w:p w14:paraId="6951D0EB" w14:textId="10075034" w:rsidR="00DC5A13" w:rsidRDefault="00E22BB8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>
        <w:rPr>
          <w:rFonts w:cstheme="minorHAnsi"/>
          <w:iCs/>
        </w:rPr>
        <w:tab/>
      </w:r>
      <w:r w:rsidR="00D72B53" w:rsidRPr="00D72B53">
        <w:rPr>
          <w:rFonts w:cstheme="minorHAnsi"/>
          <w:iCs/>
          <w:position w:val="-42"/>
        </w:rPr>
        <w:object w:dxaOrig="4660" w:dyaOrig="920" w14:anchorId="4A6F3A55">
          <v:shape id="_x0000_i1304" type="#_x0000_t75" style="width:233pt;height:46pt" o:ole="">
            <v:imagedata r:id="rId570" o:title=""/>
          </v:shape>
          <o:OLEObject Type="Embed" ProgID="Equation.DSMT4" ShapeID="_x0000_i1304" DrawAspect="Content" ObjectID="_1550064003" r:id="rId571"/>
        </w:object>
      </w:r>
      <w:r>
        <w:rPr>
          <w:rFonts w:cstheme="minorHAnsi"/>
          <w:iCs/>
        </w:rPr>
        <w:tab/>
        <w:t>(</w:t>
      </w:r>
      <w:r w:rsidR="00BB7B36">
        <w:rPr>
          <w:rFonts w:cstheme="minorHAnsi"/>
          <w:iCs/>
        </w:rPr>
        <w:t>2.</w:t>
      </w:r>
      <w:r>
        <w:rPr>
          <w:rFonts w:cstheme="minorHAnsi"/>
          <w:iCs/>
        </w:rPr>
        <w:t>25)</w:t>
      </w:r>
    </w:p>
    <w:p w14:paraId="36F85B9D" w14:textId="77777777" w:rsidR="00E22BB8" w:rsidRDefault="00E22BB8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bookmarkStart w:id="94" w:name="_Hlk51421675"/>
      <w:bookmarkStart w:id="95" w:name="OLE_LINK28"/>
    </w:p>
    <w:p w14:paraId="2068293B" w14:textId="6536C1EB" w:rsidR="00E22BB8" w:rsidRPr="00E15B2D" w:rsidRDefault="00E22BB8" w:rsidP="00E15B2D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 w:rsidRPr="00E15B2D">
        <w:rPr>
          <w:rFonts w:cstheme="minorHAnsi"/>
          <w:iCs/>
        </w:rPr>
        <w:t xml:space="preserve">By (1.3), the components of </w:t>
      </w:r>
      <w:r w:rsidRPr="00E15B2D">
        <w:rPr>
          <w:rFonts w:ascii="Symbol" w:hAnsi="Symbol" w:cstheme="minorHAnsi"/>
          <w:b/>
          <w:bCs/>
          <w:i/>
        </w:rPr>
        <w:t></w:t>
      </w:r>
      <w:r w:rsidRPr="00E15B2D">
        <w:rPr>
          <w:rFonts w:cstheme="minorHAnsi"/>
          <w:iCs/>
        </w:rPr>
        <w:t xml:space="preserve">, </w:t>
      </w:r>
      <w:r w:rsidRPr="00E15B2D">
        <w:rPr>
          <w:rFonts w:ascii="Symbol" w:hAnsi="Symbol" w:cstheme="minorHAnsi"/>
          <w:b/>
          <w:bCs/>
          <w:i/>
        </w:rPr>
        <w:t></w:t>
      </w:r>
      <w:r w:rsidRPr="00E15B2D">
        <w:rPr>
          <w:rFonts w:cstheme="minorHAnsi"/>
          <w:iCs/>
        </w:rPr>
        <w:t xml:space="preserve">, and </w:t>
      </w:r>
      <w:r w:rsidRPr="00E15B2D">
        <w:rPr>
          <w:rFonts w:ascii="Symbol" w:hAnsi="Symbol" w:cstheme="minorHAnsi"/>
          <w:b/>
          <w:bCs/>
          <w:i/>
        </w:rPr>
        <w:t></w:t>
      </w:r>
      <w:r w:rsidRPr="00E15B2D">
        <w:rPr>
          <w:rFonts w:cstheme="minorHAnsi"/>
          <w:iCs/>
        </w:rPr>
        <w:t xml:space="preserve"> </w:t>
      </w:r>
      <w:r w:rsidR="00115108" w:rsidRPr="00E15B2D">
        <w:rPr>
          <w:rFonts w:cstheme="minorHAnsi"/>
          <w:iCs/>
        </w:rPr>
        <w:t xml:space="preserve"> </w:t>
      </w:r>
      <w:r w:rsidRPr="00E15B2D">
        <w:rPr>
          <w:rFonts w:cstheme="minorHAnsi"/>
          <w:iCs/>
        </w:rPr>
        <w:t>are their direction cosines.</w:t>
      </w:r>
    </w:p>
    <w:bookmarkEnd w:id="94"/>
    <w:bookmarkEnd w:id="95"/>
    <w:p w14:paraId="1D45499B" w14:textId="097471D1" w:rsidR="00DC5A13" w:rsidRDefault="00DC5A13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46D3B60C" w14:textId="3266CD30" w:rsidR="00E22BB8" w:rsidRDefault="00840858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By (1.26a), the equations of the planes determined by the edges of the trihedral are</w:t>
      </w:r>
    </w:p>
    <w:p w14:paraId="609BBF80" w14:textId="403A2548" w:rsidR="00840858" w:rsidRDefault="00840858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D72B53" w:rsidRPr="00D72B53">
        <w:rPr>
          <w:rFonts w:cstheme="minorHAnsi"/>
          <w:iCs/>
          <w:position w:val="-20"/>
        </w:rPr>
        <w:object w:dxaOrig="4940" w:dyaOrig="520" w14:anchorId="51B132A2">
          <v:shape id="_x0000_i1305" type="#_x0000_t75" style="width:247pt;height:26pt" o:ole="">
            <v:imagedata r:id="rId572" o:title=""/>
          </v:shape>
          <o:OLEObject Type="Embed" ProgID="Equation.DSMT4" ShapeID="_x0000_i1305" DrawAspect="Content" ObjectID="_1550064004" r:id="rId573"/>
        </w:object>
      </w:r>
      <w:r w:rsidR="00BB7B36">
        <w:rPr>
          <w:rFonts w:cstheme="minorHAnsi"/>
          <w:iCs/>
        </w:rPr>
        <w:tab/>
        <w:t>(2</w:t>
      </w:r>
      <w:r w:rsidR="003E2386">
        <w:rPr>
          <w:rFonts w:cstheme="minorHAnsi"/>
          <w:iCs/>
        </w:rPr>
        <w:t>.</w:t>
      </w:r>
      <w:r w:rsidR="00BB7B36">
        <w:rPr>
          <w:rFonts w:cstheme="minorHAnsi"/>
          <w:iCs/>
        </w:rPr>
        <w:t>26)</w:t>
      </w:r>
    </w:p>
    <w:p w14:paraId="5532422A" w14:textId="5D3AF633" w:rsidR="00BB7B36" w:rsidRDefault="00BB7B36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3A03F7CA" w14:textId="105DFEE6" w:rsidR="00BB7B36" w:rsidRDefault="00BB7B36" w:rsidP="0021104E">
      <w:pPr>
        <w:pStyle w:val="ListParagraph"/>
        <w:numPr>
          <w:ilvl w:val="0"/>
          <w:numId w:val="5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 w:rsidRPr="0091032C">
        <w:rPr>
          <w:rFonts w:cstheme="minorHAnsi"/>
          <w:iCs/>
        </w:rPr>
        <w:t>The</w:t>
      </w:r>
      <w:r w:rsidR="009859D8" w:rsidRPr="0091032C">
        <w:rPr>
          <w:rFonts w:cstheme="minorHAnsi"/>
          <w:iCs/>
        </w:rPr>
        <w:t xml:space="preserve"> first of these, the plane containing </w:t>
      </w:r>
      <w:r w:rsidR="00D72B53" w:rsidRPr="00D72B53">
        <w:rPr>
          <w:rFonts w:cstheme="minorHAnsi"/>
          <w:iCs/>
          <w:position w:val="-10"/>
        </w:rPr>
        <w:object w:dxaOrig="620" w:dyaOrig="320" w14:anchorId="734E641F">
          <v:shape id="_x0000_i1306" type="#_x0000_t75" style="width:31pt;height:16pt" o:ole="">
            <v:imagedata r:id="rId574" o:title=""/>
          </v:shape>
          <o:OLEObject Type="Embed" ProgID="Equation.DSMT4" ShapeID="_x0000_i1306" DrawAspect="Content" ObjectID="_1550064005" r:id="rId575"/>
        </w:object>
      </w:r>
      <w:r w:rsidR="0091032C" w:rsidRPr="0091032C">
        <w:rPr>
          <w:rFonts w:cstheme="minorHAnsi"/>
          <w:iCs/>
        </w:rPr>
        <w:t xml:space="preserve"> (normal x binormal), is the </w:t>
      </w:r>
      <w:r w:rsidR="0091032C" w:rsidRPr="00A41AE5">
        <w:rPr>
          <w:rFonts w:cstheme="minorHAnsi"/>
          <w:b/>
          <w:bCs/>
          <w:iCs/>
        </w:rPr>
        <w:t xml:space="preserve">normal plane at </w:t>
      </w:r>
      <w:r w:rsidR="0091032C" w:rsidRPr="00A41AE5">
        <w:rPr>
          <w:rFonts w:cstheme="minorHAnsi"/>
          <w:b/>
          <w:bCs/>
          <w:i/>
        </w:rPr>
        <w:t>P</w:t>
      </w:r>
      <w:r w:rsidR="00417089">
        <w:rPr>
          <w:rFonts w:cstheme="minorHAnsi"/>
          <w:b/>
          <w:bCs/>
          <w:iCs/>
        </w:rPr>
        <w:t xml:space="preserve"> = </w:t>
      </w:r>
      <w:r w:rsidR="00417089">
        <w:rPr>
          <w:rFonts w:cstheme="minorHAnsi"/>
          <w:b/>
          <w:bCs/>
          <w:i/>
        </w:rPr>
        <w:t>x</w:t>
      </w:r>
      <w:r w:rsidR="00417089">
        <w:rPr>
          <w:rFonts w:cstheme="minorHAnsi"/>
          <w:b/>
          <w:bCs/>
          <w:iCs/>
        </w:rPr>
        <w:t>(</w:t>
      </w:r>
      <w:r w:rsidR="00417089">
        <w:rPr>
          <w:rFonts w:cstheme="minorHAnsi"/>
          <w:b/>
          <w:bCs/>
          <w:i/>
        </w:rPr>
        <w:t>t</w:t>
      </w:r>
      <w:r w:rsidR="00417089">
        <w:rPr>
          <w:rFonts w:cstheme="minorHAnsi"/>
          <w:b/>
          <w:bCs/>
          <w:iCs/>
        </w:rPr>
        <w:t>)</w:t>
      </w:r>
      <w:r w:rsidR="0091032C" w:rsidRPr="0091032C">
        <w:rPr>
          <w:rFonts w:cstheme="minorHAnsi"/>
          <w:iCs/>
        </w:rPr>
        <w:t>.</w:t>
      </w:r>
    </w:p>
    <w:p w14:paraId="2E766784" w14:textId="222B3F6C" w:rsidR="0091032C" w:rsidRDefault="0091032C" w:rsidP="0021104E">
      <w:pPr>
        <w:pStyle w:val="ListParagraph"/>
        <w:numPr>
          <w:ilvl w:val="0"/>
          <w:numId w:val="5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The second, containing </w:t>
      </w:r>
      <w:r w:rsidR="00D72B53" w:rsidRPr="00D72B53">
        <w:rPr>
          <w:rFonts w:cstheme="minorHAnsi"/>
          <w:iCs/>
          <w:position w:val="-10"/>
        </w:rPr>
        <w:object w:dxaOrig="620" w:dyaOrig="260" w14:anchorId="3F4C1191">
          <v:shape id="_x0000_i1307" type="#_x0000_t75" style="width:31pt;height:13pt" o:ole="">
            <v:imagedata r:id="rId576" o:title=""/>
          </v:shape>
          <o:OLEObject Type="Embed" ProgID="Equation.DSMT4" ShapeID="_x0000_i1307" DrawAspect="Content" ObjectID="_1550064006" r:id="rId577"/>
        </w:object>
      </w:r>
      <w:r>
        <w:rPr>
          <w:rFonts w:cstheme="minorHAnsi"/>
          <w:iCs/>
        </w:rPr>
        <w:t xml:space="preserve"> (binormal x tangent), is call</w:t>
      </w:r>
      <w:r w:rsidR="001A1C5B">
        <w:rPr>
          <w:rFonts w:cstheme="minorHAnsi"/>
          <w:iCs/>
        </w:rPr>
        <w:t>ed</w:t>
      </w:r>
      <w:r>
        <w:rPr>
          <w:rFonts w:cstheme="minorHAnsi"/>
          <w:iCs/>
        </w:rPr>
        <w:t xml:space="preserve"> the </w:t>
      </w:r>
      <w:r>
        <w:rPr>
          <w:rFonts w:cstheme="minorHAnsi"/>
          <w:b/>
          <w:bCs/>
          <w:iCs/>
        </w:rPr>
        <w:t>rectifying plane</w:t>
      </w:r>
      <w:r>
        <w:rPr>
          <w:rFonts w:cstheme="minorHAnsi"/>
          <w:iCs/>
        </w:rPr>
        <w:t>.</w:t>
      </w:r>
    </w:p>
    <w:p w14:paraId="1DD2F454" w14:textId="577D2FFB" w:rsidR="0091032C" w:rsidRDefault="0091032C" w:rsidP="0021104E">
      <w:pPr>
        <w:pStyle w:val="ListParagraph"/>
        <w:numPr>
          <w:ilvl w:val="0"/>
          <w:numId w:val="5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The third, containing </w:t>
      </w:r>
      <w:r w:rsidR="00D72B53" w:rsidRPr="00D72B53">
        <w:rPr>
          <w:rFonts w:cstheme="minorHAnsi"/>
          <w:iCs/>
          <w:position w:val="-10"/>
        </w:rPr>
        <w:object w:dxaOrig="620" w:dyaOrig="320" w14:anchorId="7C883B48">
          <v:shape id="_x0000_i1308" type="#_x0000_t75" style="width:31pt;height:16pt" o:ole="">
            <v:imagedata r:id="rId578" o:title=""/>
          </v:shape>
          <o:OLEObject Type="Embed" ProgID="Equation.DSMT4" ShapeID="_x0000_i1308" DrawAspect="Content" ObjectID="_1550064007" r:id="rId579"/>
        </w:object>
      </w:r>
      <w:r w:rsidR="003076F4">
        <w:rPr>
          <w:rFonts w:cstheme="minorHAnsi"/>
          <w:iCs/>
        </w:rPr>
        <w:t xml:space="preserve"> (tangent x normal), is the osculating plane.</w:t>
      </w:r>
    </w:p>
    <w:p w14:paraId="41041D36" w14:textId="355F5FC5" w:rsidR="003076F4" w:rsidRDefault="003076F4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26E9D6DE" w14:textId="2339CEB8" w:rsidR="003076F4" w:rsidRPr="006D0E19" w:rsidRDefault="003076F4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bookmarkStart w:id="96" w:name="OLE_LINK38"/>
      <w:bookmarkStart w:id="97" w:name="OLE_LINK39"/>
      <w:bookmarkEnd w:id="67"/>
      <w:bookmarkEnd w:id="68"/>
      <w:r>
        <w:rPr>
          <w:rFonts w:cstheme="minorHAnsi"/>
          <w:iCs/>
          <w:color w:val="00B050"/>
        </w:rPr>
        <w:t>Example</w:t>
      </w:r>
      <w:r>
        <w:rPr>
          <w:rFonts w:cstheme="minorHAnsi"/>
          <w:iCs/>
        </w:rPr>
        <w:t xml:space="preserve">  </w:t>
      </w:r>
      <w:bookmarkStart w:id="98" w:name="_Hlk52953705"/>
      <w:bookmarkStart w:id="99" w:name="OLE_LINK74"/>
      <w:r>
        <w:rPr>
          <w:rFonts w:cstheme="minorHAnsi"/>
          <w:iCs/>
        </w:rPr>
        <w:t>Circular Helix</w:t>
      </w:r>
      <w:r w:rsidR="00C3412F">
        <w:rPr>
          <w:rFonts w:cstheme="minorHAnsi"/>
          <w:iCs/>
        </w:rPr>
        <w:t xml:space="preserve">, </w:t>
      </w:r>
      <w:r w:rsidR="00C3412F">
        <w:rPr>
          <w:rFonts w:cstheme="minorHAnsi"/>
          <w:i/>
        </w:rPr>
        <w:t>r</w:t>
      </w:r>
      <w:r w:rsidR="00C3412F">
        <w:rPr>
          <w:rFonts w:cstheme="minorHAnsi"/>
          <w:iCs/>
        </w:rPr>
        <w:t xml:space="preserve"> &gt; 0, </w:t>
      </w:r>
      <w:r w:rsidR="006D0E19">
        <w:rPr>
          <w:rFonts w:cstheme="minorHAnsi"/>
          <w:iCs/>
        </w:rPr>
        <w:t xml:space="preserve"> </w:t>
      </w:r>
      <w:bookmarkEnd w:id="98"/>
      <w:bookmarkEnd w:id="99"/>
      <w:r w:rsidR="006D0E19">
        <w:rPr>
          <w:rFonts w:cstheme="minorHAnsi"/>
          <w:iCs/>
        </w:rPr>
        <w:t xml:space="preserve">with </w:t>
      </w:r>
      <w:r w:rsidR="006D0E19">
        <w:rPr>
          <w:rFonts w:cstheme="minorHAnsi"/>
          <w:i/>
        </w:rPr>
        <w:t>k</w:t>
      </w:r>
      <w:r w:rsidR="006D0E19">
        <w:rPr>
          <w:rFonts w:cstheme="minorHAnsi"/>
          <w:iCs/>
        </w:rPr>
        <w:t xml:space="preserve"> = </w:t>
      </w:r>
      <w:r w:rsidR="00C3412F">
        <w:rPr>
          <w:rFonts w:cstheme="minorHAnsi"/>
          <w:i/>
        </w:rPr>
        <w:t>r</w:t>
      </w:r>
      <w:r w:rsidR="006D0E19">
        <w:rPr>
          <w:rFonts w:cstheme="minorHAnsi"/>
          <w:iCs/>
        </w:rPr>
        <w:t xml:space="preserve"> cot </w:t>
      </w:r>
      <w:r w:rsidR="006D0E19" w:rsidRPr="006D0E19">
        <w:rPr>
          <w:rFonts w:ascii="Symbol" w:hAnsi="Symbol" w:cstheme="minorHAnsi"/>
          <w:i/>
        </w:rPr>
        <w:t></w:t>
      </w:r>
      <w:r w:rsidR="006D0E19">
        <w:rPr>
          <w:rFonts w:cstheme="minorHAnsi"/>
          <w:iCs/>
        </w:rPr>
        <w:t xml:space="preserve"> , cot </w:t>
      </w:r>
      <w:r w:rsidR="006D0E19" w:rsidRPr="006D0E19">
        <w:rPr>
          <w:rFonts w:ascii="Symbol" w:hAnsi="Symbol" w:cstheme="minorHAnsi"/>
          <w:i/>
        </w:rPr>
        <w:t></w:t>
      </w:r>
      <w:r w:rsidR="006D0E19">
        <w:rPr>
          <w:rFonts w:cstheme="minorHAnsi"/>
          <w:iCs/>
        </w:rPr>
        <w:t xml:space="preserve"> ≠ 0</w:t>
      </w:r>
    </w:p>
    <w:p w14:paraId="7A90DB5F" w14:textId="071AD765" w:rsidR="006D0E19" w:rsidRDefault="006D0E19" w:rsidP="0004173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2BC5FB49" w14:textId="32DE9131" w:rsidR="00A818E7" w:rsidRPr="00C3412F" w:rsidRDefault="00D72B53" w:rsidP="00C3412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noProof/>
          <w:position w:val="-62"/>
        </w:rPr>
      </w:pPr>
      <w:r>
        <w:rPr>
          <w:rFonts w:cstheme="minorHAnsi"/>
          <w:noProof/>
          <w:position w:val="-60"/>
        </w:rPr>
        <w:object w:dxaOrig="4320" w:dyaOrig="1320" w14:anchorId="4D51BE98">
          <v:shape id="_x0000_i1309" type="#_x0000_t75" style="width:3in;height:66pt" o:ole="">
            <v:imagedata r:id="rId580" o:title=""/>
          </v:shape>
          <o:OLEObject Type="Embed" ProgID="Equation.DSMT4" ShapeID="_x0000_i1309" DrawAspect="Content" ObjectID="_1550064008" r:id="rId581"/>
        </w:object>
      </w:r>
      <w:r w:rsidR="00C3412F">
        <w:rPr>
          <w:rFonts w:cstheme="minorHAnsi"/>
          <w:noProof/>
          <w:position w:val="-62"/>
        </w:rPr>
        <w:t xml:space="preserve">    </w:t>
      </w:r>
      <w:r w:rsidRPr="00D72B53">
        <w:rPr>
          <w:rFonts w:cstheme="minorHAnsi"/>
          <w:noProof/>
          <w:position w:val="-60"/>
        </w:rPr>
        <w:object w:dxaOrig="4680" w:dyaOrig="1320" w14:anchorId="099BC553">
          <v:shape id="_x0000_i1310" type="#_x0000_t75" style="width:234pt;height:66pt" o:ole="">
            <v:imagedata r:id="rId582" o:title=""/>
          </v:shape>
          <o:OLEObject Type="Embed" ProgID="Equation.DSMT4" ShapeID="_x0000_i1310" DrawAspect="Content" ObjectID="_1550064009" r:id="rId583"/>
        </w:object>
      </w:r>
      <w:r w:rsidR="00A818E7">
        <w:rPr>
          <w:rFonts w:cstheme="minorHAnsi"/>
          <w:iCs/>
          <w:noProof/>
          <w:position w:val="-46"/>
        </w:rPr>
        <w:t xml:space="preserve"> </w:t>
      </w:r>
    </w:p>
    <w:p w14:paraId="6E4B53F4" w14:textId="526CE5B4" w:rsidR="00C3412F" w:rsidRDefault="00D72B53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noProof/>
        </w:rPr>
      </w:pPr>
      <w:r>
        <w:rPr>
          <w:rFonts w:cstheme="minorHAnsi"/>
          <w:noProof/>
          <w:position w:val="-62"/>
        </w:rPr>
        <w:object w:dxaOrig="8000" w:dyaOrig="1360" w14:anchorId="759775E0">
          <v:shape id="_x0000_i1311" type="#_x0000_t75" style="width:400pt;height:68pt" o:ole="">
            <v:imagedata r:id="rId584" o:title=""/>
          </v:shape>
          <o:OLEObject Type="Embed" ProgID="Equation.DSMT4" ShapeID="_x0000_i1311" DrawAspect="Content" ObjectID="_1550064010" r:id="rId585"/>
        </w:object>
      </w:r>
    </w:p>
    <w:p w14:paraId="18B2CA39" w14:textId="4E8A729C" w:rsidR="00E57C80" w:rsidRPr="00F32FFE" w:rsidRDefault="00D72B53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noProof/>
        </w:rPr>
      </w:pPr>
      <w:r>
        <w:rPr>
          <w:rFonts w:cstheme="minorHAnsi"/>
          <w:iCs/>
          <w:noProof/>
          <w:position w:val="-46"/>
        </w:rPr>
        <w:object w:dxaOrig="8720" w:dyaOrig="1040" w14:anchorId="2B13A1E0">
          <v:shape id="_x0000_i1312" type="#_x0000_t75" style="width:436pt;height:52pt" o:ole="">
            <v:imagedata r:id="rId586" o:title=""/>
          </v:shape>
          <o:OLEObject Type="Embed" ProgID="Equation.DSMT4" ShapeID="_x0000_i1312" DrawAspect="Content" ObjectID="_1550064011" r:id="rId587"/>
        </w:object>
      </w:r>
    </w:p>
    <w:bookmarkStart w:id="100" w:name="OLE_LINK59"/>
    <w:bookmarkStart w:id="101" w:name="OLE_LINK60"/>
    <w:p w14:paraId="7FA57E60" w14:textId="1DBA9302" w:rsidR="006D0E19" w:rsidRDefault="00D72B53" w:rsidP="00160F43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noProof/>
          <w:position w:val="-124"/>
        </w:rPr>
        <w:object w:dxaOrig="6900" w:dyaOrig="2600" w14:anchorId="10463149">
          <v:shape id="_x0000_i1313" type="#_x0000_t75" style="width:345pt;height:130pt" o:ole="">
            <v:imagedata r:id="rId588" o:title=""/>
          </v:shape>
          <o:OLEObject Type="Embed" ProgID="Equation.DSMT4" ShapeID="_x0000_i1313" DrawAspect="Content" ObjectID="_1550064012" r:id="rId589"/>
        </w:object>
      </w:r>
    </w:p>
    <w:p w14:paraId="4543F721" w14:textId="77777777" w:rsidR="00226B0C" w:rsidRDefault="00226B0C" w:rsidP="00160F43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4AAD1BFE" w14:textId="7AAFCC77" w:rsidR="000A4164" w:rsidRDefault="001A1C5B" w:rsidP="00160F43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For later,</w:t>
      </w:r>
    </w:p>
    <w:p w14:paraId="7E23C763" w14:textId="7623681A" w:rsidR="001A1C5B" w:rsidRDefault="00D72B53" w:rsidP="00F7569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noProof/>
          <w:position w:val="-54"/>
        </w:rPr>
        <w:object w:dxaOrig="8820" w:dyaOrig="1200" w14:anchorId="367A97A4">
          <v:shape id="_x0000_i1314" type="#_x0000_t75" style="width:441pt;height:60pt" o:ole="">
            <v:imagedata r:id="rId590" o:title=""/>
          </v:shape>
          <o:OLEObject Type="Embed" ProgID="Equation.DSMT4" ShapeID="_x0000_i1314" DrawAspect="Content" ObjectID="_1550064013" r:id="rId591"/>
        </w:object>
      </w:r>
      <w:r w:rsidR="00771A67">
        <w:rPr>
          <w:rFonts w:cstheme="minorHAnsi"/>
          <w:iCs/>
          <w:noProof/>
        </w:rPr>
        <w:t xml:space="preserve">   </w:t>
      </w:r>
      <w:r w:rsidR="00771A67">
        <w:rPr>
          <w:rFonts w:ascii="Cambria Math" w:hAnsi="Cambria Math"/>
        </w:rPr>
        <w:t>∎</w:t>
      </w:r>
      <w:r w:rsidR="00771A67">
        <w:rPr>
          <w:rFonts w:cstheme="minorHAnsi"/>
          <w:iCs/>
          <w:noProof/>
        </w:rPr>
        <w:t xml:space="preserve"> </w:t>
      </w:r>
    </w:p>
    <w:p w14:paraId="0BE46FB1" w14:textId="77777777" w:rsidR="00204FF1" w:rsidRDefault="00204FF1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400196C" w14:textId="77777777" w:rsidR="00DA3052" w:rsidRDefault="00771A67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We </w:t>
      </w:r>
      <w:r w:rsidR="00E9637C">
        <w:rPr>
          <w:rFonts w:cstheme="minorHAnsi"/>
          <w:iCs/>
        </w:rPr>
        <w:t>are now in a position to</w:t>
      </w:r>
      <w:r>
        <w:rPr>
          <w:rFonts w:cstheme="minorHAnsi"/>
          <w:iCs/>
        </w:rPr>
        <w:t xml:space="preserve"> introduce curvature. On large circles</w:t>
      </w:r>
      <w:r w:rsidR="00C2249B">
        <w:rPr>
          <w:rFonts w:cstheme="minorHAnsi"/>
          <w:iCs/>
        </w:rPr>
        <w:t xml:space="preserve">, like the equator on Earth, curvature is very small, </w:t>
      </w:r>
      <w:r w:rsidR="00B27EAC">
        <w:rPr>
          <w:rFonts w:cstheme="minorHAnsi"/>
          <w:iCs/>
        </w:rPr>
        <w:t>almost</w:t>
      </w:r>
      <w:r w:rsidR="00C2249B">
        <w:rPr>
          <w:rFonts w:cstheme="minorHAnsi"/>
          <w:iCs/>
        </w:rPr>
        <w:t xml:space="preserve"> zero. At the other extreme, s</w:t>
      </w:r>
      <w:r>
        <w:rPr>
          <w:rFonts w:cstheme="minorHAnsi"/>
          <w:iCs/>
        </w:rPr>
        <w:t>mall circles have large curvature</w:t>
      </w:r>
      <w:r w:rsidR="00C2249B">
        <w:rPr>
          <w:rFonts w:cstheme="minorHAnsi"/>
          <w:iCs/>
        </w:rPr>
        <w:t xml:space="preserve">. So it makes sense to define curvature </w:t>
      </w:r>
      <w:r w:rsidR="009F3B8B">
        <w:rPr>
          <w:rFonts w:cstheme="minorHAnsi"/>
          <w:iCs/>
        </w:rPr>
        <w:t xml:space="preserve">for a circle </w:t>
      </w:r>
      <w:r w:rsidR="00C2249B">
        <w:rPr>
          <w:rFonts w:cstheme="minorHAnsi"/>
          <w:iCs/>
        </w:rPr>
        <w:t>as</w:t>
      </w:r>
      <w:r w:rsidR="00B10873">
        <w:rPr>
          <w:rFonts w:cstheme="minorHAnsi"/>
          <w:iCs/>
        </w:rPr>
        <w:t xml:space="preserve"> 1/</w:t>
      </w:r>
      <w:r w:rsidR="00B10873">
        <w:rPr>
          <w:rFonts w:cstheme="minorHAnsi"/>
          <w:i/>
        </w:rPr>
        <w:t>r</w:t>
      </w:r>
      <w:r w:rsidR="00F850BD">
        <w:rPr>
          <w:rFonts w:cstheme="minorHAnsi"/>
          <w:iCs/>
        </w:rPr>
        <w:t>.</w:t>
      </w:r>
    </w:p>
    <w:p w14:paraId="615A097D" w14:textId="4FCB6847" w:rsidR="006D0E19" w:rsidRDefault="00F850BD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For a </w:t>
      </w:r>
      <w:r w:rsidR="008249DD">
        <w:rPr>
          <w:rFonts w:cstheme="minorHAnsi"/>
          <w:iCs/>
        </w:rPr>
        <w:t xml:space="preserve">space </w:t>
      </w:r>
      <w:r>
        <w:rPr>
          <w:rFonts w:cstheme="minorHAnsi"/>
          <w:iCs/>
        </w:rPr>
        <w:t xml:space="preserve">curve that is not a circle, </w:t>
      </w:r>
      <w:r w:rsidR="00DA3052">
        <w:rPr>
          <w:rFonts w:cstheme="minorHAnsi"/>
          <w:iCs/>
        </w:rPr>
        <w:t>we will define curvature in terms of circles that are tangent to the curve. However, t</w:t>
      </w:r>
      <w:r>
        <w:rPr>
          <w:rFonts w:cstheme="minorHAnsi"/>
          <w:iCs/>
        </w:rPr>
        <w:t xml:space="preserve">here are an infinite number of circles </w:t>
      </w:r>
      <w:r w:rsidR="009850AA">
        <w:rPr>
          <w:rFonts w:cstheme="minorHAnsi"/>
          <w:iCs/>
        </w:rPr>
        <w:t>having</w:t>
      </w:r>
      <w:r>
        <w:rPr>
          <w:rFonts w:cstheme="minorHAnsi"/>
          <w:iCs/>
        </w:rPr>
        <w:t xml:space="preserve"> different radii that </w:t>
      </w:r>
      <w:r w:rsidR="0027377A">
        <w:rPr>
          <w:rFonts w:cstheme="minorHAnsi"/>
          <w:iCs/>
        </w:rPr>
        <w:t>are tangent to any</w:t>
      </w:r>
      <w:r w:rsidR="00FA5801">
        <w:rPr>
          <w:rFonts w:cstheme="minorHAnsi"/>
          <w:iCs/>
        </w:rPr>
        <w:t xml:space="preserve"> regular</w:t>
      </w:r>
      <w:r w:rsidR="0027377A">
        <w:rPr>
          <w:rFonts w:cstheme="minorHAnsi"/>
          <w:iCs/>
        </w:rPr>
        <w:t xml:space="preserve"> point</w:t>
      </w:r>
      <w:r>
        <w:rPr>
          <w:rFonts w:cstheme="minorHAnsi"/>
          <w:iCs/>
        </w:rPr>
        <w:t xml:space="preserve"> of the curve. </w:t>
      </w:r>
      <w:r w:rsidR="00997D41">
        <w:rPr>
          <w:rFonts w:cstheme="minorHAnsi"/>
          <w:iCs/>
        </w:rPr>
        <w:t xml:space="preserve">So, we need a </w:t>
      </w:r>
      <w:r w:rsidR="00B27EAC">
        <w:rPr>
          <w:rFonts w:cstheme="minorHAnsi"/>
          <w:iCs/>
        </w:rPr>
        <w:t xml:space="preserve">definition of </w:t>
      </w:r>
      <w:r w:rsidR="00997D41">
        <w:rPr>
          <w:rFonts w:cstheme="minorHAnsi"/>
          <w:iCs/>
        </w:rPr>
        <w:t xml:space="preserve">curvature </w:t>
      </w:r>
      <w:r w:rsidR="00C06D4B">
        <w:rPr>
          <w:rFonts w:cstheme="minorHAnsi"/>
          <w:iCs/>
        </w:rPr>
        <w:t xml:space="preserve">that </w:t>
      </w:r>
      <w:r w:rsidR="00DA3052">
        <w:rPr>
          <w:rFonts w:cstheme="minorHAnsi"/>
          <w:iCs/>
        </w:rPr>
        <w:t>knows how to select</w:t>
      </w:r>
      <w:r w:rsidR="00B27EAC">
        <w:rPr>
          <w:rFonts w:cstheme="minorHAnsi"/>
          <w:iCs/>
        </w:rPr>
        <w:t xml:space="preserve"> the "correct" circle</w:t>
      </w:r>
      <w:r w:rsidR="00997D41">
        <w:rPr>
          <w:rFonts w:cstheme="minorHAnsi"/>
          <w:iCs/>
        </w:rPr>
        <w:t>.</w:t>
      </w:r>
    </w:p>
    <w:p w14:paraId="1A42480B" w14:textId="698CE46D" w:rsidR="00204FF1" w:rsidRDefault="00D95922" w:rsidP="00EA4A7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noProof/>
        </w:rPr>
        <mc:AlternateContent>
          <mc:Choice Requires="wpg">
            <w:drawing>
              <wp:anchor distT="0" distB="0" distL="114300" distR="114300" simplePos="0" relativeHeight="251776000" behindDoc="0" locked="0" layoutInCell="1" allowOverlap="1" wp14:anchorId="5D240E60" wp14:editId="743536D5">
                <wp:simplePos x="0" y="0"/>
                <wp:positionH relativeFrom="column">
                  <wp:posOffset>4414520</wp:posOffset>
                </wp:positionH>
                <wp:positionV relativeFrom="paragraph">
                  <wp:posOffset>33020</wp:posOffset>
                </wp:positionV>
                <wp:extent cx="1328420" cy="1640205"/>
                <wp:effectExtent l="50800" t="0" r="0" b="74295"/>
                <wp:wrapSquare wrapText="bothSides"/>
                <wp:docPr id="1035" name="Group 10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28420" cy="1640205"/>
                          <a:chOff x="0" y="0"/>
                          <a:chExt cx="1328420" cy="1640205"/>
                        </a:xfrm>
                      </wpg:grpSpPr>
                      <wpg:grpSp>
                        <wpg:cNvPr id="319" name="Group 319"/>
                        <wpg:cNvGrpSpPr/>
                        <wpg:grpSpPr>
                          <a:xfrm>
                            <a:off x="0" y="0"/>
                            <a:ext cx="1328420" cy="1640205"/>
                            <a:chOff x="-9429" y="-88828"/>
                            <a:chExt cx="1330648" cy="1646010"/>
                          </a:xfrm>
                        </wpg:grpSpPr>
                        <wps:wsp>
                          <wps:cNvPr id="346" name="Straight Connector 346"/>
                          <wps:cNvCnPr/>
                          <wps:spPr>
                            <a:xfrm flipV="1">
                              <a:off x="939722" y="678418"/>
                              <a:ext cx="172382" cy="20792"/>
                            </a:xfrm>
                            <a:prstGeom prst="line">
                              <a:avLst/>
                            </a:prstGeom>
                            <a:ln w="3175">
                              <a:prstDash val="sysDot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320" name="Group 320"/>
                          <wpg:cNvGrpSpPr/>
                          <wpg:grpSpPr>
                            <a:xfrm>
                              <a:off x="-9429" y="-88828"/>
                              <a:ext cx="1330648" cy="1646010"/>
                              <a:chOff x="-13441" y="-475128"/>
                              <a:chExt cx="1896828" cy="2388608"/>
                            </a:xfrm>
                          </wpg:grpSpPr>
                          <wpg:grpSp>
                            <wpg:cNvPr id="321" name="Group 321"/>
                            <wpg:cNvGrpSpPr/>
                            <wpg:grpSpPr>
                              <a:xfrm>
                                <a:off x="-13441" y="-475128"/>
                                <a:ext cx="1896828" cy="2388608"/>
                                <a:chOff x="-13441" y="-475128"/>
                                <a:chExt cx="1896828" cy="2388608"/>
                              </a:xfrm>
                            </wpg:grpSpPr>
                            <wps:wsp>
                              <wps:cNvPr id="322" name="Oval 322"/>
                              <wps:cNvSpPr/>
                              <wps:spPr>
                                <a:xfrm>
                                  <a:off x="-13441" y="424045"/>
                                  <a:ext cx="1489435" cy="14894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1">
                                    <a:lumMod val="20000"/>
                                    <a:lumOff val="80000"/>
                                  </a:schemeClr>
                                </a:solidFill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323" name="Group 323"/>
                              <wpg:cNvGrpSpPr/>
                              <wpg:grpSpPr>
                                <a:xfrm>
                                  <a:off x="539538" y="-139117"/>
                                  <a:ext cx="949325" cy="1324451"/>
                                  <a:chOff x="-188595" y="-380417"/>
                                  <a:chExt cx="949325" cy="1324451"/>
                                </a:xfrm>
                              </wpg:grpSpPr>
                              <wps:wsp>
                                <wps:cNvPr id="324" name="Straight Connector 324"/>
                                <wps:cNvCnPr/>
                                <wps:spPr>
                                  <a:xfrm>
                                    <a:off x="0" y="922867"/>
                                    <a:ext cx="760730" cy="127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5" name="Straight Connector 325"/>
                                <wps:cNvCnPr>
                                  <a:endCxn id="339" idx="4"/>
                                </wps:cNvCnPr>
                                <wps:spPr>
                                  <a:xfrm flipH="1">
                                    <a:off x="754910" y="-182042"/>
                                    <a:ext cx="4740" cy="1124594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headEnd type="triangle" w="med" len="med"/>
                                    <a:tailEnd type="none" w="med" len="med"/>
                                  </a:ln>
                                </wps:spPr>
                                <wps:style>
                                  <a:lnRef idx="1">
                                    <a:schemeClr val="accent4"/>
                                  </a:lnRef>
                                  <a:fillRef idx="0">
                                    <a:schemeClr val="accent4"/>
                                  </a:fillRef>
                                  <a:effectRef idx="0">
                                    <a:schemeClr val="accent4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6" name="Straight Connector 326"/>
                                <wps:cNvCnPr>
                                  <a:endCxn id="340" idx="5"/>
                                </wps:cNvCnPr>
                                <wps:spPr>
                                  <a:xfrm>
                                    <a:off x="-188595" y="-380417"/>
                                    <a:ext cx="775920" cy="818884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headEnd type="triangle" w="med" len="med"/>
                                    <a:tailEnd type="none" w="med" len="med"/>
                                  </a:ln>
                                </wps:spPr>
                                <wps:style>
                                  <a:lnRef idx="1">
                                    <a:schemeClr val="accent4"/>
                                  </a:lnRef>
                                  <a:fillRef idx="0">
                                    <a:schemeClr val="accent4"/>
                                  </a:fillRef>
                                  <a:effectRef idx="0">
                                    <a:schemeClr val="accent4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7" name="Straight Connector 327"/>
                                <wps:cNvCnPr/>
                                <wps:spPr>
                                  <a:xfrm flipV="1">
                                    <a:off x="0" y="419100"/>
                                    <a:ext cx="575734" cy="524934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328" name="Group 328"/>
                              <wpg:cNvGrpSpPr/>
                              <wpg:grpSpPr>
                                <a:xfrm>
                                  <a:off x="45624" y="-475128"/>
                                  <a:ext cx="1837763" cy="1927845"/>
                                  <a:chOff x="-441209" y="-475128"/>
                                  <a:chExt cx="1837763" cy="1927845"/>
                                </a:xfrm>
                              </wpg:grpSpPr>
                              <wps:wsp>
                                <wps:cNvPr id="330" name="Text Box 330"/>
                                <wps:cNvSpPr txBox="1"/>
                                <wps:spPr>
                                  <a:xfrm>
                                    <a:off x="986038" y="424044"/>
                                    <a:ext cx="410516" cy="40619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C3E6F68" w14:textId="77777777" w:rsidR="0054626B" w:rsidRPr="00F81C68" w:rsidRDefault="0054626B" w:rsidP="006A590B">
                                      <w:pPr>
                                        <w:rPr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Q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29" name="Text Box 329"/>
                                <wps:cNvSpPr txBox="1"/>
                                <wps:spPr>
                                  <a:xfrm>
                                    <a:off x="576467" y="208105"/>
                                    <a:ext cx="715551" cy="48802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3238E8E" w14:textId="77777777" w:rsidR="0054626B" w:rsidRPr="00F81C68" w:rsidRDefault="0054626B" w:rsidP="006A590B">
                                      <w:pPr>
                                        <w:rPr>
                                          <w:rFonts w:ascii="Symbol" w:hAnsi="Symbol"/>
                                          <w:i/>
                                          <w:iCs/>
                                          <w:color w:val="E36C0A" w:themeColor="accent6" w:themeShade="BF"/>
                                        </w:rPr>
                                      </w:pPr>
                                      <w:r w:rsidRPr="00D30695">
                                        <w:rPr>
                                          <w:rFonts w:ascii="Symbol" w:hAnsi="Symbol"/>
                                          <w:color w:val="E36C0A" w:themeColor="accent6" w:themeShade="BF"/>
                                        </w:rPr>
                                        <w:t></w:t>
                                      </w:r>
                                      <w:r w:rsidRPr="00F81C68">
                                        <w:rPr>
                                          <w:rFonts w:ascii="Symbol" w:hAnsi="Symbol"/>
                                          <w:i/>
                                          <w:iCs/>
                                          <w:color w:val="E36C0A" w:themeColor="accent6" w:themeShade="BF"/>
                                        </w:rPr>
                                        <w:t>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2" name="Text Box 332"/>
                                <wps:cNvSpPr txBox="1"/>
                                <wps:spPr>
                                  <a:xfrm>
                                    <a:off x="914484" y="941215"/>
                                    <a:ext cx="410516" cy="40619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7EE5BD5" w14:textId="77777777" w:rsidR="0054626B" w:rsidRPr="00F81C68" w:rsidRDefault="0054626B" w:rsidP="006A590B">
                                      <w:pPr>
                                        <w:rPr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3" name="Text Box 333"/>
                                <wps:cNvSpPr txBox="1"/>
                                <wps:spPr>
                                  <a:xfrm>
                                    <a:off x="825299" y="-346226"/>
                                    <a:ext cx="499424" cy="40674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9B72553" w14:textId="77777777" w:rsidR="0054626B" w:rsidRPr="00F81C68" w:rsidRDefault="0054626B" w:rsidP="006A590B">
                                      <w:pPr>
                                        <w:rPr>
                                          <w:rFonts w:ascii="Symbol" w:hAnsi="Symbol"/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</w:pPr>
                                      <w:r w:rsidRPr="00F81C68">
                                        <w:rPr>
                                          <w:rFonts w:ascii="Symbol" w:hAnsi="Symbol"/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  <w:t>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4" name="Text Box 334"/>
                                <wps:cNvSpPr txBox="1"/>
                                <wps:spPr>
                                  <a:xfrm>
                                    <a:off x="-441209" y="-475128"/>
                                    <a:ext cx="959701" cy="40619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5304123" w14:textId="77777777" w:rsidR="0054626B" w:rsidRPr="00F81C68" w:rsidRDefault="0054626B" w:rsidP="006A590B">
                                      <w:pPr>
                                        <w:rPr>
                                          <w:rFonts w:ascii="Symbol" w:hAnsi="Symbol"/>
                                        </w:rPr>
                                      </w:pPr>
                                      <w:r w:rsidRPr="00F81C68">
                                        <w:rPr>
                                          <w:rFonts w:ascii="Symbol" w:hAnsi="Symbol"/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  <w:t></w:t>
                                      </w:r>
                                      <w:r>
                                        <w:rPr>
                                          <w:rFonts w:ascii="Symbol" w:hAnsi="Symbol"/>
                                        </w:rPr>
                                        <w:t></w:t>
                                      </w:r>
                                      <w:r>
                                        <w:rPr>
                                          <w:rFonts w:ascii="Symbol" w:hAnsi="Symbol"/>
                                        </w:rPr>
                                        <w:t></w:t>
                                      </w:r>
                                      <w:r w:rsidRPr="00F81C68">
                                        <w:rPr>
                                          <w:rFonts w:ascii="Symbol" w:hAnsi="Symbol"/>
                                          <w:b/>
                                          <w:bCs/>
                                        </w:rPr>
                                        <w:t>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5" name="Text Box 335"/>
                                <wps:cNvSpPr txBox="1"/>
                                <wps:spPr>
                                  <a:xfrm>
                                    <a:off x="412721" y="749038"/>
                                    <a:ext cx="646708" cy="42157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1D45DE2" w14:textId="77777777" w:rsidR="0054626B" w:rsidRPr="00F81C68" w:rsidRDefault="0054626B" w:rsidP="006A590B">
                                      <w:pPr>
                                        <w:rPr>
                                          <w:rFonts w:ascii="Symbol" w:hAnsi="Symbol"/>
                                          <w:i/>
                                          <w:iCs/>
                                          <w:color w:val="E36C0A" w:themeColor="accent6" w:themeShade="BF"/>
                                        </w:rPr>
                                      </w:pPr>
                                      <w:r w:rsidRPr="00D30695">
                                        <w:rPr>
                                          <w:rFonts w:ascii="Symbol" w:hAnsi="Symbol"/>
                                          <w:color w:val="E36C0A" w:themeColor="accent6" w:themeShade="BF"/>
                                        </w:rPr>
                                        <w:t></w:t>
                                      </w:r>
                                      <w:r w:rsidRPr="00F81C68">
                                        <w:rPr>
                                          <w:rFonts w:ascii="Symbol" w:hAnsi="Symbol"/>
                                          <w:i/>
                                          <w:iCs/>
                                          <w:color w:val="E36C0A" w:themeColor="accent6" w:themeShade="BF"/>
                                        </w:rPr>
                                        <w:t>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6" name="Text Box 336"/>
                                <wps:cNvSpPr txBox="1"/>
                                <wps:spPr>
                                  <a:xfrm>
                                    <a:off x="462603" y="1046521"/>
                                    <a:ext cx="410516" cy="40619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FF3F1B2" w14:textId="77777777" w:rsidR="0054626B" w:rsidRPr="00F81C68" w:rsidRDefault="0054626B" w:rsidP="006A590B">
                                      <w:pPr>
                                        <w:rPr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337" name="Group 337"/>
                              <wpg:cNvGrpSpPr/>
                              <wpg:grpSpPr>
                                <a:xfrm>
                                  <a:off x="723900" y="641285"/>
                                  <a:ext cx="781685" cy="551033"/>
                                  <a:chOff x="0" y="27452"/>
                                  <a:chExt cx="781685" cy="551033"/>
                                </a:xfrm>
                              </wpg:grpSpPr>
                              <wps:wsp>
                                <wps:cNvPr id="338" name="Oval 338"/>
                                <wps:cNvSpPr/>
                                <wps:spPr>
                                  <a:xfrm>
                                    <a:off x="0" y="533400"/>
                                    <a:ext cx="45085" cy="45085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9" name="Oval 339"/>
                                <wps:cNvSpPr/>
                                <wps:spPr>
                                  <a:xfrm>
                                    <a:off x="736600" y="524934"/>
                                    <a:ext cx="45085" cy="45085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40" name="Oval 340"/>
                                <wps:cNvSpPr/>
                                <wps:spPr>
                                  <a:xfrm>
                                    <a:off x="553076" y="27452"/>
                                    <a:ext cx="45084" cy="45085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341" name="Group 341"/>
                            <wpg:cNvGrpSpPr/>
                            <wpg:grpSpPr>
                              <a:xfrm>
                                <a:off x="859367" y="561394"/>
                                <a:ext cx="801281" cy="792319"/>
                                <a:chOff x="0" y="87261"/>
                                <a:chExt cx="801281" cy="792319"/>
                              </a:xfrm>
                            </wpg:grpSpPr>
                            <wps:wsp>
                              <wps:cNvPr id="342" name="Arc 342"/>
                              <wps:cNvSpPr/>
                              <wps:spPr>
                                <a:xfrm rot="16422758">
                                  <a:off x="517623" y="-5898"/>
                                  <a:ext cx="190500" cy="376817"/>
                                </a:xfrm>
                                <a:prstGeom prst="arc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6"/>
                                </a:lnRef>
                                <a:fillRef idx="0">
                                  <a:schemeClr val="accent6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3" name="Elbow Connector 343"/>
                              <wps:cNvCnPr/>
                              <wps:spPr>
                                <a:xfrm rot="18900000" flipH="1">
                                  <a:off x="274150" y="122797"/>
                                  <a:ext cx="137160" cy="118872"/>
                                </a:xfrm>
                                <a:prstGeom prst="bentConnector3">
                                  <a:avLst>
                                    <a:gd name="adj1" fmla="val 99805"/>
                                  </a:avLst>
                                </a:prstGeom>
                              </wps:spPr>
                              <wps:style>
                                <a:lnRef idx="1">
                                  <a:schemeClr val="accent6"/>
                                </a:lnRef>
                                <a:fillRef idx="0">
                                  <a:schemeClr val="accent6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44" name="Arc 344"/>
                              <wps:cNvSpPr/>
                              <wps:spPr>
                                <a:xfrm>
                                  <a:off x="0" y="507047"/>
                                  <a:ext cx="190500" cy="372533"/>
                                </a:xfrm>
                                <a:prstGeom prst="arc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6"/>
                                </a:lnRef>
                                <a:fillRef idx="0">
                                  <a:schemeClr val="accent6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5" name="Elbow Connector 345"/>
                              <wps:cNvCnPr/>
                              <wps:spPr>
                                <a:xfrm flipH="1">
                                  <a:off x="491067" y="564405"/>
                                  <a:ext cx="135467" cy="118322"/>
                                </a:xfrm>
                                <a:prstGeom prst="bentConnector3">
                                  <a:avLst>
                                    <a:gd name="adj1" fmla="val 99805"/>
                                  </a:avLst>
                                </a:prstGeom>
                              </wps:spPr>
                              <wps:style>
                                <a:lnRef idx="1">
                                  <a:schemeClr val="accent6"/>
                                </a:lnRef>
                                <a:fillRef idx="0">
                                  <a:schemeClr val="accent6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</wpg:grpSp>
                      <wps:wsp>
                        <wps:cNvPr id="1032" name="Straight Connector 1032"/>
                        <wps:cNvCnPr/>
                        <wps:spPr>
                          <a:xfrm>
                            <a:off x="922020" y="784860"/>
                            <a:ext cx="205740" cy="215155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0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3" name="Straight Arrow Connector 1033"/>
                        <wps:cNvCnPr/>
                        <wps:spPr>
                          <a:xfrm flipH="1" flipV="1">
                            <a:off x="421640" y="264160"/>
                            <a:ext cx="626404" cy="160020"/>
                          </a:xfrm>
                          <a:prstGeom prst="straightConnector1">
                            <a:avLst/>
                          </a:prstGeom>
                          <a:ln w="6350">
                            <a:tailEnd type="triangle"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4" name="Text Box 1034"/>
                        <wps:cNvSpPr txBox="1"/>
                        <wps:spPr>
                          <a:xfrm>
                            <a:off x="530860" y="106680"/>
                            <a:ext cx="417200" cy="27892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0FBC2E8" w14:textId="2A38F840" w:rsidR="0054626B" w:rsidRPr="00F81C68" w:rsidRDefault="0054626B" w:rsidP="00D95922">
                              <w:pPr>
                                <w:rPr>
                                  <w:rFonts w:ascii="Symbol" w:hAnsi="Symbol"/>
                                </w:rPr>
                              </w:pPr>
                              <w:r>
                                <w:rPr>
                                  <w:rFonts w:ascii="Symbol" w:hAnsi="Symbol"/>
                                </w:rPr>
                                <w:t></w:t>
                              </w:r>
                              <w:r w:rsidRPr="00F81C68">
                                <w:rPr>
                                  <w:rFonts w:ascii="Symbol" w:hAnsi="Symbol"/>
                                  <w:b/>
                                  <w:bCs/>
                                </w:rPr>
                                <w:t>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5D240E60" id="Group 1035" o:spid="_x0000_s1323" style="position:absolute;margin-left:347.6pt;margin-top:2.6pt;width:104.6pt;height:129.15pt;z-index:251776000" coordsize="13284,164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">
                <v:group id="Group 319" o:spid="_x0000_s1324" style="position:absolute;width:13284;height:16402" coordorigin="-94,-888" coordsize="13306,164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">
                  <v:line id="Straight Connector 346" o:spid="_x0000_s1325" style="position:absolute;flip:y;visibility:visible;mso-wrap-style:square" from="9397,6784" to="11121,6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" strokecolor="black [3040]" strokeweight=".25pt">
                    <v:stroke dashstyle="1 1"/>
                  </v:line>
                  <v:group id="Group 320" o:spid="_x0000_s1326" style="position:absolute;left:-94;top:-888;width:13306;height:16459" coordorigin="-134,-4751" coordsize="18968,238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">
                    <v:group id="Group 321" o:spid="_x0000_s1327" style="position:absolute;left:-134;top:-4751;width:18967;height:23885" coordorigin="-134,-4751" coordsize="18968,238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">
                      <v:oval id="Oval 322" o:spid="_x0000_s1328" style="position:absolute;left:-134;top:4240;width:14893;height:148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" fillcolor="#dbe5f1 [660]" strokecolor="#4579b8 [3044]">
                        <v:shadow on="t" color="black" opacity="22937f" origin=",.5" offset="0,.63889mm"/>
                      </v:oval>
                      <v:group id="Group 323" o:spid="_x0000_s1329" style="position:absolute;left:5395;top:-1391;width:9493;height:13244" coordorigin="-1885,-3804" coordsize="9493,132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">
                        <v:line id="Straight Connector 324" o:spid="_x0000_s1330" style="position:absolute;visibility:visible;mso-wrap-style:square" from="0,9228" to="7607,92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" strokecolor="black [3040]"/>
                        <v:line id="Straight Connector 325" o:spid="_x0000_s1331" style="position:absolute;flip:x;visibility:visible;mso-wrap-style:square" from="7549,-1820" to="7596,9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" strokecolor="#795d9b [3047]">
                          <v:stroke startarrow="block"/>
                        </v:line>
                        <v:line id="Straight Connector 326" o:spid="_x0000_s1332" style="position:absolute;visibility:visible;mso-wrap-style:square" from="-1885,-3804" to="5873,4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" strokecolor="#795d9b [3047]">
                          <v:stroke startarrow="block"/>
                        </v:line>
                        <v:line id="Straight Connector 327" o:spid="_x0000_s1333" style="position:absolute;flip:y;visibility:visible;mso-wrap-style:square" from="0,4191" to="5757,9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" strokecolor="black [3040]"/>
                      </v:group>
                      <v:group id="Group 328" o:spid="_x0000_s1334" style="position:absolute;left:456;top:-4751;width:18377;height:19278" coordorigin="-4412,-4751" coordsize="18377,192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">
                        <v:shape id="Text Box 330" o:spid="_x0000_s1335" type="#_x0000_t202" style="position:absolute;left:9860;top:4240;width:4105;height:40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" filled="f" stroked="f" strokeweight=".5pt">
                          <v:textbox>
                            <w:txbxContent>
                              <w:p w14:paraId="2C3E6F68" w14:textId="77777777" w:rsidR="002E6BA4" w:rsidRPr="00F81C68" w:rsidRDefault="002E6BA4" w:rsidP="006A590B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Q</w:t>
                                </w:r>
                              </w:p>
                            </w:txbxContent>
                          </v:textbox>
                        </v:shape>
                        <v:shape id="Text Box 329" o:spid="_x0000_s1336" type="#_x0000_t202" style="position:absolute;left:5764;top:2081;width:7156;height:4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" filled="f" stroked="f" strokeweight=".5pt">
                          <v:textbox>
                            <w:txbxContent>
                              <w:p w14:paraId="03238E8E" w14:textId="77777777" w:rsidR="002E6BA4" w:rsidRPr="00F81C68" w:rsidRDefault="002E6BA4" w:rsidP="006A590B">
                                <w:pPr>
                                  <w:rPr>
                                    <w:rFonts w:ascii="Symbol" w:hAnsi="Symbol"/>
                                    <w:i/>
                                    <w:iCs/>
                                    <w:color w:val="E36C0A" w:themeColor="accent6" w:themeShade="BF"/>
                                  </w:rPr>
                                </w:pPr>
                                <w:r w:rsidRPr="00D30695">
                                  <w:rPr>
                                    <w:rFonts w:ascii="Symbol" w:hAnsi="Symbol"/>
                                    <w:color w:val="E36C0A" w:themeColor="accent6" w:themeShade="BF"/>
                                  </w:rPr>
                                  <w:t></w:t>
                                </w:r>
                                <w:r w:rsidRPr="00F81C68">
                                  <w:rPr>
                                    <w:rFonts w:ascii="Symbol" w:hAnsi="Symbol"/>
                                    <w:i/>
                                    <w:iCs/>
                                    <w:color w:val="E36C0A" w:themeColor="accent6" w:themeShade="BF"/>
                                  </w:rPr>
                                  <w:t></w:t>
                                </w:r>
                              </w:p>
                            </w:txbxContent>
                          </v:textbox>
                        </v:shape>
                        <v:shape id="Text Box 332" o:spid="_x0000_s1337" type="#_x0000_t202" style="position:absolute;left:9144;top:9412;width:4106;height:40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" filled="f" stroked="f" strokeweight=".5pt">
                          <v:textbox>
                            <w:txbxContent>
                              <w:p w14:paraId="67EE5BD5" w14:textId="77777777" w:rsidR="002E6BA4" w:rsidRPr="00F81C68" w:rsidRDefault="002E6BA4" w:rsidP="006A590B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P</w:t>
                                </w:r>
                              </w:p>
                            </w:txbxContent>
                          </v:textbox>
                        </v:shape>
                        <v:shape id="Text Box 333" o:spid="_x0000_s1338" type="#_x0000_t202" style="position:absolute;left:8252;top:-3462;width:4995;height:4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" filled="f" stroked="f" strokeweight=".5pt">
                          <v:textbox>
                            <w:txbxContent>
                              <w:p w14:paraId="19B72553" w14:textId="77777777" w:rsidR="002E6BA4" w:rsidRPr="00F81C68" w:rsidRDefault="002E6BA4" w:rsidP="006A590B">
                                <w:pPr>
                                  <w:rPr>
                                    <w:rFonts w:ascii="Symbol" w:hAnsi="Symbol"/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 w:rsidRPr="00F81C68">
                                  <w:rPr>
                                    <w:rFonts w:ascii="Symbol" w:hAnsi="Symbol"/>
                                    <w:b/>
                                    <w:bCs/>
                                    <w:i/>
                                    <w:iCs/>
                                  </w:rPr>
                                  <w:t></w:t>
                                </w:r>
                              </w:p>
                            </w:txbxContent>
                          </v:textbox>
                        </v:shape>
                        <v:shape id="Text Box 334" o:spid="_x0000_s1339" type="#_x0000_t202" style="position:absolute;left:-4412;top:-4751;width:9596;height:40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" filled="f" stroked="f" strokeweight=".5pt">
                          <v:textbox>
                            <w:txbxContent>
                              <w:p w14:paraId="35304123" w14:textId="77777777" w:rsidR="002E6BA4" w:rsidRPr="00F81C68" w:rsidRDefault="002E6BA4" w:rsidP="006A590B">
                                <w:pPr>
                                  <w:rPr>
                                    <w:rFonts w:ascii="Symbol" w:hAnsi="Symbol"/>
                                  </w:rPr>
                                </w:pPr>
                                <w:r w:rsidRPr="00F81C68">
                                  <w:rPr>
                                    <w:rFonts w:ascii="Symbol" w:hAnsi="Symbol"/>
                                    <w:b/>
                                    <w:bCs/>
                                    <w:i/>
                                    <w:iCs/>
                                  </w:rPr>
                                  <w:t></w:t>
                                </w:r>
                                <w:r>
                                  <w:rPr>
                                    <w:rFonts w:ascii="Symbol" w:hAnsi="Symbol"/>
                                  </w:rPr>
                                  <w:t></w:t>
                                </w:r>
                                <w:r>
                                  <w:rPr>
                                    <w:rFonts w:ascii="Symbol" w:hAnsi="Symbol"/>
                                  </w:rPr>
                                  <w:t></w:t>
                                </w:r>
                                <w:r w:rsidRPr="00F81C68">
                                  <w:rPr>
                                    <w:rFonts w:ascii="Symbol" w:hAnsi="Symbol"/>
                                    <w:b/>
                                    <w:bCs/>
                                  </w:rPr>
                                  <w:t></w:t>
                                </w:r>
                              </w:p>
                            </w:txbxContent>
                          </v:textbox>
                        </v:shape>
                        <v:shape id="Text Box 335" o:spid="_x0000_s1340" type="#_x0000_t202" style="position:absolute;left:4127;top:7490;width:6467;height:4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" filled="f" stroked="f" strokeweight=".5pt">
                          <v:textbox>
                            <w:txbxContent>
                              <w:p w14:paraId="01D45DE2" w14:textId="77777777" w:rsidR="002E6BA4" w:rsidRPr="00F81C68" w:rsidRDefault="002E6BA4" w:rsidP="006A590B">
                                <w:pPr>
                                  <w:rPr>
                                    <w:rFonts w:ascii="Symbol" w:hAnsi="Symbol"/>
                                    <w:i/>
                                    <w:iCs/>
                                    <w:color w:val="E36C0A" w:themeColor="accent6" w:themeShade="BF"/>
                                  </w:rPr>
                                </w:pPr>
                                <w:r w:rsidRPr="00D30695">
                                  <w:rPr>
                                    <w:rFonts w:ascii="Symbol" w:hAnsi="Symbol"/>
                                    <w:color w:val="E36C0A" w:themeColor="accent6" w:themeShade="BF"/>
                                  </w:rPr>
                                  <w:t></w:t>
                                </w:r>
                                <w:r w:rsidRPr="00F81C68">
                                  <w:rPr>
                                    <w:rFonts w:ascii="Symbol" w:hAnsi="Symbol"/>
                                    <w:i/>
                                    <w:iCs/>
                                    <w:color w:val="E36C0A" w:themeColor="accent6" w:themeShade="BF"/>
                                  </w:rPr>
                                  <w:t></w:t>
                                </w:r>
                              </w:p>
                            </w:txbxContent>
                          </v:textbox>
                        </v:shape>
                        <v:shape id="Text Box 336" o:spid="_x0000_s1341" type="#_x0000_t202" style="position:absolute;left:4626;top:10465;width:4105;height:40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" filled="f" stroked="f" strokeweight=".5pt">
                          <v:textbox>
                            <w:txbxContent>
                              <w:p w14:paraId="7FF3F1B2" w14:textId="77777777" w:rsidR="002E6BA4" w:rsidRPr="00F81C68" w:rsidRDefault="002E6BA4" w:rsidP="006A590B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</v:group>
                      <v:group id="Group 337" o:spid="_x0000_s1342" style="position:absolute;left:7239;top:6412;width:7816;height:5511" coordorigin=",274" coordsize="7816,5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">
                        <v:oval id="Oval 338" o:spid="_x0000_s1343" style="position:absolute;top:5334;width:450;height:4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" fillcolor="#4f81bd [3204]" strokecolor="#4579b8 [3044]">
                          <v:fill color2="#a7bfde [1620]" rotate="t" angle="180" focus="100%" type="gradient">
                            <o:fill v:ext="view" type="gradientUnscaled"/>
                          </v:fill>
                          <v:shadow on="t" color="black" opacity="22937f" origin=",.5" offset="0,.63889mm"/>
                        </v:oval>
                        <v:oval id="Oval 339" o:spid="_x0000_s1344" style="position:absolute;left:7366;top:5249;width:450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" fillcolor="#4f81bd [3204]" strokecolor="#4579b8 [3044]">
                          <v:fill color2="#a7bfde [1620]" rotate="t" angle="180" focus="100%" type="gradient">
                            <o:fill v:ext="view" type="gradientUnscaled"/>
                          </v:fill>
                          <v:shadow on="t" color="black" opacity="22937f" origin=",.5" offset="0,.63889mm"/>
                        </v:oval>
                        <v:oval id="Oval 340" o:spid="_x0000_s1345" style="position:absolute;left:5530;top:274;width:451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" fillcolor="#4f81bd [3204]" strokecolor="#4579b8 [3044]">
                          <v:fill color2="#a7bfde [1620]" rotate="t" angle="180" focus="100%" type="gradient">
                            <o:fill v:ext="view" type="gradientUnscaled"/>
                          </v:fill>
                          <v:shadow on="t" color="black" opacity="22937f" origin=",.5" offset="0,.63889mm"/>
                        </v:oval>
                      </v:group>
                    </v:group>
                    <v:group id="Group 341" o:spid="_x0000_s1346" style="position:absolute;left:8593;top:5613;width:8013;height:7924" coordorigin=",872" coordsize="8012,79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">
                      <v:shape id="Arc 342" o:spid="_x0000_s1347" style="position:absolute;left:5175;top:-59;width:1905;height:3768;rotation:-5654929fd;visibility:visible;mso-wrap-style:square;v-text-anchor:middle" coordsize="190500,3768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" path="m95250,nsc147855,,190500,84354,190500,188409r-95250,l95250,xem95250,nfc147855,,190500,84354,190500,188409e" filled="f" strokecolor="#f68c36 [3049]">
                        <v:path arrowok="t" o:connecttype="custom" o:connectlocs="95250,0;190500,188409" o:connectangles="0,0"/>
                      </v:shape>
                      <v:shape id="Elbow Connector 343" o:spid="_x0000_s1348" type="#_x0000_t34" style="position:absolute;left:2741;top:1227;width:1372;height:1189;rotation:45;flip:x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" adj="21558" strokecolor="#f68c36 [3049]"/>
                      <v:shape id="Arc 344" o:spid="_x0000_s1349" style="position:absolute;top:5070;width:1905;height:3725;visibility:visible;mso-wrap-style:square;v-text-anchor:middle" coordsize="190500,3725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" path="m95250,nsc147855,,190500,83395,190500,186267r-95250,l95250,xem95250,nfc147855,,190500,83395,190500,186267e" filled="f" strokecolor="#f68c36 [3049]">
                        <v:path arrowok="t" o:connecttype="custom" o:connectlocs="95250,0;190500,186267" o:connectangles="0,0"/>
                      </v:shape>
                      <v:shape id="Elbow Connector 345" o:spid="_x0000_s1350" type="#_x0000_t34" style="position:absolute;left:4910;top:5644;width:1355;height:1183;flip:x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" adj="21558" strokecolor="#f68c36 [3049]"/>
                    </v:group>
                  </v:group>
                </v:group>
                <v:line id="Straight Connector 1032" o:spid="_x0000_s1351" style="position:absolute;visibility:visible;mso-wrap-style:square" from="9220,7848" to="11277,1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" strokecolor="#795d9b [3047]">
                  <v:stroke dashstyle="dash"/>
                </v:line>
                <v:shape id="Straight Arrow Connector 1033" o:spid="_x0000_s1352" type="#_x0000_t32" style="position:absolute;left:4216;top:2641;width:6264;height:160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" strokecolor="#40a7c2 [3048]" strokeweight=".5pt">
                  <v:stroke endarrow="block"/>
                </v:shape>
                <v:shape id="Text Box 1034" o:spid="_x0000_s1353" type="#_x0000_t202" style="position:absolute;left:5308;top:1066;width:4172;height:27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" filled="f" stroked="f" strokeweight=".5pt">
                  <v:textbox>
                    <w:txbxContent>
                      <w:p w14:paraId="70FBC2E8" w14:textId="2A38F840" w:rsidR="002E6BA4" w:rsidRPr="00F81C68" w:rsidRDefault="002E6BA4" w:rsidP="00D95922">
                        <w:pPr>
                          <w:rPr>
                            <w:rFonts w:ascii="Symbol" w:hAnsi="Symbol"/>
                          </w:rPr>
                        </w:pPr>
                        <w:r>
                          <w:rPr>
                            <w:rFonts w:ascii="Symbol" w:hAnsi="Symbol"/>
                          </w:rPr>
                          <w:t></w:t>
                        </w:r>
                        <w:r w:rsidRPr="00F81C68">
                          <w:rPr>
                            <w:rFonts w:ascii="Symbol" w:hAnsi="Symbol"/>
                            <w:b/>
                            <w:bCs/>
                          </w:rPr>
                          <w:t>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66EF541F" w14:textId="7CDBF4F0" w:rsidR="00F850BD" w:rsidRPr="008359C0" w:rsidRDefault="00B27EAC" w:rsidP="00EA4A7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For a</w:t>
      </w:r>
      <w:r w:rsidR="00D30695">
        <w:rPr>
          <w:rFonts w:cstheme="minorHAnsi"/>
          <w:iCs/>
        </w:rPr>
        <w:t xml:space="preserve"> circle in the </w:t>
      </w:r>
      <w:r w:rsidR="00D30695">
        <w:rPr>
          <w:rFonts w:cstheme="minorHAnsi"/>
          <w:i/>
        </w:rPr>
        <w:t>xy</w:t>
      </w:r>
      <w:r w:rsidR="00D30695">
        <w:rPr>
          <w:rFonts w:cstheme="minorHAnsi"/>
          <w:iCs/>
        </w:rPr>
        <w:t xml:space="preserve">-plane, the figure </w:t>
      </w:r>
      <w:r w:rsidR="0027377A">
        <w:rPr>
          <w:rFonts w:cstheme="minorHAnsi"/>
          <w:iCs/>
        </w:rPr>
        <w:t xml:space="preserve">at the right </w:t>
      </w:r>
      <w:r w:rsidR="00D30695">
        <w:rPr>
          <w:rFonts w:cstheme="minorHAnsi"/>
          <w:iCs/>
        </w:rPr>
        <w:t xml:space="preserve">shows that the central angle </w:t>
      </w:r>
      <w:r w:rsidR="00D30695" w:rsidRPr="00D30695">
        <w:rPr>
          <w:rFonts w:ascii="Symbol" w:hAnsi="Symbol" w:cstheme="minorHAnsi"/>
          <w:iCs/>
        </w:rPr>
        <w:t></w:t>
      </w:r>
      <w:r w:rsidR="00D30695" w:rsidRPr="00D30695">
        <w:rPr>
          <w:rFonts w:ascii="Symbol" w:hAnsi="Symbol" w:cstheme="minorHAnsi"/>
          <w:i/>
        </w:rPr>
        <w:t></w:t>
      </w:r>
      <w:r w:rsidR="00D30695">
        <w:rPr>
          <w:rFonts w:cstheme="minorHAnsi"/>
          <w:iCs/>
        </w:rPr>
        <w:t xml:space="preserve"> </w:t>
      </w:r>
      <w:r>
        <w:rPr>
          <w:rFonts w:cstheme="minorHAnsi"/>
          <w:iCs/>
        </w:rPr>
        <w:t xml:space="preserve"> </w:t>
      </w:r>
      <w:r w:rsidR="00D30695">
        <w:rPr>
          <w:rFonts w:cstheme="minorHAnsi"/>
          <w:iCs/>
        </w:rPr>
        <w:t xml:space="preserve">is the same as the angle between the tangent lines at </w:t>
      </w:r>
      <w:r w:rsidR="00D30695">
        <w:rPr>
          <w:rFonts w:cstheme="minorHAnsi"/>
          <w:i/>
        </w:rPr>
        <w:t>P</w:t>
      </w:r>
      <w:r w:rsidR="00D30695">
        <w:rPr>
          <w:rFonts w:cstheme="minorHAnsi"/>
          <w:iCs/>
        </w:rPr>
        <w:t xml:space="preserve"> and </w:t>
      </w:r>
      <w:r w:rsidR="00D30695">
        <w:rPr>
          <w:rFonts w:cstheme="minorHAnsi"/>
          <w:i/>
        </w:rPr>
        <w:t>Q</w:t>
      </w:r>
      <w:r w:rsidR="00D30695">
        <w:rPr>
          <w:rFonts w:cstheme="minorHAnsi"/>
          <w:iCs/>
        </w:rPr>
        <w:t xml:space="preserve">. </w:t>
      </w:r>
      <w:r w:rsidR="008359C0">
        <w:rPr>
          <w:rFonts w:cstheme="minorHAnsi"/>
          <w:iCs/>
        </w:rPr>
        <w:t>S</w:t>
      </w:r>
      <w:r w:rsidR="0027377A">
        <w:rPr>
          <w:rFonts w:cstheme="minorHAnsi"/>
          <w:iCs/>
        </w:rPr>
        <w:t>o</w:t>
      </w:r>
      <w:r w:rsidR="008359C0">
        <w:rPr>
          <w:rFonts w:cstheme="minorHAnsi"/>
          <w:iCs/>
        </w:rPr>
        <w:t>, we can define curvature for a circle as</w:t>
      </w:r>
    </w:p>
    <w:p w14:paraId="6BCDE50E" w14:textId="6479A86D" w:rsidR="00D30695" w:rsidRDefault="00D30695" w:rsidP="00EA4A7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D72B53" w:rsidRPr="00D72B53">
        <w:rPr>
          <w:rFonts w:cstheme="minorHAnsi"/>
          <w:iCs/>
          <w:position w:val="-28"/>
        </w:rPr>
        <w:object w:dxaOrig="2040" w:dyaOrig="700" w14:anchorId="3AD043E1">
          <v:shape id="_x0000_i1315" type="#_x0000_t75" style="width:102pt;height:35pt" o:ole="">
            <v:imagedata r:id="rId592" o:title=""/>
          </v:shape>
          <o:OLEObject Type="Embed" ProgID="Equation.DSMT4" ShapeID="_x0000_i1315" DrawAspect="Content" ObjectID="_1550064014" r:id="rId593"/>
        </w:object>
      </w:r>
      <w:r w:rsidR="0027377A">
        <w:rPr>
          <w:rFonts w:cstheme="minorHAnsi"/>
          <w:iCs/>
        </w:rPr>
        <w:t xml:space="preserve"> where ∆</w:t>
      </w:r>
      <w:r w:rsidR="0027377A">
        <w:rPr>
          <w:rFonts w:ascii="Symbol" w:hAnsi="Symbol" w:cstheme="minorHAnsi"/>
          <w:i/>
        </w:rPr>
        <w:t></w:t>
      </w:r>
      <w:r w:rsidR="0027377A">
        <w:rPr>
          <w:rFonts w:ascii="Symbol" w:hAnsi="Symbol" w:cstheme="minorHAnsi"/>
          <w:i/>
        </w:rPr>
        <w:t></w:t>
      </w:r>
      <w:r w:rsidR="0027377A">
        <w:rPr>
          <w:rFonts w:cstheme="minorHAnsi"/>
          <w:iCs/>
        </w:rPr>
        <w:t xml:space="preserve"> is the angle between the tangent lines and </w:t>
      </w:r>
      <w:r w:rsidR="00D72B53" w:rsidRPr="00D72B53">
        <w:rPr>
          <w:rFonts w:cstheme="minorHAnsi"/>
          <w:iCs/>
          <w:position w:val="-10"/>
        </w:rPr>
        <w:object w:dxaOrig="3260" w:dyaOrig="440" w14:anchorId="1E960319">
          <v:shape id="_x0000_i1316" type="#_x0000_t75" style="width:163pt;height:22pt" o:ole="">
            <v:imagedata r:id="rId594" o:title=""/>
          </v:shape>
          <o:OLEObject Type="Embed" ProgID="Equation.DSMT4" ShapeID="_x0000_i1316" DrawAspect="Content" ObjectID="_1550064015" r:id="rId595"/>
        </w:object>
      </w:r>
      <w:r w:rsidR="0027377A">
        <w:rPr>
          <w:rFonts w:cstheme="minorHAnsi"/>
          <w:iCs/>
        </w:rPr>
        <w:t>.</w:t>
      </w:r>
    </w:p>
    <w:p w14:paraId="145314DC" w14:textId="77777777" w:rsidR="0027377A" w:rsidRDefault="0027377A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4A47D941" w14:textId="678ECEF3" w:rsidR="00A923D5" w:rsidRDefault="008359C0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At the</w:t>
      </w:r>
      <w:r w:rsidR="00CB03AD">
        <w:rPr>
          <w:rFonts w:cstheme="minorHAnsi"/>
          <w:iCs/>
        </w:rPr>
        <w:t xml:space="preserve"> opposite</w:t>
      </w:r>
      <w:r>
        <w:rPr>
          <w:rFonts w:cstheme="minorHAnsi"/>
          <w:iCs/>
        </w:rPr>
        <w:t xml:space="preserve"> extreme</w:t>
      </w:r>
      <w:r w:rsidR="00CB03AD">
        <w:rPr>
          <w:rFonts w:cstheme="minorHAnsi"/>
          <w:iCs/>
        </w:rPr>
        <w:t xml:space="preserve"> </w:t>
      </w:r>
      <w:r w:rsidR="00A1116D">
        <w:rPr>
          <w:rFonts w:cstheme="minorHAnsi"/>
          <w:iCs/>
        </w:rPr>
        <w:t>from</w:t>
      </w:r>
      <w:r w:rsidR="00CB03AD">
        <w:rPr>
          <w:rFonts w:cstheme="minorHAnsi"/>
          <w:iCs/>
        </w:rPr>
        <w:t xml:space="preserve"> a circle</w:t>
      </w:r>
      <w:r>
        <w:rPr>
          <w:rFonts w:cstheme="minorHAnsi"/>
          <w:iCs/>
        </w:rPr>
        <w:t xml:space="preserve">, for a line </w:t>
      </w:r>
    </w:p>
    <w:p w14:paraId="083AA972" w14:textId="20E09C07" w:rsidR="008359C0" w:rsidRDefault="008359C0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bookmarkStart w:id="102" w:name="OLE_LINK79"/>
      <w:bookmarkStart w:id="103" w:name="OLE_LINK82"/>
      <w:r>
        <w:rPr>
          <w:rFonts w:cstheme="minorHAnsi"/>
          <w:iCs/>
        </w:rPr>
        <w:tab/>
      </w:r>
      <w:r w:rsidR="00D72B53" w:rsidRPr="00D72B53">
        <w:rPr>
          <w:rFonts w:cstheme="minorHAnsi"/>
          <w:iCs/>
          <w:position w:val="-24"/>
        </w:rPr>
        <w:object w:dxaOrig="1260" w:dyaOrig="660" w14:anchorId="3ACBC5D2">
          <v:shape id="_x0000_i1317" type="#_x0000_t75" style="width:63pt;height:33pt" o:ole="">
            <v:imagedata r:id="rId596" o:title=""/>
          </v:shape>
          <o:OLEObject Type="Embed" ProgID="Equation.DSMT4" ShapeID="_x0000_i1317" DrawAspect="Content" ObjectID="_1550064016" r:id="rId597"/>
        </w:object>
      </w:r>
      <w:r w:rsidR="00F32E8C">
        <w:rPr>
          <w:rFonts w:cstheme="minorHAnsi"/>
          <w:iCs/>
        </w:rPr>
        <w:t>.</w:t>
      </w:r>
    </w:p>
    <w:p w14:paraId="0863D94A" w14:textId="38C49347" w:rsidR="00F32E8C" w:rsidRDefault="00F32E8C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Thus</w:t>
      </w:r>
      <w:r w:rsidR="00944798">
        <w:rPr>
          <w:rFonts w:cstheme="minorHAnsi"/>
          <w:iCs/>
        </w:rPr>
        <w:t>,</w:t>
      </w:r>
      <w:r>
        <w:rPr>
          <w:rFonts w:cstheme="minorHAnsi"/>
          <w:iCs/>
        </w:rPr>
        <w:t xml:space="preserve"> we see that</w:t>
      </w:r>
      <w:r w:rsidR="00944798">
        <w:rPr>
          <w:rFonts w:cstheme="minorHAnsi"/>
          <w:iCs/>
        </w:rPr>
        <w:t xml:space="preserve"> </w:t>
      </w:r>
      <w:r>
        <w:rPr>
          <w:rFonts w:cstheme="minorHAnsi"/>
          <w:iCs/>
        </w:rPr>
        <w:t xml:space="preserve">the ratio </w:t>
      </w:r>
      <w:r w:rsidR="00D72B53" w:rsidRPr="00D72B53">
        <w:rPr>
          <w:rFonts w:cstheme="minorHAnsi"/>
          <w:iCs/>
          <w:position w:val="-20"/>
        </w:rPr>
        <w:object w:dxaOrig="740" w:dyaOrig="520" w14:anchorId="4EC119C1">
          <v:shape id="_x0000_i1318" type="#_x0000_t75" style="width:37pt;height:26pt" o:ole="">
            <v:imagedata r:id="rId598" o:title=""/>
          </v:shape>
          <o:OLEObject Type="Embed" ProgID="Equation.DSMT4" ShapeID="_x0000_i1318" DrawAspect="Content" ObjectID="_1550064017" r:id="rId599"/>
        </w:object>
      </w:r>
      <w:r>
        <w:rPr>
          <w:rFonts w:cstheme="minorHAnsi"/>
          <w:iCs/>
        </w:rPr>
        <w:t xml:space="preserve"> quantifies </w:t>
      </w:r>
      <w:r w:rsidR="00335334">
        <w:rPr>
          <w:rFonts w:cstheme="minorHAnsi"/>
          <w:iCs/>
        </w:rPr>
        <w:t>the tendency to curve away from the tangent line. Th</w:t>
      </w:r>
      <w:r w:rsidR="005B0605">
        <w:rPr>
          <w:rFonts w:cstheme="minorHAnsi"/>
          <w:iCs/>
        </w:rPr>
        <w:t>is</w:t>
      </w:r>
      <w:r w:rsidR="00335334">
        <w:rPr>
          <w:rFonts w:cstheme="minorHAnsi"/>
          <w:iCs/>
        </w:rPr>
        <w:t xml:space="preserve"> is the motivation for following definition.</w:t>
      </w:r>
    </w:p>
    <w:p w14:paraId="707DE132" w14:textId="77777777" w:rsidR="00335334" w:rsidRDefault="00335334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10E2B53F" w14:textId="6B5FE347" w:rsidR="00A923D5" w:rsidRDefault="00A923D5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Definition</w:t>
      </w:r>
      <w:r>
        <w:rPr>
          <w:rFonts w:cstheme="minorHAnsi"/>
          <w:iCs/>
        </w:rPr>
        <w:t xml:space="preserve">  Let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be a point on a curve </w:t>
      </w:r>
      <w:r w:rsidR="00D72B53" w:rsidRPr="00D72B53">
        <w:rPr>
          <w:rFonts w:cstheme="minorHAnsi"/>
          <w:iCs/>
          <w:position w:val="-16"/>
        </w:rPr>
        <w:object w:dxaOrig="960" w:dyaOrig="440" w14:anchorId="4C5E420D">
          <v:shape id="_x0000_i1319" type="#_x0000_t75" style="width:48pt;height:22pt" o:ole="">
            <v:imagedata r:id="rId600" o:title=""/>
          </v:shape>
          <o:OLEObject Type="Embed" ProgID="Equation.DSMT4" ShapeID="_x0000_i1319" DrawAspect="Content" ObjectID="_1550064018" r:id="rId601"/>
        </w:object>
      </w:r>
      <w:r>
        <w:rPr>
          <w:rFonts w:cstheme="minorHAnsi"/>
          <w:iCs/>
        </w:rPr>
        <w:t xml:space="preserve">, </w:t>
      </w:r>
      <w:r>
        <w:rPr>
          <w:rFonts w:cstheme="minorHAnsi"/>
          <w:i/>
        </w:rPr>
        <w:t>Q</w:t>
      </w:r>
      <w:r>
        <w:rPr>
          <w:rFonts w:cstheme="minorHAnsi"/>
          <w:iCs/>
        </w:rPr>
        <w:t xml:space="preserve"> a nearby point, </w:t>
      </w:r>
      <w:r w:rsidR="00D72B53" w:rsidRPr="00D72B53">
        <w:rPr>
          <w:rFonts w:cstheme="minorHAnsi"/>
          <w:iCs/>
          <w:position w:val="-8"/>
        </w:rPr>
        <w:object w:dxaOrig="1020" w:dyaOrig="420" w14:anchorId="67820D4C">
          <v:shape id="_x0000_i1320" type="#_x0000_t75" style="width:51pt;height:21pt" o:ole="">
            <v:imagedata r:id="rId602" o:title=""/>
          </v:shape>
          <o:OLEObject Type="Embed" ProgID="Equation.DSMT4" ShapeID="_x0000_i1320" DrawAspect="Content" ObjectID="_1550064019" r:id="rId603"/>
        </w:object>
      </w:r>
      <w:r>
        <w:rPr>
          <w:rFonts w:cstheme="minorHAnsi"/>
          <w:iCs/>
        </w:rPr>
        <w:t>,</w:t>
      </w:r>
      <w:r w:rsidR="004C09CF">
        <w:rPr>
          <w:rFonts w:cstheme="minorHAnsi"/>
          <w:iCs/>
        </w:rPr>
        <w:t xml:space="preserve"> </w:t>
      </w:r>
      <w:r w:rsidR="00D72B53" w:rsidRPr="00D72B53">
        <w:rPr>
          <w:rFonts w:cstheme="minorHAnsi"/>
          <w:iCs/>
          <w:position w:val="-6"/>
        </w:rPr>
        <w:object w:dxaOrig="1580" w:dyaOrig="280" w14:anchorId="4777293F">
          <v:shape id="_x0000_i1321" type="#_x0000_t75" style="width:79pt;height:14pt" o:ole="">
            <v:imagedata r:id="rId604" o:title=""/>
          </v:shape>
          <o:OLEObject Type="Embed" ProgID="Equation.DSMT4" ShapeID="_x0000_i1321" DrawAspect="Content" ObjectID="_1550064020" r:id="rId605"/>
        </w:object>
      </w:r>
      <w:r w:rsidR="004C09CF">
        <w:rPr>
          <w:rFonts w:cstheme="minorHAnsi"/>
          <w:iCs/>
        </w:rPr>
        <w:t xml:space="preserve"> the directed tangents at </w:t>
      </w:r>
      <w:r w:rsidR="004C09CF">
        <w:rPr>
          <w:rFonts w:cstheme="minorHAnsi"/>
          <w:i/>
        </w:rPr>
        <w:t>P</w:t>
      </w:r>
      <w:r w:rsidR="004C09CF">
        <w:rPr>
          <w:rFonts w:cstheme="minorHAnsi"/>
          <w:iCs/>
        </w:rPr>
        <w:t xml:space="preserve"> and </w:t>
      </w:r>
      <w:r w:rsidR="004C09CF">
        <w:rPr>
          <w:rFonts w:cstheme="minorHAnsi"/>
          <w:i/>
        </w:rPr>
        <w:t>Q</w:t>
      </w:r>
      <w:r w:rsidR="004C09CF">
        <w:rPr>
          <w:rFonts w:cstheme="minorHAnsi"/>
          <w:iCs/>
        </w:rPr>
        <w:t xml:space="preserve">, respectively, and </w:t>
      </w:r>
      <w:r w:rsidR="004C09CF" w:rsidRPr="004C09CF">
        <w:rPr>
          <w:rFonts w:ascii="Symbol" w:hAnsi="Symbol" w:cstheme="minorHAnsi"/>
          <w:iCs/>
        </w:rPr>
        <w:t></w:t>
      </w:r>
      <w:r w:rsidR="004C09CF" w:rsidRPr="004C09CF">
        <w:rPr>
          <w:rFonts w:ascii="Symbol" w:hAnsi="Symbol" w:cstheme="minorHAnsi"/>
          <w:i/>
        </w:rPr>
        <w:t></w:t>
      </w:r>
      <w:r w:rsidR="004C09CF">
        <w:rPr>
          <w:rFonts w:cstheme="minorHAnsi"/>
          <w:iCs/>
        </w:rPr>
        <w:t xml:space="preserve"> the angle between </w:t>
      </w:r>
      <w:r w:rsidR="004C09CF" w:rsidRPr="004C09CF">
        <w:rPr>
          <w:rFonts w:ascii="Symbol" w:hAnsi="Symbol" w:cstheme="minorHAnsi"/>
          <w:b/>
          <w:bCs/>
          <w:i/>
        </w:rPr>
        <w:t></w:t>
      </w:r>
      <w:r w:rsidR="004C09CF">
        <w:rPr>
          <w:rFonts w:cstheme="minorHAnsi"/>
          <w:iCs/>
        </w:rPr>
        <w:t xml:space="preserve"> and </w:t>
      </w:r>
      <w:r w:rsidR="004C09CF" w:rsidRPr="004C09CF">
        <w:rPr>
          <w:rFonts w:ascii="Symbol" w:hAnsi="Symbol" w:cstheme="minorHAnsi"/>
          <w:b/>
          <w:bCs/>
          <w:i/>
        </w:rPr>
        <w:t></w:t>
      </w:r>
      <w:r w:rsidR="004C09CF">
        <w:rPr>
          <w:rFonts w:cstheme="minorHAnsi"/>
          <w:iCs/>
        </w:rPr>
        <w:t xml:space="preserve"> + </w:t>
      </w:r>
      <w:r w:rsidR="004C09CF" w:rsidRPr="004C09CF">
        <w:rPr>
          <w:rFonts w:ascii="Symbol" w:hAnsi="Symbol" w:cstheme="minorHAnsi"/>
          <w:iCs/>
        </w:rPr>
        <w:t></w:t>
      </w:r>
      <w:r w:rsidR="004C09CF" w:rsidRPr="004C09CF">
        <w:rPr>
          <w:rFonts w:ascii="Symbol" w:hAnsi="Symbol" w:cstheme="minorHAnsi"/>
          <w:b/>
          <w:bCs/>
          <w:i/>
        </w:rPr>
        <w:t></w:t>
      </w:r>
      <w:r w:rsidR="004C09CF">
        <w:rPr>
          <w:rFonts w:cstheme="minorHAnsi"/>
          <w:iCs/>
        </w:rPr>
        <w:t xml:space="preserve">. </w:t>
      </w:r>
      <w:r w:rsidR="004C09CF">
        <w:rPr>
          <w:rFonts w:cstheme="minorHAnsi"/>
          <w:b/>
          <w:bCs/>
          <w:iCs/>
        </w:rPr>
        <w:t xml:space="preserve">Curvature at </w:t>
      </w:r>
      <w:r w:rsidR="004C09CF">
        <w:rPr>
          <w:rFonts w:cstheme="minorHAnsi"/>
          <w:b/>
          <w:bCs/>
          <w:i/>
        </w:rPr>
        <w:t>P</w:t>
      </w:r>
      <w:r w:rsidR="004C09CF">
        <w:rPr>
          <w:rFonts w:cstheme="minorHAnsi"/>
          <w:b/>
          <w:bCs/>
          <w:iCs/>
        </w:rPr>
        <w:t xml:space="preserve"> </w:t>
      </w:r>
      <w:r w:rsidR="004C09CF">
        <w:rPr>
          <w:rFonts w:cstheme="minorHAnsi"/>
          <w:iCs/>
        </w:rPr>
        <w:t>is defined as</w:t>
      </w:r>
    </w:p>
    <w:p w14:paraId="7CE10275" w14:textId="4DB1D51C" w:rsidR="004C09CF" w:rsidRDefault="004C09CF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D72B53" w:rsidRPr="00D72B53">
        <w:rPr>
          <w:rFonts w:cstheme="minorHAnsi"/>
          <w:iCs/>
          <w:position w:val="-32"/>
        </w:rPr>
        <w:object w:dxaOrig="2600" w:dyaOrig="760" w14:anchorId="59C57728">
          <v:shape id="_x0000_i1322" type="#_x0000_t75" style="width:130pt;height:38pt" o:ole="">
            <v:imagedata r:id="rId606" o:title=""/>
          </v:shape>
          <o:OLEObject Type="Embed" ProgID="Equation.DSMT4" ShapeID="_x0000_i1322" DrawAspect="Content" ObjectID="_1550064021" r:id="rId607"/>
        </w:object>
      </w:r>
      <w:r w:rsidR="00455625">
        <w:rPr>
          <w:rFonts w:cstheme="minorHAnsi"/>
          <w:iCs/>
        </w:rPr>
        <w:t>.</w:t>
      </w:r>
      <w:r w:rsidR="00455625">
        <w:rPr>
          <w:rFonts w:cstheme="minorHAnsi"/>
          <w:iCs/>
        </w:rPr>
        <w:tab/>
        <w:t>(2.28)</w:t>
      </w:r>
    </w:p>
    <w:p w14:paraId="2D706329" w14:textId="455F836F" w:rsidR="00455625" w:rsidRDefault="00455625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/>
        </w:rPr>
        <w:t>R</w:t>
      </w:r>
      <w:r>
        <w:rPr>
          <w:rFonts w:cstheme="minorHAnsi"/>
          <w:iCs/>
        </w:rPr>
        <w:t xml:space="preserve"> is the </w:t>
      </w:r>
      <w:r>
        <w:rPr>
          <w:rFonts w:cstheme="minorHAnsi"/>
          <w:b/>
          <w:bCs/>
          <w:iCs/>
        </w:rPr>
        <w:t>radius of curvature</w:t>
      </w:r>
      <w:r>
        <w:rPr>
          <w:rFonts w:cstheme="minorHAnsi"/>
          <w:iCs/>
        </w:rPr>
        <w:t>.</w:t>
      </w:r>
      <w:r w:rsidR="00AF0A9C">
        <w:rPr>
          <w:rFonts w:cstheme="minorHAnsi"/>
          <w:iCs/>
        </w:rPr>
        <w:t xml:space="preserve"> Of course, </w:t>
      </w:r>
      <w:r w:rsidR="00D72B53" w:rsidRPr="00D72B53">
        <w:rPr>
          <w:rFonts w:cstheme="minorHAnsi"/>
          <w:iCs/>
          <w:position w:val="-4"/>
        </w:rPr>
        <w:object w:dxaOrig="3620" w:dyaOrig="260" w14:anchorId="049B9C2F">
          <v:shape id="_x0000_i1323" type="#_x0000_t75" style="width:181pt;height:13pt" o:ole="">
            <v:imagedata r:id="rId608" o:title=""/>
          </v:shape>
          <o:OLEObject Type="Embed" ProgID="Equation.DSMT4" ShapeID="_x0000_i1323" DrawAspect="Content" ObjectID="_1550064022" r:id="rId609"/>
        </w:object>
      </w:r>
      <w:r w:rsidR="00AF0A9C">
        <w:rPr>
          <w:rFonts w:cstheme="minorHAnsi"/>
          <w:iCs/>
        </w:rPr>
        <w:t>.</w:t>
      </w:r>
    </w:p>
    <w:p w14:paraId="2F9774B0" w14:textId="606450BD" w:rsidR="00455625" w:rsidRDefault="00455625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037A4379" w14:textId="78F43598" w:rsidR="00455625" w:rsidRDefault="00455625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Theorem</w:t>
      </w:r>
      <w:r>
        <w:rPr>
          <w:rFonts w:cstheme="minorHAnsi"/>
          <w:iCs/>
        </w:rPr>
        <w:t xml:space="preserve"> </w:t>
      </w:r>
      <w:r w:rsidR="00417089">
        <w:rPr>
          <w:rFonts w:cstheme="minorHAnsi"/>
          <w:iCs/>
        </w:rPr>
        <w:t xml:space="preserve"> </w:t>
      </w:r>
      <w:r w:rsidR="00D72B53" w:rsidRPr="00D72B53">
        <w:rPr>
          <w:rFonts w:cstheme="minorHAnsi"/>
          <w:iCs/>
          <w:position w:val="-30"/>
        </w:rPr>
        <w:object w:dxaOrig="1720" w:dyaOrig="780" w14:anchorId="5A3CE5B0">
          <v:shape id="_x0000_i1324" type="#_x0000_t75" style="width:86pt;height:39pt" o:ole="">
            <v:imagedata r:id="rId610" o:title=""/>
          </v:shape>
          <o:OLEObject Type="Embed" ProgID="Equation.DSMT4" ShapeID="_x0000_i1324" DrawAspect="Content" ObjectID="_1550064023" r:id="rId611"/>
        </w:object>
      </w:r>
      <w:r>
        <w:rPr>
          <w:rFonts w:cstheme="minorHAnsi"/>
          <w:iCs/>
        </w:rPr>
        <w:tab/>
        <w:t>(2.29)</w:t>
      </w:r>
    </w:p>
    <w:p w14:paraId="3AD6B88A" w14:textId="77777777" w:rsidR="00C21A1F" w:rsidRDefault="00C21A1F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4E33B0CE" w14:textId="6F30F09B" w:rsidR="00455625" w:rsidRDefault="002529BC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Proof.  </w:t>
      </w:r>
      <w:r w:rsidR="0012770C">
        <w:rPr>
          <w:rFonts w:cstheme="minorHAnsi"/>
          <w:iCs/>
        </w:rPr>
        <w:t xml:space="preserve">Since </w:t>
      </w:r>
      <w:r w:rsidR="0012770C" w:rsidRPr="0012770C">
        <w:rPr>
          <w:rFonts w:ascii="Symbol" w:hAnsi="Symbol" w:cstheme="minorHAnsi"/>
          <w:b/>
          <w:bCs/>
          <w:i/>
        </w:rPr>
        <w:t></w:t>
      </w:r>
      <w:r w:rsidR="0012770C">
        <w:rPr>
          <w:rFonts w:cstheme="minorHAnsi"/>
          <w:iCs/>
        </w:rPr>
        <w:t xml:space="preserve"> and </w:t>
      </w:r>
      <w:r w:rsidR="0012770C" w:rsidRPr="0012770C">
        <w:rPr>
          <w:rFonts w:ascii="Symbol" w:hAnsi="Symbol" w:cstheme="minorHAnsi"/>
          <w:b/>
          <w:bCs/>
          <w:i/>
        </w:rPr>
        <w:t></w:t>
      </w:r>
      <w:r w:rsidR="0012770C">
        <w:rPr>
          <w:rFonts w:cstheme="minorHAnsi"/>
          <w:iCs/>
        </w:rPr>
        <w:t xml:space="preserve"> + </w:t>
      </w:r>
      <w:r w:rsidR="0012770C" w:rsidRPr="0012770C">
        <w:rPr>
          <w:rFonts w:ascii="Symbol" w:hAnsi="Symbol" w:cstheme="minorHAnsi"/>
          <w:iCs/>
        </w:rPr>
        <w:t></w:t>
      </w:r>
      <w:r w:rsidR="0012770C" w:rsidRPr="0012770C">
        <w:rPr>
          <w:rFonts w:ascii="Symbol" w:hAnsi="Symbol" w:cstheme="minorHAnsi"/>
          <w:b/>
          <w:bCs/>
          <w:i/>
        </w:rPr>
        <w:t></w:t>
      </w:r>
      <w:r w:rsidR="0012770C">
        <w:rPr>
          <w:rFonts w:cstheme="minorHAnsi"/>
          <w:iCs/>
        </w:rPr>
        <w:t xml:space="preserve"> are unit vectors, </w:t>
      </w:r>
    </w:p>
    <w:p w14:paraId="438B5A7A" w14:textId="5C62C575" w:rsidR="0012770C" w:rsidRDefault="00D72B53" w:rsidP="0037592C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  <w:iCs/>
        </w:rPr>
      </w:pPr>
      <w:r>
        <w:rPr>
          <w:rFonts w:cstheme="minorHAnsi"/>
          <w:iCs/>
          <w:noProof/>
          <w:position w:val="-18"/>
        </w:rPr>
        <w:object w:dxaOrig="5840" w:dyaOrig="480" w14:anchorId="3603CF26">
          <v:shape id="_x0000_i1325" type="#_x0000_t75" style="width:292pt;height:24pt" o:ole="">
            <v:imagedata r:id="rId612" o:title=""/>
          </v:shape>
          <o:OLEObject Type="Embed" ProgID="Equation.DSMT4" ShapeID="_x0000_i1325" DrawAspect="Content" ObjectID="_1550064024" r:id="rId613"/>
        </w:object>
      </w:r>
    </w:p>
    <w:p w14:paraId="6E4CE296" w14:textId="4BF81905" w:rsidR="0037592C" w:rsidRDefault="00D72B53" w:rsidP="0037592C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  <w:iCs/>
        </w:rPr>
      </w:pPr>
      <w:r>
        <w:rPr>
          <w:rFonts w:cstheme="minorHAnsi"/>
          <w:iCs/>
          <w:noProof/>
          <w:position w:val="-18"/>
        </w:rPr>
        <w:object w:dxaOrig="5260" w:dyaOrig="480" w14:anchorId="23CE76C3">
          <v:shape id="_x0000_i1326" type="#_x0000_t75" style="width:263pt;height:24pt" o:ole="">
            <v:imagedata r:id="rId614" o:title=""/>
          </v:shape>
          <o:OLEObject Type="Embed" ProgID="Equation.DSMT4" ShapeID="_x0000_i1326" DrawAspect="Content" ObjectID="_1550064025" r:id="rId615"/>
        </w:object>
      </w:r>
    </w:p>
    <w:p w14:paraId="55B69ED5" w14:textId="04B8B52C" w:rsidR="00CD1353" w:rsidRDefault="00D72B53" w:rsidP="0037592C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  <w:iCs/>
        </w:rPr>
      </w:pPr>
      <w:r>
        <w:rPr>
          <w:rFonts w:cstheme="minorHAnsi"/>
          <w:iCs/>
          <w:noProof/>
          <w:position w:val="-58"/>
        </w:rPr>
        <w:object w:dxaOrig="6340" w:dyaOrig="1280" w14:anchorId="42190930">
          <v:shape id="_x0000_i1327" type="#_x0000_t75" style="width:317pt;height:64pt" o:ole="">
            <v:imagedata r:id="rId616" o:title=""/>
          </v:shape>
          <o:OLEObject Type="Embed" ProgID="Equation.DSMT4" ShapeID="_x0000_i1327" DrawAspect="Content" ObjectID="_1550064026" r:id="rId617"/>
        </w:object>
      </w:r>
    </w:p>
    <w:p w14:paraId="0486D592" w14:textId="05E2F514" w:rsidR="00BC23CF" w:rsidRDefault="00D72B53" w:rsidP="0037592C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  <w:iCs/>
        </w:rPr>
      </w:pPr>
      <w:r>
        <w:rPr>
          <w:rFonts w:cstheme="minorHAnsi"/>
          <w:iCs/>
          <w:noProof/>
          <w:position w:val="-42"/>
        </w:rPr>
        <w:object w:dxaOrig="7680" w:dyaOrig="960" w14:anchorId="4DE0A55D">
          <v:shape id="_x0000_i1328" type="#_x0000_t75" style="width:384pt;height:48pt" o:ole="">
            <v:imagedata r:id="rId618" o:title=""/>
          </v:shape>
          <o:OLEObject Type="Embed" ProgID="Equation.DSMT4" ShapeID="_x0000_i1328" DrawAspect="Content" ObjectID="_1550064027" r:id="rId619"/>
        </w:object>
      </w:r>
    </w:p>
    <w:p w14:paraId="578F9808" w14:textId="6469BE38" w:rsidR="00186C94" w:rsidRDefault="00BC1936" w:rsidP="00BC193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bookmarkStart w:id="104" w:name="OLE_LINK88"/>
      <w:bookmarkStart w:id="105" w:name="OLE_LINK89"/>
      <w:bookmarkEnd w:id="73"/>
      <w:bookmarkEnd w:id="74"/>
      <w:r>
        <w:rPr>
          <w:rFonts w:cstheme="minorHAnsi"/>
          <w:iCs/>
        </w:rPr>
        <w:tab/>
      </w:r>
      <w:r w:rsidR="00186C94">
        <w:rPr>
          <w:rFonts w:cstheme="minorHAnsi"/>
          <w:iCs/>
        </w:rPr>
        <w:t xml:space="preserve">By L'Hospital's Rule, </w:t>
      </w:r>
      <w:r w:rsidR="00D72B53" w:rsidRPr="00D72B53">
        <w:rPr>
          <w:rFonts w:cstheme="minorHAnsi"/>
          <w:iCs/>
          <w:position w:val="-42"/>
        </w:rPr>
        <w:object w:dxaOrig="3620" w:dyaOrig="900" w14:anchorId="3D2953A0">
          <v:shape id="_x0000_i1329" type="#_x0000_t75" style="width:181pt;height:45pt" o:ole="">
            <v:imagedata r:id="rId620" o:title=""/>
          </v:shape>
          <o:OLEObject Type="Embed" ProgID="Equation.DSMT4" ShapeID="_x0000_i1329" DrawAspect="Content" ObjectID="_1550064028" r:id="rId621"/>
        </w:object>
      </w:r>
      <w:r w:rsidR="00186C94">
        <w:rPr>
          <w:rFonts w:cstheme="minorHAnsi"/>
          <w:iCs/>
        </w:rPr>
        <w:t>.</w:t>
      </w:r>
      <w:r w:rsidR="00C64FFA">
        <w:rPr>
          <w:rFonts w:cstheme="minorHAnsi"/>
          <w:iCs/>
        </w:rPr>
        <w:t xml:space="preserve"> So,</w:t>
      </w:r>
    </w:p>
    <w:p w14:paraId="60515C67" w14:textId="5757700A" w:rsidR="00C64FFA" w:rsidRDefault="00D72B53" w:rsidP="0037592C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  <w:iCs/>
        </w:rPr>
      </w:pPr>
      <w:r>
        <w:rPr>
          <w:rFonts w:cstheme="minorHAnsi"/>
          <w:iCs/>
          <w:noProof/>
          <w:position w:val="-46"/>
        </w:rPr>
        <w:object w:dxaOrig="8360" w:dyaOrig="1040" w14:anchorId="1C5FFCEF">
          <v:shape id="_x0000_i1330" type="#_x0000_t75" style="width:418pt;height:52pt" o:ole="">
            <v:imagedata r:id="rId622" o:title=""/>
          </v:shape>
          <o:OLEObject Type="Embed" ProgID="Equation.DSMT4" ShapeID="_x0000_i1330" DrawAspect="Content" ObjectID="_1550064029" r:id="rId623"/>
        </w:object>
      </w:r>
      <w:r w:rsidR="00C64FFA">
        <w:rPr>
          <w:rFonts w:cstheme="minorHAnsi"/>
          <w:iCs/>
        </w:rPr>
        <w:t xml:space="preserve"> </w:t>
      </w:r>
    </w:p>
    <w:p w14:paraId="69E6BD23" w14:textId="0B84368D" w:rsidR="00C64FFA" w:rsidRPr="008B651A" w:rsidRDefault="00C64FFA" w:rsidP="0037592C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</w:rPr>
      </w:pPr>
      <w:r>
        <w:rPr>
          <w:rFonts w:cstheme="minorHAnsi"/>
          <w:iCs/>
        </w:rPr>
        <w:t xml:space="preserve">Thus, </w:t>
      </w:r>
      <w:r w:rsidR="00D72B53" w:rsidRPr="00D72B53">
        <w:rPr>
          <w:rFonts w:cstheme="minorHAnsi"/>
          <w:iCs/>
          <w:position w:val="-32"/>
        </w:rPr>
        <w:object w:dxaOrig="2040" w:dyaOrig="760" w14:anchorId="4F2FB6F6">
          <v:shape id="_x0000_i1331" type="#_x0000_t75" style="width:102pt;height:38pt" o:ole="">
            <v:imagedata r:id="rId624" o:title=""/>
          </v:shape>
          <o:OLEObject Type="Embed" ProgID="Equation.DSMT4" ShapeID="_x0000_i1331" DrawAspect="Content" ObjectID="_1550064030" r:id="rId625"/>
        </w:object>
      </w:r>
      <w:r>
        <w:rPr>
          <w:rFonts w:cstheme="minorHAnsi"/>
          <w:iCs/>
        </w:rPr>
        <w:t xml:space="preserve">       </w:t>
      </w:r>
      <w:bookmarkStart w:id="106" w:name="_Hlk51865033"/>
      <w:bookmarkStart w:id="107" w:name="OLE_LINK49"/>
      <w:r w:rsidR="00D036AE">
        <w:rPr>
          <w:rFonts w:ascii="Cambria Math" w:hAnsi="Cambria Math"/>
        </w:rPr>
        <w:t>∎</w:t>
      </w:r>
      <w:bookmarkEnd w:id="106"/>
      <w:bookmarkEnd w:id="107"/>
    </w:p>
    <w:p w14:paraId="12B3ACE2" w14:textId="400D823B" w:rsidR="004C6FB7" w:rsidRPr="001C4F1C" w:rsidRDefault="004C6FB7" w:rsidP="004C6FB7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Equation (2.28) specifies that </w:t>
      </w:r>
      <w:r w:rsidR="00D72B53" w:rsidRPr="00D72B53">
        <w:rPr>
          <w:rFonts w:cstheme="minorHAnsi"/>
          <w:iCs/>
          <w:position w:val="-32"/>
        </w:rPr>
        <w:object w:dxaOrig="1000" w:dyaOrig="760" w14:anchorId="0B7C9A5C">
          <v:shape id="_x0000_i1332" type="#_x0000_t75" style="width:50pt;height:38pt" o:ole="">
            <v:imagedata r:id="rId626" o:title=""/>
          </v:shape>
          <o:OLEObject Type="Embed" ProgID="Equation.DSMT4" ShapeID="_x0000_i1332" DrawAspect="Content" ObjectID="_1550064031" r:id="rId627"/>
        </w:object>
      </w:r>
      <w:r>
        <w:rPr>
          <w:rFonts w:cstheme="minorHAnsi"/>
          <w:iCs/>
        </w:rPr>
        <w:t xml:space="preserve">. Equation (2.29) shows that </w:t>
      </w:r>
      <w:r w:rsidR="00D72B53" w:rsidRPr="00D72B53">
        <w:rPr>
          <w:rFonts w:cstheme="minorHAnsi"/>
          <w:iCs/>
          <w:position w:val="-32"/>
        </w:rPr>
        <w:object w:dxaOrig="1140" w:dyaOrig="760" w14:anchorId="503E5334">
          <v:shape id="_x0000_i1333" type="#_x0000_t75" style="width:57pt;height:38pt" o:ole="">
            <v:imagedata r:id="rId628" o:title=""/>
          </v:shape>
          <o:OLEObject Type="Embed" ProgID="Equation.DSMT4" ShapeID="_x0000_i1333" DrawAspect="Content" ObjectID="_1550064032" r:id="rId629"/>
        </w:object>
      </w:r>
      <w:r>
        <w:rPr>
          <w:rFonts w:cstheme="minorHAnsi"/>
          <w:iCs/>
        </w:rPr>
        <w:t xml:space="preserve">. Thus, </w:t>
      </w:r>
      <w:r w:rsidR="00D72B53" w:rsidRPr="00D72B53">
        <w:rPr>
          <w:rFonts w:cstheme="minorHAnsi"/>
          <w:iCs/>
          <w:position w:val="-16"/>
        </w:rPr>
        <w:object w:dxaOrig="1440" w:dyaOrig="440" w14:anchorId="24081C82">
          <v:shape id="_x0000_i1334" type="#_x0000_t75" style="width:1in;height:22pt" o:ole="">
            <v:imagedata r:id="rId630" o:title=""/>
          </v:shape>
          <o:OLEObject Type="Embed" ProgID="Equation.DSMT4" ShapeID="_x0000_i1334" DrawAspect="Content" ObjectID="_1550064033" r:id="rId631"/>
        </w:object>
      </w:r>
      <w:r w:rsidR="00E82408">
        <w:rPr>
          <w:rFonts w:cstheme="minorHAnsi"/>
          <w:iCs/>
        </w:rPr>
        <w:t xml:space="preserve">, which can be </w:t>
      </w:r>
      <w:r w:rsidR="00B10873">
        <w:rPr>
          <w:rFonts w:cstheme="minorHAnsi"/>
          <w:iCs/>
        </w:rPr>
        <w:t>inferred from</w:t>
      </w:r>
      <w:r w:rsidR="00E82408">
        <w:rPr>
          <w:rFonts w:cstheme="minorHAnsi"/>
          <w:iCs/>
        </w:rPr>
        <w:t xml:space="preserve"> the figure</w:t>
      </w:r>
      <w:r w:rsidR="00B10873">
        <w:rPr>
          <w:rFonts w:cstheme="minorHAnsi"/>
          <w:iCs/>
        </w:rPr>
        <w:t xml:space="preserve"> above since </w:t>
      </w:r>
      <w:r w:rsidR="00D72B53" w:rsidRPr="00D72B53">
        <w:rPr>
          <w:rFonts w:cstheme="minorHAnsi"/>
          <w:iCs/>
          <w:position w:val="-16"/>
        </w:rPr>
        <w:object w:dxaOrig="2400" w:dyaOrig="440" w14:anchorId="5F04A69C">
          <v:shape id="_x0000_i1335" type="#_x0000_t75" style="width:120pt;height:22pt" o:ole="">
            <v:imagedata r:id="rId632" o:title=""/>
          </v:shape>
          <o:OLEObject Type="Embed" ProgID="Equation.DSMT4" ShapeID="_x0000_i1335" DrawAspect="Content" ObjectID="_1550064034" r:id="rId633"/>
        </w:object>
      </w:r>
      <w:r w:rsidR="00E82408">
        <w:rPr>
          <w:rFonts w:cstheme="minorHAnsi"/>
          <w:iCs/>
        </w:rPr>
        <w:t>.</w:t>
      </w:r>
      <w:r w:rsidR="001C4F1C">
        <w:rPr>
          <w:rFonts w:cstheme="minorHAnsi"/>
          <w:iCs/>
        </w:rPr>
        <w:t xml:space="preserve"> More geometrically, the rate of change of the normal </w:t>
      </w:r>
      <w:r w:rsidR="001C4F1C" w:rsidRPr="001C4F1C">
        <w:rPr>
          <w:rFonts w:ascii="Symbol" w:hAnsi="Symbol" w:cstheme="minorHAnsi"/>
          <w:b/>
          <w:bCs/>
          <w:i/>
        </w:rPr>
        <w:t></w:t>
      </w:r>
      <w:r w:rsidR="001C4F1C">
        <w:rPr>
          <w:rFonts w:cstheme="minorHAnsi"/>
          <w:iCs/>
        </w:rPr>
        <w:t xml:space="preserve"> </w:t>
      </w:r>
      <w:r w:rsidR="00A1116D">
        <w:rPr>
          <w:rFonts w:cstheme="minorHAnsi"/>
          <w:iCs/>
        </w:rPr>
        <w:t xml:space="preserve"> </w:t>
      </w:r>
      <w:r w:rsidR="001C4F1C">
        <w:rPr>
          <w:rFonts w:cstheme="minorHAnsi"/>
          <w:iCs/>
        </w:rPr>
        <w:t>is another representation of curvature, the tendency to curve away from the tangent line.</w:t>
      </w:r>
    </w:p>
    <w:p w14:paraId="7A4B4273" w14:textId="77777777" w:rsidR="00E82408" w:rsidRDefault="00E82408" w:rsidP="004C6FB7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A614331" w14:textId="00F5BA33" w:rsidR="00994112" w:rsidRDefault="00994112" w:rsidP="00204FF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Theorem</w:t>
      </w:r>
      <w:r>
        <w:rPr>
          <w:rFonts w:cstheme="minorHAnsi"/>
          <w:iCs/>
        </w:rPr>
        <w:t xml:space="preserve">  Let </w:t>
      </w:r>
      <w:r w:rsidR="00D72B53" w:rsidRPr="00D72B53">
        <w:rPr>
          <w:rFonts w:cstheme="minorHAnsi"/>
          <w:iCs/>
          <w:position w:val="-16"/>
        </w:rPr>
        <w:object w:dxaOrig="960" w:dyaOrig="440" w14:anchorId="220DD672">
          <v:shape id="_x0000_i1336" type="#_x0000_t75" style="width:48pt;height:22pt" o:ole="">
            <v:imagedata r:id="rId634" o:title=""/>
          </v:shape>
          <o:OLEObject Type="Embed" ProgID="Equation.DSMT4" ShapeID="_x0000_i1336" DrawAspect="Content" ObjectID="_1550064035" r:id="rId635"/>
        </w:object>
      </w:r>
      <w:r>
        <w:rPr>
          <w:rFonts w:cstheme="minorHAnsi"/>
          <w:iCs/>
        </w:rPr>
        <w:t xml:space="preserve"> be a curve. Then the curvature at a point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</w:t>
      </w:r>
      <w:r w:rsidR="00F75695">
        <w:rPr>
          <w:rFonts w:cstheme="minorHAnsi"/>
          <w:iCs/>
        </w:rPr>
        <w:t xml:space="preserve">= </w:t>
      </w:r>
      <w:r w:rsidR="00F75695">
        <w:rPr>
          <w:rFonts w:cstheme="minorHAnsi"/>
          <w:b/>
          <w:bCs/>
          <w:i/>
        </w:rPr>
        <w:t>x</w:t>
      </w:r>
      <w:r w:rsidR="00F75695">
        <w:rPr>
          <w:rFonts w:cstheme="minorHAnsi"/>
          <w:iCs/>
        </w:rPr>
        <w:t>(</w:t>
      </w:r>
      <w:r w:rsidR="00F75695">
        <w:rPr>
          <w:rFonts w:cstheme="minorHAnsi"/>
          <w:i/>
        </w:rPr>
        <w:t>t</w:t>
      </w:r>
      <w:r w:rsidR="00F75695">
        <w:rPr>
          <w:rFonts w:cstheme="minorHAnsi"/>
          <w:iCs/>
        </w:rPr>
        <w:t xml:space="preserve">) </w:t>
      </w:r>
      <w:r>
        <w:rPr>
          <w:rFonts w:cstheme="minorHAnsi"/>
          <w:iCs/>
        </w:rPr>
        <w:t xml:space="preserve">is zero iff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is singular.</w:t>
      </w:r>
    </w:p>
    <w:p w14:paraId="5EC2EB7A" w14:textId="77777777" w:rsidR="008B3CBA" w:rsidRDefault="008B3CBA" w:rsidP="00F31B64">
      <w:pPr>
        <w:tabs>
          <w:tab w:val="left" w:pos="360"/>
          <w:tab w:val="left" w:pos="720"/>
          <w:tab w:val="left" w:pos="1080"/>
          <w:tab w:val="left" w:pos="2160"/>
          <w:tab w:val="right" w:pos="9270"/>
        </w:tabs>
        <w:rPr>
          <w:rFonts w:cstheme="minorHAnsi"/>
          <w:iCs/>
        </w:rPr>
      </w:pPr>
    </w:p>
    <w:p w14:paraId="364D4272" w14:textId="1908BFD4" w:rsidR="00994112" w:rsidRDefault="00994112" w:rsidP="00F31B64">
      <w:pPr>
        <w:tabs>
          <w:tab w:val="left" w:pos="360"/>
          <w:tab w:val="left" w:pos="720"/>
          <w:tab w:val="left" w:pos="1080"/>
          <w:tab w:val="left" w:pos="21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Proof. </w:t>
      </w:r>
      <w:r>
        <w:rPr>
          <w:rFonts w:cstheme="minorHAnsi"/>
          <w:b/>
          <w:bCs/>
          <w:i/>
        </w:rPr>
        <w:t>x</w:t>
      </w:r>
      <w:r w:rsidR="00F75695">
        <w:rPr>
          <w:rFonts w:cstheme="minorHAnsi"/>
          <w:iCs/>
        </w:rPr>
        <w:t>(</w:t>
      </w:r>
      <w:r w:rsidR="00F75695">
        <w:rPr>
          <w:rFonts w:cstheme="minorHAnsi"/>
          <w:i/>
        </w:rPr>
        <w:t>t</w:t>
      </w:r>
      <w:r w:rsidR="00F75695">
        <w:rPr>
          <w:rFonts w:cstheme="minorHAnsi"/>
          <w:iCs/>
        </w:rPr>
        <w:t>)</w:t>
      </w:r>
      <w:r>
        <w:rPr>
          <w:rFonts w:cstheme="minorHAnsi"/>
          <w:iCs/>
        </w:rPr>
        <w:t xml:space="preserve"> is singular</w:t>
      </w:r>
      <w:bookmarkStart w:id="108" w:name="_Hlk52021100"/>
      <w:bookmarkStart w:id="109" w:name="OLE_LINK41"/>
      <w:r w:rsidR="00F31B64">
        <w:rPr>
          <w:rFonts w:cstheme="minorHAnsi"/>
          <w:iCs/>
        </w:rPr>
        <w:tab/>
      </w:r>
      <w:bookmarkEnd w:id="108"/>
      <w:bookmarkEnd w:id="109"/>
      <w:r w:rsidR="00D72B53" w:rsidRPr="00D72B53">
        <w:rPr>
          <w:rFonts w:cstheme="minorHAnsi"/>
          <w:iCs/>
          <w:position w:val="-40"/>
        </w:rPr>
        <w:object w:dxaOrig="8020" w:dyaOrig="900" w14:anchorId="00C3C7A3">
          <v:shape id="_x0000_i1337" type="#_x0000_t75" style="width:401pt;height:45pt" o:ole="">
            <v:imagedata r:id="rId636" o:title=""/>
          </v:shape>
          <o:OLEObject Type="Embed" ProgID="Equation.DSMT4" ShapeID="_x0000_i1337" DrawAspect="Content" ObjectID="_1550064036" r:id="rId637"/>
        </w:object>
      </w:r>
      <w:r>
        <w:rPr>
          <w:rFonts w:cstheme="minorHAnsi"/>
          <w:iCs/>
        </w:rPr>
        <w:t xml:space="preserve"> </w:t>
      </w:r>
    </w:p>
    <w:p w14:paraId="06F3E478" w14:textId="65405012" w:rsidR="00F31B64" w:rsidRDefault="00F31B64" w:rsidP="00F31B64">
      <w:pPr>
        <w:tabs>
          <w:tab w:val="left" w:pos="360"/>
          <w:tab w:val="left" w:pos="720"/>
          <w:tab w:val="left" w:pos="1080"/>
          <w:tab w:val="left" w:pos="2160"/>
          <w:tab w:val="right" w:pos="9270"/>
        </w:tabs>
        <w:rPr>
          <w:rFonts w:cstheme="minorHAnsi"/>
          <w:iCs/>
          <w:noProof/>
        </w:rPr>
      </w:pPr>
      <w:r>
        <w:rPr>
          <w:rFonts w:cstheme="minorHAnsi"/>
          <w:iCs/>
          <w:noProof/>
        </w:rPr>
        <w:tab/>
      </w:r>
      <w:r>
        <w:rPr>
          <w:rFonts w:cstheme="minorHAnsi"/>
          <w:iCs/>
          <w:noProof/>
        </w:rPr>
        <w:tab/>
      </w:r>
      <w:r>
        <w:rPr>
          <w:rFonts w:cstheme="minorHAnsi"/>
          <w:iCs/>
          <w:noProof/>
        </w:rPr>
        <w:tab/>
      </w:r>
      <w:r>
        <w:rPr>
          <w:rFonts w:cstheme="minorHAnsi"/>
          <w:iCs/>
          <w:noProof/>
        </w:rPr>
        <w:tab/>
      </w:r>
      <w:r w:rsidR="00D72B53" w:rsidRPr="00D72B53">
        <w:rPr>
          <w:rFonts w:cstheme="minorHAnsi"/>
          <w:iCs/>
          <w:noProof/>
          <w:position w:val="-18"/>
        </w:rPr>
        <w:object w:dxaOrig="5460" w:dyaOrig="660" w14:anchorId="6BA0229A">
          <v:shape id="_x0000_i1338" type="#_x0000_t75" style="width:273pt;height:33pt" o:ole="">
            <v:imagedata r:id="rId638" o:title=""/>
          </v:shape>
          <o:OLEObject Type="Embed" ProgID="Equation.DSMT4" ShapeID="_x0000_i1338" DrawAspect="Content" ObjectID="_1550064037" r:id="rId639"/>
        </w:object>
      </w:r>
    </w:p>
    <w:p w14:paraId="41D23A8A" w14:textId="6381CAB2" w:rsidR="003206AA" w:rsidRDefault="00F31B64" w:rsidP="00F31B64">
      <w:pPr>
        <w:tabs>
          <w:tab w:val="left" w:pos="360"/>
          <w:tab w:val="left" w:pos="720"/>
          <w:tab w:val="left" w:pos="1080"/>
          <w:tab w:val="left" w:pos="21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noProof/>
        </w:rPr>
        <w:tab/>
      </w:r>
      <w:r>
        <w:rPr>
          <w:rFonts w:cstheme="minorHAnsi"/>
          <w:iCs/>
          <w:noProof/>
        </w:rPr>
        <w:tab/>
      </w:r>
      <w:r>
        <w:rPr>
          <w:rFonts w:cstheme="minorHAnsi"/>
          <w:iCs/>
          <w:noProof/>
        </w:rPr>
        <w:tab/>
      </w:r>
      <w:r>
        <w:rPr>
          <w:rFonts w:cstheme="minorHAnsi"/>
          <w:iCs/>
          <w:noProof/>
        </w:rPr>
        <w:tab/>
      </w:r>
      <w:r w:rsidR="00D72B53" w:rsidRPr="00D72B53">
        <w:rPr>
          <w:rFonts w:cstheme="minorHAnsi"/>
          <w:iCs/>
          <w:noProof/>
          <w:position w:val="-20"/>
        </w:rPr>
        <w:object w:dxaOrig="5540" w:dyaOrig="620" w14:anchorId="6D34642D">
          <v:shape id="_x0000_i1339" type="#_x0000_t75" style="width:277pt;height:31pt" o:ole="">
            <v:imagedata r:id="rId640" o:title=""/>
          </v:shape>
          <o:OLEObject Type="Embed" ProgID="Equation.DSMT4" ShapeID="_x0000_i1339" DrawAspect="Content" ObjectID="_1550064038" r:id="rId641"/>
        </w:object>
      </w:r>
      <w:r w:rsidR="00D036AE">
        <w:rPr>
          <w:rFonts w:cstheme="minorHAnsi"/>
          <w:iCs/>
        </w:rPr>
        <w:t xml:space="preserve">        </w:t>
      </w:r>
      <w:r w:rsidR="00D036AE">
        <w:rPr>
          <w:rFonts w:ascii="Cambria Math" w:hAnsi="Cambria Math"/>
        </w:rPr>
        <w:t>∎</w:t>
      </w:r>
      <w:r w:rsidR="00D036AE">
        <w:rPr>
          <w:rFonts w:cstheme="minorHAnsi"/>
          <w:iCs/>
        </w:rPr>
        <w:t xml:space="preserve"> </w:t>
      </w:r>
    </w:p>
    <w:p w14:paraId="27A206FC" w14:textId="0DF2BE34" w:rsidR="0048415D" w:rsidRDefault="0048415D" w:rsidP="003206A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34777D66" w14:textId="774EEC9C" w:rsidR="0048415D" w:rsidRDefault="0048415D" w:rsidP="003206A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Theorem 16.1</w:t>
      </w:r>
      <w:r>
        <w:rPr>
          <w:rFonts w:cstheme="minorHAnsi"/>
          <w:iCs/>
        </w:rPr>
        <w:t xml:space="preserve">  A curve has curvature zero everywhere iff it is a straight line</w:t>
      </w:r>
    </w:p>
    <w:p w14:paraId="29D81934" w14:textId="624BB588" w:rsidR="0048415D" w:rsidRDefault="0048415D" w:rsidP="003206A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0D8013DA" w14:textId="6EE0B86F" w:rsidR="0048415D" w:rsidRDefault="0048415D" w:rsidP="003206A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Proof.  From Theorem 13.1, a curve is a straight line iff </w:t>
      </w:r>
      <w:r w:rsidR="00D72B53" w:rsidRPr="00D72B53">
        <w:rPr>
          <w:rFonts w:cstheme="minorHAnsi"/>
          <w:iCs/>
          <w:position w:val="-16"/>
        </w:rPr>
        <w:object w:dxaOrig="1740" w:dyaOrig="440" w14:anchorId="5350644C">
          <v:shape id="_x0000_i1340" type="#_x0000_t75" style="width:87pt;height:22pt" o:ole="">
            <v:imagedata r:id="rId642" o:title=""/>
          </v:shape>
          <o:OLEObject Type="Embed" ProgID="Equation.DSMT4" ShapeID="_x0000_i1340" DrawAspect="Content" ObjectID="_1550064039" r:id="rId643"/>
        </w:object>
      </w:r>
      <w:r>
        <w:rPr>
          <w:rFonts w:cstheme="minorHAnsi"/>
          <w:iCs/>
        </w:rPr>
        <w:t xml:space="preserve"> for all </w:t>
      </w:r>
      <w:r>
        <w:rPr>
          <w:rFonts w:cstheme="minorHAnsi"/>
          <w:i/>
        </w:rPr>
        <w:t>t</w:t>
      </w:r>
      <w:r>
        <w:rPr>
          <w:rFonts w:cstheme="minorHAnsi"/>
          <w:iCs/>
        </w:rPr>
        <w:t xml:space="preserve">. That means that every point is singular. By the prior theorem, the curvature at each point is zero.  </w:t>
      </w:r>
      <w:r>
        <w:rPr>
          <w:rFonts w:ascii="Cambria Math" w:hAnsi="Cambria Math"/>
        </w:rPr>
        <w:t>∎</w:t>
      </w:r>
      <w:r>
        <w:rPr>
          <w:rFonts w:cstheme="minorHAnsi"/>
          <w:iCs/>
        </w:rPr>
        <w:t xml:space="preserve"> </w:t>
      </w:r>
    </w:p>
    <w:p w14:paraId="29F09F33" w14:textId="0F181F81" w:rsidR="0048415D" w:rsidRDefault="0048415D" w:rsidP="003206A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2B7D3F47" w14:textId="69A5DA31" w:rsidR="0048415D" w:rsidRDefault="009B6FC5" w:rsidP="003206A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Theorem</w:t>
      </w:r>
      <w:r>
        <w:rPr>
          <w:rFonts w:cstheme="minorHAnsi"/>
          <w:iCs/>
        </w:rPr>
        <w:t xml:space="preserve">  Let </w:t>
      </w:r>
      <w:r w:rsidR="00D72B53" w:rsidRPr="00D72B53">
        <w:rPr>
          <w:rFonts w:cstheme="minorHAnsi"/>
          <w:iCs/>
          <w:position w:val="-16"/>
        </w:rPr>
        <w:object w:dxaOrig="960" w:dyaOrig="440" w14:anchorId="1E34A049">
          <v:shape id="_x0000_i1341" type="#_x0000_t75" style="width:48pt;height:22pt" o:ole="">
            <v:imagedata r:id="rId644" o:title=""/>
          </v:shape>
          <o:OLEObject Type="Embed" ProgID="Equation.DSMT4" ShapeID="_x0000_i1341" DrawAspect="Content" ObjectID="_1550064040" r:id="rId645"/>
        </w:object>
      </w:r>
      <w:r>
        <w:rPr>
          <w:rFonts w:cstheme="minorHAnsi"/>
          <w:iCs/>
        </w:rPr>
        <w:t xml:space="preserve"> be a nonlinear curve. At a regular point of the curve,</w:t>
      </w:r>
    </w:p>
    <w:p w14:paraId="0D28C0C6" w14:textId="4AA6BF44" w:rsidR="009B6FC5" w:rsidRDefault="009B6FC5" w:rsidP="003206A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D72B53" w:rsidRPr="00D72B53">
        <w:rPr>
          <w:rFonts w:cstheme="minorHAnsi"/>
          <w:iCs/>
          <w:position w:val="-24"/>
        </w:rPr>
        <w:object w:dxaOrig="940" w:dyaOrig="660" w14:anchorId="7DCC1E04">
          <v:shape id="_x0000_i1342" type="#_x0000_t75" style="width:47pt;height:33pt" o:ole="">
            <v:imagedata r:id="rId646" o:title=""/>
          </v:shape>
          <o:OLEObject Type="Embed" ProgID="Equation.DSMT4" ShapeID="_x0000_i1342" DrawAspect="Content" ObjectID="_1550064041" r:id="rId647"/>
        </w:object>
      </w:r>
      <w:r w:rsidR="00C66A61">
        <w:rPr>
          <w:rFonts w:cstheme="minorHAnsi"/>
          <w:iCs/>
        </w:rPr>
        <w:t>.</w:t>
      </w:r>
      <w:r>
        <w:rPr>
          <w:rFonts w:cstheme="minorHAnsi"/>
          <w:iCs/>
        </w:rPr>
        <w:tab/>
        <w:t>(2.30)</w:t>
      </w:r>
    </w:p>
    <w:p w14:paraId="5C07D905" w14:textId="169BD2CF" w:rsidR="00885B4E" w:rsidRPr="00383EA4" w:rsidRDefault="009B6FC5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Proof.  </w:t>
      </w:r>
      <w:r w:rsidR="00D72B53" w:rsidRPr="00D72B53">
        <w:rPr>
          <w:rFonts w:cstheme="minorHAnsi"/>
          <w:iCs/>
          <w:position w:val="-56"/>
        </w:rPr>
        <w:object w:dxaOrig="4980" w:dyaOrig="1000" w14:anchorId="418B0B40">
          <v:shape id="_x0000_i1343" type="#_x0000_t75" style="width:249pt;height:50pt" o:ole="">
            <v:imagedata r:id="rId648" o:title=""/>
          </v:shape>
          <o:OLEObject Type="Embed" ProgID="Equation.DSMT4" ShapeID="_x0000_i1343" DrawAspect="Content" ObjectID="_1550064042" r:id="rId649"/>
        </w:object>
      </w:r>
      <w:r>
        <w:rPr>
          <w:rFonts w:cstheme="minorHAnsi"/>
          <w:iCs/>
        </w:rPr>
        <w:t xml:space="preserve">    </w:t>
      </w:r>
      <w:r>
        <w:rPr>
          <w:rFonts w:ascii="Cambria Math" w:hAnsi="Cambria Math"/>
        </w:rPr>
        <w:t>∎</w:t>
      </w:r>
      <w:r>
        <w:rPr>
          <w:rFonts w:cstheme="minorHAnsi"/>
          <w:iCs/>
        </w:rPr>
        <w:t xml:space="preserve"> </w:t>
      </w:r>
    </w:p>
    <w:p w14:paraId="10202677" w14:textId="69257166" w:rsidR="00F850BD" w:rsidRDefault="00885B4E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Corollary</w:t>
      </w:r>
      <w:r>
        <w:rPr>
          <w:rFonts w:cstheme="minorHAnsi"/>
          <w:iCs/>
        </w:rPr>
        <w:t xml:space="preserve">  At a regular point of a curve, </w:t>
      </w:r>
      <w:r w:rsidR="00D72B53" w:rsidRPr="00D72B53">
        <w:rPr>
          <w:rFonts w:cstheme="minorHAnsi"/>
          <w:iCs/>
          <w:position w:val="-24"/>
        </w:rPr>
        <w:object w:dxaOrig="980" w:dyaOrig="720" w14:anchorId="6EA05434">
          <v:shape id="_x0000_i1344" type="#_x0000_t75" style="width:49pt;height:36pt" o:ole="">
            <v:imagedata r:id="rId650" o:title=""/>
          </v:shape>
          <o:OLEObject Type="Embed" ProgID="Equation.DSMT4" ShapeID="_x0000_i1344" DrawAspect="Content" ObjectID="_1550064043" r:id="rId651"/>
        </w:object>
      </w:r>
      <w:r>
        <w:rPr>
          <w:rFonts w:cstheme="minorHAnsi"/>
          <w:iCs/>
        </w:rPr>
        <w:t>.</w:t>
      </w:r>
    </w:p>
    <w:p w14:paraId="35452A01" w14:textId="7DDE826B" w:rsidR="00885B4E" w:rsidRDefault="00885B4E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Proof. From (2.29).  </w:t>
      </w:r>
      <w:r w:rsidR="00D72B53" w:rsidRPr="00D72B53">
        <w:rPr>
          <w:rFonts w:cstheme="minorHAnsi"/>
          <w:iCs/>
          <w:position w:val="-16"/>
        </w:rPr>
        <w:object w:dxaOrig="1100" w:dyaOrig="440" w14:anchorId="10666F7F">
          <v:shape id="_x0000_i1345" type="#_x0000_t75" style="width:55pt;height:22pt" o:ole="">
            <v:imagedata r:id="rId652" o:title=""/>
          </v:shape>
          <o:OLEObject Type="Embed" ProgID="Equation.DSMT4" ShapeID="_x0000_i1345" DrawAspect="Content" ObjectID="_1550064044" r:id="rId653"/>
        </w:object>
      </w:r>
      <w:r>
        <w:rPr>
          <w:rFonts w:cstheme="minorHAnsi"/>
          <w:iCs/>
        </w:rPr>
        <w:t xml:space="preserve">     </w:t>
      </w:r>
      <w:bookmarkStart w:id="110" w:name="_Hlk51939117"/>
      <w:bookmarkStart w:id="111" w:name="OLE_LINK37"/>
      <w:r>
        <w:rPr>
          <w:rFonts w:ascii="Cambria Math" w:hAnsi="Cambria Math"/>
        </w:rPr>
        <w:t>∎</w:t>
      </w:r>
      <w:bookmarkEnd w:id="110"/>
      <w:bookmarkEnd w:id="111"/>
      <w:r>
        <w:rPr>
          <w:rFonts w:cstheme="minorHAnsi"/>
          <w:iCs/>
        </w:rPr>
        <w:t xml:space="preserve"> </w:t>
      </w:r>
    </w:p>
    <w:p w14:paraId="3F8F8ED6" w14:textId="23EAE4BD" w:rsidR="00F850BD" w:rsidRDefault="00885B4E" w:rsidP="00F75695">
      <w:pPr>
        <w:tabs>
          <w:tab w:val="left" w:pos="360"/>
          <w:tab w:val="left" w:pos="720"/>
          <w:tab w:val="left" w:pos="1080"/>
          <w:tab w:val="right" w:pos="9270"/>
        </w:tabs>
        <w:spacing w:before="240"/>
        <w:rPr>
          <w:rFonts w:cstheme="minorHAnsi"/>
          <w:iCs/>
        </w:rPr>
      </w:pPr>
      <w:r>
        <w:rPr>
          <w:rFonts w:cstheme="minorHAnsi"/>
          <w:iCs/>
        </w:rPr>
        <w:t xml:space="preserve">We are now in a position to identify the circle that has maximum contact at a regular point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= </w:t>
      </w:r>
      <w:r>
        <w:rPr>
          <w:rFonts w:cstheme="minorHAnsi"/>
          <w:b/>
          <w:bCs/>
          <w:i/>
        </w:rPr>
        <w:t>x</w:t>
      </w:r>
      <w:r>
        <w:rPr>
          <w:rFonts w:cstheme="minorHAnsi"/>
          <w:iCs/>
        </w:rPr>
        <w:t xml:space="preserve"> of a curve. Any circle that has </w:t>
      </w:r>
      <w:r>
        <w:rPr>
          <w:rFonts w:cstheme="minorHAnsi"/>
          <w:b/>
          <w:bCs/>
          <w:i/>
        </w:rPr>
        <w:t>x</w:t>
      </w:r>
      <w:r w:rsidR="00417089">
        <w:rPr>
          <w:rFonts w:cstheme="minorHAnsi"/>
          <w:iCs/>
        </w:rPr>
        <w:t>'</w:t>
      </w:r>
      <w:r>
        <w:rPr>
          <w:rFonts w:cstheme="minorHAnsi"/>
          <w:iCs/>
        </w:rPr>
        <w:t xml:space="preserve"> as a tangent has its center on a line that is normal to </w:t>
      </w:r>
      <w:r>
        <w:rPr>
          <w:rFonts w:cstheme="minorHAnsi"/>
          <w:b/>
          <w:bCs/>
          <w:i/>
        </w:rPr>
        <w:t>x</w:t>
      </w:r>
      <w:r>
        <w:rPr>
          <w:rFonts w:cstheme="minorHAnsi"/>
          <w:iCs/>
        </w:rPr>
        <w:t>'. There are infinitely many</w:t>
      </w:r>
      <w:r w:rsidR="008678EC">
        <w:rPr>
          <w:rFonts w:cstheme="minorHAnsi"/>
          <w:iCs/>
        </w:rPr>
        <w:t xml:space="preserve"> such</w:t>
      </w:r>
      <w:r>
        <w:rPr>
          <w:rFonts w:cstheme="minorHAnsi"/>
          <w:iCs/>
        </w:rPr>
        <w:t xml:space="preserve"> lines, and infinitely many points on each line capable of being the center of </w:t>
      </w:r>
      <w:r w:rsidR="00F31B64">
        <w:rPr>
          <w:rFonts w:cstheme="minorHAnsi"/>
          <w:iCs/>
        </w:rPr>
        <w:t>the</w:t>
      </w:r>
      <w:r>
        <w:rPr>
          <w:rFonts w:cstheme="minorHAnsi"/>
          <w:iCs/>
        </w:rPr>
        <w:t xml:space="preserve"> circle. Even worse, each circle can be </w:t>
      </w:r>
      <w:r w:rsidR="008678EC">
        <w:rPr>
          <w:rFonts w:cstheme="minorHAnsi"/>
          <w:iCs/>
        </w:rPr>
        <w:t>spun</w:t>
      </w:r>
      <w:r>
        <w:rPr>
          <w:rFonts w:cstheme="minorHAnsi"/>
          <w:iCs/>
        </w:rPr>
        <w:t xml:space="preserve"> from 0° to 360° about the normal line</w:t>
      </w:r>
      <w:r w:rsidR="00F31B64">
        <w:rPr>
          <w:rFonts w:cstheme="minorHAnsi"/>
          <w:iCs/>
        </w:rPr>
        <w:t xml:space="preserve"> with</w:t>
      </w:r>
      <w:r>
        <w:rPr>
          <w:rFonts w:cstheme="minorHAnsi"/>
          <w:iCs/>
        </w:rPr>
        <w:t xml:space="preserve"> each </w:t>
      </w:r>
      <w:r w:rsidR="008678EC">
        <w:rPr>
          <w:rFonts w:cstheme="minorHAnsi"/>
          <w:iCs/>
        </w:rPr>
        <w:t xml:space="preserve">rotated </w:t>
      </w:r>
      <w:r>
        <w:rPr>
          <w:rFonts w:cstheme="minorHAnsi"/>
          <w:iCs/>
        </w:rPr>
        <w:t xml:space="preserve">circle being </w:t>
      </w:r>
      <w:r w:rsidR="001B00E5">
        <w:rPr>
          <w:rFonts w:cstheme="minorHAnsi"/>
          <w:iCs/>
        </w:rPr>
        <w:t xml:space="preserve">yet </w:t>
      </w:r>
      <w:r>
        <w:rPr>
          <w:rFonts w:cstheme="minorHAnsi"/>
          <w:iCs/>
        </w:rPr>
        <w:t xml:space="preserve">another candidate. </w:t>
      </w:r>
      <w:r w:rsidR="00F31B64">
        <w:rPr>
          <w:rFonts w:cstheme="minorHAnsi"/>
          <w:iCs/>
        </w:rPr>
        <w:t>T</w:t>
      </w:r>
      <w:r w:rsidR="008678EC">
        <w:rPr>
          <w:rFonts w:cstheme="minorHAnsi"/>
          <w:iCs/>
        </w:rPr>
        <w:t>here are many</w:t>
      </w:r>
      <w:r w:rsidR="001B00E5">
        <w:rPr>
          <w:rFonts w:cstheme="minorHAnsi"/>
          <w:iCs/>
        </w:rPr>
        <w:t>, many</w:t>
      </w:r>
      <w:r w:rsidR="008678EC">
        <w:rPr>
          <w:rFonts w:cstheme="minorHAnsi"/>
          <w:iCs/>
        </w:rPr>
        <w:t xml:space="preserve"> possibilities</w:t>
      </w:r>
      <w:r w:rsidR="00F31B64">
        <w:rPr>
          <w:rFonts w:cstheme="minorHAnsi"/>
          <w:iCs/>
        </w:rPr>
        <w:t xml:space="preserve"> for the one circle</w:t>
      </w:r>
      <w:r w:rsidR="008678EC">
        <w:rPr>
          <w:rFonts w:cstheme="minorHAnsi"/>
          <w:iCs/>
        </w:rPr>
        <w:t>.</w:t>
      </w:r>
    </w:p>
    <w:p w14:paraId="31D811E1" w14:textId="3B413854" w:rsidR="008678EC" w:rsidRDefault="008678EC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21EBB744" w14:textId="48A1F237" w:rsidR="00181AC0" w:rsidRDefault="00E65A95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How do we </w:t>
      </w:r>
      <w:r w:rsidR="001B00E5">
        <w:rPr>
          <w:rFonts w:cstheme="minorHAnsi"/>
          <w:iCs/>
        </w:rPr>
        <w:t xml:space="preserve">select </w:t>
      </w:r>
      <w:r w:rsidR="00F31B64">
        <w:rPr>
          <w:rFonts w:cstheme="minorHAnsi"/>
          <w:iCs/>
        </w:rPr>
        <w:t>just one</w:t>
      </w:r>
      <w:r>
        <w:rPr>
          <w:rFonts w:cstheme="minorHAnsi"/>
          <w:iCs/>
        </w:rPr>
        <w:t xml:space="preserve"> circle? </w:t>
      </w:r>
      <w:r w:rsidR="008660EC">
        <w:rPr>
          <w:rFonts w:cstheme="minorHAnsi"/>
          <w:iCs/>
        </w:rPr>
        <w:t>Intuitively</w:t>
      </w:r>
      <w:r>
        <w:rPr>
          <w:rFonts w:cstheme="minorHAnsi"/>
          <w:iCs/>
        </w:rPr>
        <w:t xml:space="preserve">, it </w:t>
      </w:r>
      <w:r w:rsidR="00F31B64">
        <w:rPr>
          <w:rFonts w:cstheme="minorHAnsi"/>
          <w:iCs/>
        </w:rPr>
        <w:t xml:space="preserve">is easy. The circle </w:t>
      </w:r>
      <w:r>
        <w:rPr>
          <w:rFonts w:cstheme="minorHAnsi"/>
          <w:iCs/>
        </w:rPr>
        <w:t>should be in the osculating plane</w:t>
      </w:r>
      <w:r w:rsidR="001B00E5">
        <w:rPr>
          <w:rFonts w:cstheme="minorHAnsi"/>
          <w:iCs/>
        </w:rPr>
        <w:t>.</w:t>
      </w:r>
      <w:r>
        <w:rPr>
          <w:rFonts w:cstheme="minorHAnsi"/>
          <w:iCs/>
        </w:rPr>
        <w:t xml:space="preserve"> Since the principal normal lies in the osculating plane, the circle should have its center on that line</w:t>
      </w:r>
      <w:r w:rsidR="001B00E5">
        <w:rPr>
          <w:rFonts w:cstheme="minorHAnsi"/>
          <w:iCs/>
        </w:rPr>
        <w:t>. Finally, the center should</w:t>
      </w:r>
      <w:r>
        <w:rPr>
          <w:rFonts w:cstheme="minorHAnsi"/>
          <w:iCs/>
        </w:rPr>
        <w:t xml:space="preserve"> at a distance </w:t>
      </w:r>
      <w:r>
        <w:rPr>
          <w:rFonts w:cstheme="minorHAnsi"/>
          <w:i/>
        </w:rPr>
        <w:t>R</w:t>
      </w:r>
      <w:r>
        <w:rPr>
          <w:rFonts w:cstheme="minorHAnsi"/>
          <w:iCs/>
        </w:rPr>
        <w:t xml:space="preserve"> from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on the side of the curve </w:t>
      </w:r>
      <w:r w:rsidR="001B00E5">
        <w:rPr>
          <w:rFonts w:cstheme="minorHAnsi"/>
          <w:iCs/>
        </w:rPr>
        <w:t>of positive</w:t>
      </w:r>
      <w:r>
        <w:rPr>
          <w:rFonts w:cstheme="minorHAnsi"/>
          <w:iCs/>
        </w:rPr>
        <w:t xml:space="preserve"> curvature</w:t>
      </w:r>
      <w:r w:rsidR="001B00E5">
        <w:rPr>
          <w:rFonts w:cstheme="minorHAnsi"/>
          <w:iCs/>
        </w:rPr>
        <w:t xml:space="preserve">, where </w:t>
      </w:r>
      <w:r w:rsidR="001B00E5" w:rsidRPr="00E65A95">
        <w:rPr>
          <w:rFonts w:cstheme="minorHAnsi"/>
          <w:i/>
        </w:rPr>
        <w:t>R</w:t>
      </w:r>
      <w:r w:rsidR="001B00E5">
        <w:rPr>
          <w:rFonts w:cstheme="minorHAnsi"/>
          <w:iCs/>
        </w:rPr>
        <w:t xml:space="preserve"> is the radius of curvature of the curve at point </w:t>
      </w:r>
      <w:r w:rsidR="001B00E5" w:rsidRPr="00E65A95">
        <w:rPr>
          <w:rFonts w:cstheme="minorHAnsi"/>
          <w:i/>
        </w:rPr>
        <w:t>P</w:t>
      </w:r>
      <w:r w:rsidR="001B00E5">
        <w:rPr>
          <w:rFonts w:cstheme="minorHAnsi"/>
          <w:iCs/>
        </w:rPr>
        <w:t>.</w:t>
      </w:r>
      <w:r>
        <w:rPr>
          <w:rFonts w:cstheme="minorHAnsi"/>
          <w:iCs/>
        </w:rPr>
        <w:t xml:space="preserve"> </w:t>
      </w:r>
    </w:p>
    <w:p w14:paraId="0AE88830" w14:textId="77777777" w:rsidR="00181AC0" w:rsidRDefault="00181AC0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F2DC77D" w14:textId="37A92CDC" w:rsidR="00181AC0" w:rsidRPr="006A1818" w:rsidRDefault="008660EC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In order to</w:t>
      </w:r>
      <w:r w:rsidR="00E65A95">
        <w:rPr>
          <w:rFonts w:cstheme="minorHAnsi"/>
          <w:iCs/>
        </w:rPr>
        <w:t xml:space="preserve"> </w:t>
      </w:r>
      <w:r w:rsidR="006A1818">
        <w:rPr>
          <w:rFonts w:cstheme="minorHAnsi"/>
          <w:iCs/>
        </w:rPr>
        <w:t xml:space="preserve">prove </w:t>
      </w:r>
      <w:r w:rsidR="00E65A95">
        <w:rPr>
          <w:rFonts w:cstheme="minorHAnsi"/>
          <w:iCs/>
        </w:rPr>
        <w:t>this</w:t>
      </w:r>
      <w:r w:rsidR="00181AC0">
        <w:rPr>
          <w:rFonts w:cstheme="minorHAnsi"/>
          <w:iCs/>
        </w:rPr>
        <w:t xml:space="preserve">, we need </w:t>
      </w:r>
      <w:r w:rsidR="006A1818">
        <w:rPr>
          <w:rFonts w:cstheme="minorHAnsi"/>
          <w:iCs/>
        </w:rPr>
        <w:t xml:space="preserve">to find the circle that maximizes contact order at </w:t>
      </w:r>
      <w:r w:rsidR="006A1818">
        <w:rPr>
          <w:rFonts w:cstheme="minorHAnsi"/>
          <w:i/>
        </w:rPr>
        <w:t>P</w:t>
      </w:r>
      <w:r w:rsidR="00AC390A">
        <w:rPr>
          <w:rFonts w:cstheme="minorHAnsi"/>
          <w:iCs/>
        </w:rPr>
        <w:t xml:space="preserve"> with the curve </w:t>
      </w:r>
      <w:r w:rsidR="00AC390A">
        <w:rPr>
          <w:rFonts w:cstheme="minorHAnsi"/>
          <w:b/>
          <w:bCs/>
          <w:i/>
        </w:rPr>
        <w:t>y</w:t>
      </w:r>
      <w:r w:rsidR="00AC390A">
        <w:rPr>
          <w:rFonts w:cstheme="minorHAnsi"/>
          <w:iCs/>
        </w:rPr>
        <w:t> = </w:t>
      </w:r>
      <w:r w:rsidR="00AC390A">
        <w:rPr>
          <w:rFonts w:cstheme="minorHAnsi"/>
          <w:b/>
          <w:bCs/>
          <w:i/>
        </w:rPr>
        <w:t>x</w:t>
      </w:r>
      <w:r w:rsidR="00AC390A">
        <w:rPr>
          <w:rFonts w:cstheme="minorHAnsi"/>
          <w:iCs/>
        </w:rPr>
        <w:t>(</w:t>
      </w:r>
      <w:r w:rsidR="00AC390A">
        <w:rPr>
          <w:rFonts w:cstheme="minorHAnsi"/>
          <w:i/>
        </w:rPr>
        <w:t>t</w:t>
      </w:r>
      <w:r w:rsidR="00AC390A">
        <w:rPr>
          <w:rFonts w:cstheme="minorHAnsi"/>
          <w:iCs/>
        </w:rPr>
        <w:t>)</w:t>
      </w:r>
      <w:r w:rsidR="006A1818">
        <w:rPr>
          <w:rFonts w:cstheme="minorHAnsi"/>
          <w:iCs/>
        </w:rPr>
        <w:t xml:space="preserve">. </w:t>
      </w:r>
    </w:p>
    <w:p w14:paraId="69C4CB4C" w14:textId="403A0617" w:rsidR="00AE48AB" w:rsidRDefault="006A1818" w:rsidP="00611450">
      <w:pPr>
        <w:tabs>
          <w:tab w:val="left" w:pos="360"/>
          <w:tab w:val="left" w:pos="720"/>
          <w:tab w:val="left" w:pos="1080"/>
          <w:tab w:val="right" w:pos="9270"/>
        </w:tabs>
        <w:spacing w:before="240"/>
        <w:rPr>
          <w:rFonts w:cstheme="minorHAnsi"/>
          <w:iCs/>
        </w:rPr>
      </w:pPr>
      <w:r>
        <w:rPr>
          <w:rFonts w:cstheme="minorHAnsi"/>
          <w:iCs/>
        </w:rPr>
        <w:t>That is</w:t>
      </w:r>
      <w:r w:rsidR="00AE48AB">
        <w:rPr>
          <w:rFonts w:cstheme="minorHAnsi"/>
          <w:iCs/>
        </w:rPr>
        <w:t xml:space="preserve">, we need to develop a formula for the </w:t>
      </w:r>
      <w:r w:rsidR="003E793D">
        <w:rPr>
          <w:rFonts w:cstheme="minorHAnsi"/>
          <w:iCs/>
        </w:rPr>
        <w:t xml:space="preserve">perpendicular </w:t>
      </w:r>
      <w:r w:rsidR="00AE48AB">
        <w:rPr>
          <w:rFonts w:cstheme="minorHAnsi"/>
          <w:iCs/>
        </w:rPr>
        <w:t xml:space="preserve">distance </w:t>
      </w:r>
      <w:r w:rsidR="00FA332B">
        <w:rPr>
          <w:rFonts w:cstheme="minorHAnsi"/>
          <w:iCs/>
        </w:rPr>
        <w:t xml:space="preserve">to </w:t>
      </w:r>
      <w:r w:rsidR="00626C65">
        <w:rPr>
          <w:rFonts w:cstheme="minorHAnsi"/>
          <w:iCs/>
        </w:rPr>
        <w:t>a</w:t>
      </w:r>
      <w:r w:rsidR="00FA332B">
        <w:rPr>
          <w:rFonts w:cstheme="minorHAnsi"/>
          <w:iCs/>
        </w:rPr>
        <w:t xml:space="preserve"> circle from</w:t>
      </w:r>
      <w:r w:rsidR="00AE48AB">
        <w:rPr>
          <w:rFonts w:cstheme="minorHAnsi"/>
          <w:iCs/>
        </w:rPr>
        <w:t xml:space="preserve"> a nearby point</w:t>
      </w:r>
      <w:r w:rsidR="00FA332B">
        <w:rPr>
          <w:rFonts w:cstheme="minorHAnsi"/>
          <w:iCs/>
        </w:rPr>
        <w:t xml:space="preserve"> </w:t>
      </w:r>
      <w:r w:rsidR="00FA332B">
        <w:rPr>
          <w:rFonts w:cstheme="minorHAnsi"/>
          <w:i/>
        </w:rPr>
        <w:t xml:space="preserve">Q </w:t>
      </w:r>
      <w:r w:rsidR="00FA332B">
        <w:rPr>
          <w:rFonts w:cstheme="minorHAnsi"/>
          <w:iCs/>
        </w:rPr>
        <w:t>on the curve</w:t>
      </w:r>
      <w:r w:rsidR="00AE48AB">
        <w:rPr>
          <w:rFonts w:cstheme="minorHAnsi"/>
          <w:iCs/>
        </w:rPr>
        <w:t xml:space="preserve">, and then maximize its order with respect to </w:t>
      </w:r>
      <w:r w:rsidR="00AE48AB">
        <w:rPr>
          <w:rFonts w:cstheme="minorHAnsi"/>
          <w:i/>
        </w:rPr>
        <w:t>t</w:t>
      </w:r>
      <w:r w:rsidR="00AE48AB">
        <w:rPr>
          <w:rFonts w:cstheme="minorHAnsi"/>
          <w:iCs/>
        </w:rPr>
        <w:t xml:space="preserve">. </w:t>
      </w:r>
    </w:p>
    <w:p w14:paraId="5BF5C776" w14:textId="77777777" w:rsidR="00FA332B" w:rsidRPr="00AE48AB" w:rsidRDefault="00FA332B" w:rsidP="00611450">
      <w:pPr>
        <w:tabs>
          <w:tab w:val="left" w:pos="360"/>
          <w:tab w:val="left" w:pos="720"/>
          <w:tab w:val="left" w:pos="1080"/>
          <w:tab w:val="right" w:pos="9270"/>
        </w:tabs>
        <w:spacing w:before="240"/>
        <w:rPr>
          <w:rFonts w:cstheme="minorHAnsi"/>
          <w:iCs/>
        </w:rPr>
      </w:pPr>
    </w:p>
    <w:p w14:paraId="7A6A483B" w14:textId="68B2B3B2" w:rsidR="00F850BD" w:rsidRDefault="00F850BD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bookmarkStart w:id="112" w:name="OLE_LINK27"/>
    <w:bookmarkStart w:id="113" w:name="OLE_LINK36"/>
    <w:p w14:paraId="79B90E9B" w14:textId="63B6A14C" w:rsidR="00F850BD" w:rsidRDefault="00C21A1F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82144" behindDoc="0" locked="0" layoutInCell="1" allowOverlap="1" wp14:anchorId="5925FFEC" wp14:editId="347833FB">
                <wp:simplePos x="0" y="0"/>
                <wp:positionH relativeFrom="column">
                  <wp:posOffset>708025</wp:posOffset>
                </wp:positionH>
                <wp:positionV relativeFrom="paragraph">
                  <wp:posOffset>60960</wp:posOffset>
                </wp:positionV>
                <wp:extent cx="4671695" cy="2383155"/>
                <wp:effectExtent l="50800" t="0" r="52705" b="67945"/>
                <wp:wrapSquare wrapText="bothSides"/>
                <wp:docPr id="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71695" cy="2383155"/>
                          <a:chOff x="0" y="0"/>
                          <a:chExt cx="4671695" cy="2383155"/>
                        </a:xfrm>
                      </wpg:grpSpPr>
                      <wpg:grpSp>
                        <wpg:cNvPr id="1312" name="Group 1312"/>
                        <wpg:cNvGrpSpPr/>
                        <wpg:grpSpPr>
                          <a:xfrm>
                            <a:off x="0" y="0"/>
                            <a:ext cx="4671695" cy="2383155"/>
                            <a:chOff x="0" y="0"/>
                            <a:chExt cx="4671695" cy="2383155"/>
                          </a:xfrm>
                        </wpg:grpSpPr>
                        <wpg:grpSp>
                          <wpg:cNvPr id="1273" name="Group 1273"/>
                          <wpg:cNvGrpSpPr/>
                          <wpg:grpSpPr>
                            <a:xfrm>
                              <a:off x="0" y="0"/>
                              <a:ext cx="4671695" cy="2383155"/>
                              <a:chOff x="0" y="0"/>
                              <a:chExt cx="4671695" cy="2383155"/>
                            </a:xfrm>
                          </wpg:grpSpPr>
                          <wpg:grpSp>
                            <wpg:cNvPr id="1274" name="Group 1274"/>
                            <wpg:cNvGrpSpPr/>
                            <wpg:grpSpPr>
                              <a:xfrm>
                                <a:off x="0" y="0"/>
                                <a:ext cx="4671695" cy="2383155"/>
                                <a:chOff x="0" y="0"/>
                                <a:chExt cx="4672029" cy="2383498"/>
                              </a:xfrm>
                            </wpg:grpSpPr>
                            <wps:wsp>
                              <wps:cNvPr id="1275" name="Parallelogram 1275"/>
                              <wps:cNvSpPr/>
                              <wps:spPr>
                                <a:xfrm>
                                  <a:off x="0" y="755650"/>
                                  <a:ext cx="4672029" cy="1627848"/>
                                </a:xfrm>
                                <a:prstGeom prst="parallelogram">
                                  <a:avLst>
                                    <a:gd name="adj" fmla="val 61572"/>
                                  </a:avLst>
                                </a:prstGeom>
                                <a:gradFill flip="none" rotWithShape="1">
                                  <a:gsLst>
                                    <a:gs pos="0">
                                      <a:schemeClr val="accent1">
                                        <a:lumMod val="5000"/>
                                        <a:lumOff val="95000"/>
                                      </a:schemeClr>
                                    </a:gs>
                                    <a:gs pos="74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83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30000"/>
                                        <a:lumOff val="70000"/>
                                      </a:schemeClr>
                                    </a:gs>
                                  </a:gsLst>
                                  <a:lin ang="5400000" scaled="1"/>
                                  <a:tileRect/>
                                </a:gradFill>
                                <a:ln>
                                  <a:noFill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1277" name="Group 1277"/>
                              <wpg:cNvGrpSpPr/>
                              <wpg:grpSpPr>
                                <a:xfrm>
                                  <a:off x="939800" y="292100"/>
                                  <a:ext cx="2127250" cy="1777018"/>
                                  <a:chOff x="0" y="0"/>
                                  <a:chExt cx="2127250" cy="1777018"/>
                                </a:xfrm>
                              </wpg:grpSpPr>
                              <wps:wsp>
                                <wps:cNvPr id="1278" name="Oval 1278"/>
                                <wps:cNvSpPr/>
                                <wps:spPr>
                                  <a:xfrm>
                                    <a:off x="342900" y="768350"/>
                                    <a:ext cx="1008668" cy="100866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28575"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79" name="Straight Connector 1279"/>
                                <wps:cNvCnPr/>
                                <wps:spPr>
                                  <a:xfrm flipV="1">
                                    <a:off x="831850" y="812800"/>
                                    <a:ext cx="1283970" cy="46926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0" name="Elbow Connector 1280"/>
                                <wps:cNvCnPr/>
                                <wps:spPr>
                                  <a:xfrm flipV="1">
                                    <a:off x="1885950" y="622300"/>
                                    <a:ext cx="229870" cy="261620"/>
                                  </a:xfrm>
                                  <a:prstGeom prst="bentConnector3">
                                    <a:avLst>
                                      <a:gd name="adj1" fmla="val 5236"/>
                                    </a:avLst>
                                  </a:prstGeom>
                                </wps:spPr>
                                <wps:style>
                                  <a:lnRef idx="1">
                                    <a:schemeClr val="accent6"/>
                                  </a:lnRef>
                                  <a:fillRef idx="0">
                                    <a:schemeClr val="accent6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1" name="Straight Arrow Connector 1281"/>
                                <wps:cNvCnPr/>
                                <wps:spPr>
                                  <a:xfrm flipV="1">
                                    <a:off x="831850" y="0"/>
                                    <a:ext cx="1283970" cy="1261745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2" name="Straight Connector 1282"/>
                                <wps:cNvCnPr/>
                                <wps:spPr>
                                  <a:xfrm flipH="1" flipV="1">
                                    <a:off x="565150" y="863600"/>
                                    <a:ext cx="267970" cy="39814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3" name="Straight Connector 1283"/>
                                <wps:cNvCnPr/>
                                <wps:spPr>
                                  <a:xfrm flipH="1">
                                    <a:off x="0" y="539750"/>
                                    <a:ext cx="1016000" cy="7112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lgDash"/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4" name="Straight Connector 1284"/>
                                <wps:cNvCnPr/>
                                <wps:spPr>
                                  <a:xfrm flipH="1">
                                    <a:off x="1327150" y="0"/>
                                    <a:ext cx="800100" cy="109220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5" name="Straight Arrow Connector 1285"/>
                                <wps:cNvCnPr/>
                                <wps:spPr>
                                  <a:xfrm>
                                    <a:off x="552450" y="850900"/>
                                    <a:ext cx="139700" cy="20320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2">
                                    <a:schemeClr val="accent2"/>
                                  </a:lnRef>
                                  <a:fillRef idx="0">
                                    <a:schemeClr val="accent2"/>
                                  </a:fillRef>
                                  <a:effectRef idx="1">
                                    <a:schemeClr val="accent2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6" name="Straight Arrow Connector 1286"/>
                                <wps:cNvCnPr/>
                                <wps:spPr>
                                  <a:xfrm flipH="1">
                                    <a:off x="342900" y="850900"/>
                                    <a:ext cx="209550" cy="13335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2">
                                    <a:schemeClr val="accent2"/>
                                  </a:lnRef>
                                  <a:fillRef idx="0">
                                    <a:schemeClr val="accent2"/>
                                  </a:fillRef>
                                  <a:effectRef idx="1">
                                    <a:schemeClr val="accent2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7" name="Oval 1287"/>
                                <wps:cNvSpPr/>
                                <wps:spPr>
                                  <a:xfrm>
                                    <a:off x="520700" y="819150"/>
                                    <a:ext cx="64770" cy="69215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3">
                                    <a:schemeClr val="dk1"/>
                                  </a:fillRef>
                                  <a:effectRef idx="2">
                                    <a:schemeClr val="dk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288" name="Group 1288"/>
                              <wpg:cNvGrpSpPr/>
                              <wpg:grpSpPr>
                                <a:xfrm>
                                  <a:off x="1092200" y="0"/>
                                  <a:ext cx="3162300" cy="1790065"/>
                                  <a:chOff x="0" y="0"/>
                                  <a:chExt cx="3162300" cy="1790065"/>
                                </a:xfrm>
                              </wpg:grpSpPr>
                              <wps:wsp>
                                <wps:cNvPr id="1289" name="Straight Connector 1289"/>
                                <wps:cNvCnPr/>
                                <wps:spPr>
                                  <a:xfrm flipH="1" flipV="1">
                                    <a:off x="1962150" y="304800"/>
                                    <a:ext cx="6350" cy="79883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1290" name="Group 1290"/>
                                <wpg:cNvGrpSpPr/>
                                <wpg:grpSpPr>
                                  <a:xfrm>
                                    <a:off x="0" y="0"/>
                                    <a:ext cx="3162300" cy="1790065"/>
                                    <a:chOff x="0" y="0"/>
                                    <a:chExt cx="3162300" cy="1790065"/>
                                  </a:xfrm>
                                </wpg:grpSpPr>
                                <wps:wsp>
                                  <wps:cNvPr id="1291" name="Text Box 1291"/>
                                  <wps:cNvSpPr txBox="1"/>
                                  <wps:spPr>
                                    <a:xfrm>
                                      <a:off x="1898624" y="812829"/>
                                      <a:ext cx="444500" cy="285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064726D" w14:textId="77777777" w:rsidR="0054626B" w:rsidRPr="003878CA" w:rsidRDefault="0054626B" w:rsidP="00571CBB">
                                        <w:pP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  <w:color w:val="FF0000"/>
                                          </w:rPr>
                                        </w:pPr>
                                        <w:r w:rsidRPr="002D4778"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  <w:color w:val="FF0000"/>
                                          </w:rPr>
                                          <w:t>a</w:t>
                                        </w:r>
                                        <w:r w:rsidRPr="000A394C">
                                          <w:t>=</w:t>
                                        </w:r>
                                        <w:r w:rsidRPr="003878CA">
                                          <w:rPr>
                                            <w:rFonts w:ascii="Symbol" w:hAnsi="Symbol"/>
                                            <w:b/>
                                            <w:bCs/>
                                            <w:i/>
                                            <w:iCs/>
                                            <w:color w:val="FF0000"/>
                                          </w:rPr>
                                          <w:t>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2" name="Text Box 1292"/>
                                  <wps:cNvSpPr txBox="1"/>
                                  <wps:spPr>
                                    <a:xfrm>
                                      <a:off x="1733550" y="546100"/>
                                      <a:ext cx="279400" cy="285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8867CAA" w14:textId="77777777" w:rsidR="0054626B" w:rsidRPr="007649EF" w:rsidRDefault="0054626B" w:rsidP="00571CBB">
                                        <w:pPr>
                                          <w:rPr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>d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3" name="Text Box 1293"/>
                                  <wps:cNvSpPr txBox="1"/>
                                  <wps:spPr>
                                    <a:xfrm>
                                      <a:off x="69850" y="895350"/>
                                      <a:ext cx="476250" cy="3048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4A696106" w14:textId="77777777" w:rsidR="0054626B" w:rsidRPr="007649EF" w:rsidRDefault="0054626B" w:rsidP="00571CBB">
                                        <w:pP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</w:pPr>
                                        <w:r w:rsidRPr="00A104B2">
                                          <w:rPr>
                                            <w:i/>
                                            <w:iCs/>
                                          </w:rPr>
                                          <w:t>P</w:t>
                                        </w:r>
                                        <w:r w:rsidRPr="00A104B2">
                                          <w:t>=</w:t>
                                        </w:r>
                                        <w: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  <w:t>x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4" name="Text Box 1294"/>
                                  <wps:cNvSpPr txBox="1"/>
                                  <wps:spPr>
                                    <a:xfrm>
                                      <a:off x="1085850" y="1320800"/>
                                      <a:ext cx="273050" cy="2851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47BBEE2F" w14:textId="77777777" w:rsidR="0054626B" w:rsidRPr="00A104B2" w:rsidRDefault="0054626B" w:rsidP="00571CBB">
                                        <w:pPr>
                                          <w:rPr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>G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5" name="Text Box 1295"/>
                                  <wps:cNvSpPr txBox="1"/>
                                  <wps:spPr>
                                    <a:xfrm>
                                      <a:off x="2730773" y="844550"/>
                                      <a:ext cx="431527" cy="355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FAD5419" w14:textId="77777777" w:rsidR="0054626B" w:rsidRPr="002D4778" w:rsidRDefault="0054626B" w:rsidP="00571CBB">
                                        <w:pPr>
                                          <w:rPr>
                                            <w:rFonts w:ascii="Symbol" w:hAnsi="Symbol"/>
                                            <w:i/>
                                            <w:iCs/>
                                          </w:rPr>
                                        </w:pPr>
                                        <w:r w:rsidRPr="002D4778">
                                          <w:rPr>
                                            <w:rFonts w:ascii="Symbol" w:hAnsi="Symbol"/>
                                            <w:i/>
                                            <w:iCs/>
                                          </w:rPr>
                                          <w:t>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6" name="Text Box 1296"/>
                                  <wps:cNvSpPr txBox="1"/>
                                  <wps:spPr>
                                    <a:xfrm>
                                      <a:off x="285750" y="1530350"/>
                                      <a:ext cx="577850" cy="2597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7800074" w14:textId="77777777" w:rsidR="0054626B" w:rsidRPr="00BF56F6" w:rsidRDefault="0054626B" w:rsidP="00571CBB">
                                        <w:pPr>
                                          <w:rPr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>O=</w:t>
                                        </w:r>
                                        <w:r w:rsidRPr="007A768C"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  <w:t>w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7" name="Text Box 1297"/>
                                  <wps:cNvSpPr txBox="1"/>
                                  <wps:spPr>
                                    <a:xfrm>
                                      <a:off x="1670050" y="0"/>
                                      <a:ext cx="495300" cy="2921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49E0C8D" w14:textId="77777777" w:rsidR="0054626B" w:rsidRPr="00A104B2" w:rsidRDefault="0054626B" w:rsidP="00571CBB">
                                        <w:pP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>Q</w:t>
                                        </w:r>
                                        <w:r>
                                          <w:t>=</w:t>
                                        </w:r>
                                        <w: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  <w:t>y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8" name="Text Box 1298"/>
                                  <wps:cNvSpPr txBox="1"/>
                                  <wps:spPr>
                                    <a:xfrm>
                                      <a:off x="266700" y="1219200"/>
                                      <a:ext cx="285750" cy="285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4E544FB8" w14:textId="77777777" w:rsidR="0054626B" w:rsidRPr="007A768C" w:rsidRDefault="0054626B" w:rsidP="00571CBB">
                                        <w:pPr>
                                          <w:rPr>
                                            <w:rFonts w:ascii="Symbol" w:hAnsi="Symbol"/>
                                            <w:b/>
                                            <w:bCs/>
                                            <w:i/>
                                            <w:iCs/>
                                            <w:color w:val="FF0000"/>
                                          </w:rPr>
                                        </w:pPr>
                                        <w:r w:rsidRPr="007A768C">
                                          <w:rPr>
                                            <w:rFonts w:ascii="Symbol" w:hAnsi="Symbol"/>
                                            <w:b/>
                                            <w:bCs/>
                                            <w:i/>
                                            <w:iCs/>
                                            <w:color w:val="FF0000"/>
                                          </w:rPr>
                                          <w:t>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9" name="Oval 1299"/>
                                  <wps:cNvSpPr/>
                                  <wps:spPr>
                                    <a:xfrm>
                                      <a:off x="647700" y="1524000"/>
                                      <a:ext cx="64770" cy="69215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3">
                                      <a:schemeClr val="dk1"/>
                                    </a:fillRef>
                                    <a:effectRef idx="2">
                                      <a:schemeClr val="dk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00" name="Text Box 1300"/>
                                  <wps:cNvSpPr txBox="1"/>
                                  <wps:spPr>
                                    <a:xfrm>
                                      <a:off x="1873250" y="1035050"/>
                                      <a:ext cx="273050" cy="2851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13831F29" w14:textId="77777777" w:rsidR="0054626B" w:rsidRPr="00A104B2" w:rsidRDefault="0054626B" w:rsidP="00571CBB">
                                        <w:pPr>
                                          <w:rPr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>F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01" name="Text Box 1301"/>
                                  <wps:cNvSpPr txBox="1"/>
                                  <wps:spPr>
                                    <a:xfrm>
                                      <a:off x="1155700" y="609600"/>
                                      <a:ext cx="279400" cy="285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84F2F27" w14:textId="77777777" w:rsidR="0054626B" w:rsidRPr="007649EF" w:rsidRDefault="0054626B" w:rsidP="00571CBB">
                                        <w:pPr>
                                          <w:rPr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>c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02" name="Text Box 1302"/>
                                  <wps:cNvSpPr txBox="1"/>
                                  <wps:spPr>
                                    <a:xfrm>
                                      <a:off x="1371600" y="1041400"/>
                                      <a:ext cx="279400" cy="285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0D0BB0C" w14:textId="77777777" w:rsidR="0054626B" w:rsidRPr="007649EF" w:rsidRDefault="0054626B" w:rsidP="00571CBB">
                                        <w:pPr>
                                          <w:rPr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03" name="Text Box 1303"/>
                                  <wps:cNvSpPr txBox="1"/>
                                  <wps:spPr>
                                    <a:xfrm rot="20583104">
                                      <a:off x="736600" y="1435100"/>
                                      <a:ext cx="438150" cy="285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62A46099" w14:textId="77777777" w:rsidR="0054626B" w:rsidRPr="00B92829" w:rsidRDefault="0054626B" w:rsidP="00571CBB">
                                        <w:r>
                                          <w:t xml:space="preserve">| </w: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 xml:space="preserve">r </w:t>
                                        </w:r>
                                        <w:r>
                                          <w:t>|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04" name="Text Box 1304"/>
                                  <wps:cNvSpPr txBox="1"/>
                                  <wps:spPr>
                                    <a:xfrm>
                                      <a:off x="0" y="1009650"/>
                                      <a:ext cx="285750" cy="285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71AB1FC" w14:textId="77777777" w:rsidR="0054626B" w:rsidRPr="007A768C" w:rsidRDefault="0054626B" w:rsidP="00571CBB">
                                        <w:pPr>
                                          <w:rPr>
                                            <w:rFonts w:ascii="Symbol" w:hAnsi="Symbol"/>
                                            <w:b/>
                                            <w:bCs/>
                                            <w:i/>
                                            <w:iCs/>
                                            <w:color w:val="FF0000"/>
                                          </w:rPr>
                                        </w:pPr>
                                        <w:r>
                                          <w:rPr>
                                            <w:rFonts w:ascii="Symbol" w:hAnsi="Symbol"/>
                                            <w:b/>
                                            <w:bCs/>
                                            <w:i/>
                                            <w:iCs/>
                                            <w:color w:val="FF0000"/>
                                          </w:rPr>
                                          <w:t>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05" name="Text Box 1305"/>
                                  <wps:cNvSpPr txBox="1"/>
                                  <wps:spPr>
                                    <a:xfrm>
                                      <a:off x="771530" y="320693"/>
                                      <a:ext cx="615950" cy="2921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362B0523" w14:textId="77777777" w:rsidR="0054626B" w:rsidRPr="004434FE" w:rsidRDefault="0054626B" w:rsidP="00571CBB">
                                        <w: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  <w:t>y</w:t>
                                        </w:r>
                                        <w:r>
                                          <w:t>=</w:t>
                                        </w:r>
                                        <w: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  <w:t>x</w:t>
                                        </w:r>
                                        <w:r>
                                          <w:t>(</w: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>t</w:t>
                                        </w:r>
                                        <w:r>
                                          <w:t>)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06" name="Oval 1306"/>
                                  <wps:cNvSpPr/>
                                  <wps:spPr>
                                    <a:xfrm>
                                      <a:off x="1130300" y="1365250"/>
                                      <a:ext cx="64770" cy="69215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3">
                                      <a:schemeClr val="dk1"/>
                                    </a:fillRef>
                                    <a:effectRef idx="2">
                                      <a:schemeClr val="dk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07" name="Oval 1307"/>
                                  <wps:cNvSpPr/>
                                  <wps:spPr>
                                    <a:xfrm>
                                      <a:off x="1924050" y="285750"/>
                                      <a:ext cx="64770" cy="69215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3">
                                      <a:schemeClr val="dk1"/>
                                    </a:fillRef>
                                    <a:effectRef idx="2">
                                      <a:schemeClr val="dk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1308" name="Oval 1308"/>
                                <wps:cNvSpPr/>
                                <wps:spPr>
                                  <a:xfrm>
                                    <a:off x="1936750" y="1054100"/>
                                    <a:ext cx="65155" cy="69566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3">
                                    <a:schemeClr val="dk1"/>
                                  </a:fillRef>
                                  <a:effectRef idx="2">
                                    <a:schemeClr val="dk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1309" name="Straight Arrow Connector 1309"/>
                            <wps:cNvCnPr/>
                            <wps:spPr>
                              <a:xfrm flipV="1">
                                <a:off x="3060700" y="825500"/>
                                <a:ext cx="6350" cy="263487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2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1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311" name="Text Box 1311"/>
                          <wps:cNvSpPr txBox="1"/>
                          <wps:spPr>
                            <a:xfrm>
                              <a:off x="2126792" y="1781666"/>
                              <a:ext cx="320453" cy="29160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B70DB78" w14:textId="77777777" w:rsidR="0054626B" w:rsidRPr="0015489B" w:rsidRDefault="0054626B" w:rsidP="00571CBB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 w:rsidRPr="0015489B">
                                  <w:rPr>
                                    <w:i/>
                                    <w:iCs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" name="Freeform 4"/>
                        <wps:cNvSpPr/>
                        <wps:spPr>
                          <a:xfrm>
                            <a:off x="1092200" y="304800"/>
                            <a:ext cx="2396190" cy="1401128"/>
                          </a:xfrm>
                          <a:custGeom>
                            <a:avLst/>
                            <a:gdLst>
                              <a:gd name="connsiteX0" fmla="*/ 0 w 2396190"/>
                              <a:gd name="connsiteY0" fmla="*/ 1401128 h 1401128"/>
                              <a:gd name="connsiteX1" fmla="*/ 75415 w 2396190"/>
                              <a:gd name="connsiteY1" fmla="*/ 1212592 h 1401128"/>
                              <a:gd name="connsiteX2" fmla="*/ 188536 w 2396190"/>
                              <a:gd name="connsiteY2" fmla="*/ 1061764 h 1401128"/>
                              <a:gd name="connsiteX3" fmla="*/ 358219 w 2396190"/>
                              <a:gd name="connsiteY3" fmla="*/ 929788 h 1401128"/>
                              <a:gd name="connsiteX4" fmla="*/ 433633 w 2396190"/>
                              <a:gd name="connsiteY4" fmla="*/ 854374 h 1401128"/>
                              <a:gd name="connsiteX5" fmla="*/ 593889 w 2396190"/>
                              <a:gd name="connsiteY5" fmla="*/ 741252 h 1401128"/>
                              <a:gd name="connsiteX6" fmla="*/ 791852 w 2396190"/>
                              <a:gd name="connsiteY6" fmla="*/ 694118 h 1401128"/>
                              <a:gd name="connsiteX7" fmla="*/ 1102936 w 2396190"/>
                              <a:gd name="connsiteY7" fmla="*/ 458448 h 1401128"/>
                              <a:gd name="connsiteX8" fmla="*/ 1451728 w 2396190"/>
                              <a:gd name="connsiteY8" fmla="*/ 147364 h 1401128"/>
                              <a:gd name="connsiteX9" fmla="*/ 1894788 w 2396190"/>
                              <a:gd name="connsiteY9" fmla="*/ 15388 h 1401128"/>
                              <a:gd name="connsiteX10" fmla="*/ 2130458 w 2396190"/>
                              <a:gd name="connsiteY10" fmla="*/ 24815 h 1401128"/>
                              <a:gd name="connsiteX11" fmla="*/ 2394408 w 2396190"/>
                              <a:gd name="connsiteY11" fmla="*/ 213351 h 1401128"/>
                              <a:gd name="connsiteX12" fmla="*/ 2253006 w 2396190"/>
                              <a:gd name="connsiteY12" fmla="*/ 109656 h 1401128"/>
                              <a:gd name="connsiteX13" fmla="*/ 2243579 w 2396190"/>
                              <a:gd name="connsiteY13" fmla="*/ 90803 h 1401128"/>
                              <a:gd name="connsiteX0" fmla="*/ 0 w 2396190"/>
                              <a:gd name="connsiteY0" fmla="*/ 1401128 h 1401128"/>
                              <a:gd name="connsiteX1" fmla="*/ 75415 w 2396190"/>
                              <a:gd name="connsiteY1" fmla="*/ 1212592 h 1401128"/>
                              <a:gd name="connsiteX2" fmla="*/ 188536 w 2396190"/>
                              <a:gd name="connsiteY2" fmla="*/ 1061764 h 1401128"/>
                              <a:gd name="connsiteX3" fmla="*/ 290538 w 2396190"/>
                              <a:gd name="connsiteY3" fmla="*/ 917182 h 1401128"/>
                              <a:gd name="connsiteX4" fmla="*/ 433633 w 2396190"/>
                              <a:gd name="connsiteY4" fmla="*/ 854374 h 1401128"/>
                              <a:gd name="connsiteX5" fmla="*/ 593889 w 2396190"/>
                              <a:gd name="connsiteY5" fmla="*/ 741252 h 1401128"/>
                              <a:gd name="connsiteX6" fmla="*/ 791852 w 2396190"/>
                              <a:gd name="connsiteY6" fmla="*/ 694118 h 1401128"/>
                              <a:gd name="connsiteX7" fmla="*/ 1102936 w 2396190"/>
                              <a:gd name="connsiteY7" fmla="*/ 458448 h 1401128"/>
                              <a:gd name="connsiteX8" fmla="*/ 1451728 w 2396190"/>
                              <a:gd name="connsiteY8" fmla="*/ 147364 h 1401128"/>
                              <a:gd name="connsiteX9" fmla="*/ 1894788 w 2396190"/>
                              <a:gd name="connsiteY9" fmla="*/ 15388 h 1401128"/>
                              <a:gd name="connsiteX10" fmla="*/ 2130458 w 2396190"/>
                              <a:gd name="connsiteY10" fmla="*/ 24815 h 1401128"/>
                              <a:gd name="connsiteX11" fmla="*/ 2394408 w 2396190"/>
                              <a:gd name="connsiteY11" fmla="*/ 213351 h 1401128"/>
                              <a:gd name="connsiteX12" fmla="*/ 2253006 w 2396190"/>
                              <a:gd name="connsiteY12" fmla="*/ 109656 h 1401128"/>
                              <a:gd name="connsiteX13" fmla="*/ 2243579 w 2396190"/>
                              <a:gd name="connsiteY13" fmla="*/ 90803 h 1401128"/>
                              <a:gd name="connsiteX0" fmla="*/ 0 w 2396190"/>
                              <a:gd name="connsiteY0" fmla="*/ 1401128 h 1401128"/>
                              <a:gd name="connsiteX1" fmla="*/ 75415 w 2396190"/>
                              <a:gd name="connsiteY1" fmla="*/ 1212592 h 1401128"/>
                              <a:gd name="connsiteX2" fmla="*/ 141396 w 2396190"/>
                              <a:gd name="connsiteY2" fmla="*/ 1025142 h 1401128"/>
                              <a:gd name="connsiteX3" fmla="*/ 290538 w 2396190"/>
                              <a:gd name="connsiteY3" fmla="*/ 917182 h 1401128"/>
                              <a:gd name="connsiteX4" fmla="*/ 433633 w 2396190"/>
                              <a:gd name="connsiteY4" fmla="*/ 854374 h 1401128"/>
                              <a:gd name="connsiteX5" fmla="*/ 593889 w 2396190"/>
                              <a:gd name="connsiteY5" fmla="*/ 741252 h 1401128"/>
                              <a:gd name="connsiteX6" fmla="*/ 791852 w 2396190"/>
                              <a:gd name="connsiteY6" fmla="*/ 694118 h 1401128"/>
                              <a:gd name="connsiteX7" fmla="*/ 1102936 w 2396190"/>
                              <a:gd name="connsiteY7" fmla="*/ 458448 h 1401128"/>
                              <a:gd name="connsiteX8" fmla="*/ 1451728 w 2396190"/>
                              <a:gd name="connsiteY8" fmla="*/ 147364 h 1401128"/>
                              <a:gd name="connsiteX9" fmla="*/ 1894788 w 2396190"/>
                              <a:gd name="connsiteY9" fmla="*/ 15388 h 1401128"/>
                              <a:gd name="connsiteX10" fmla="*/ 2130458 w 2396190"/>
                              <a:gd name="connsiteY10" fmla="*/ 24815 h 1401128"/>
                              <a:gd name="connsiteX11" fmla="*/ 2394408 w 2396190"/>
                              <a:gd name="connsiteY11" fmla="*/ 213351 h 1401128"/>
                              <a:gd name="connsiteX12" fmla="*/ 2253006 w 2396190"/>
                              <a:gd name="connsiteY12" fmla="*/ 109656 h 1401128"/>
                              <a:gd name="connsiteX13" fmla="*/ 2243579 w 2396190"/>
                              <a:gd name="connsiteY13" fmla="*/ 90803 h 1401128"/>
                              <a:gd name="connsiteX0" fmla="*/ 0 w 2396190"/>
                              <a:gd name="connsiteY0" fmla="*/ 1401128 h 1401128"/>
                              <a:gd name="connsiteX1" fmla="*/ 75415 w 2396190"/>
                              <a:gd name="connsiteY1" fmla="*/ 1212592 h 1401128"/>
                              <a:gd name="connsiteX2" fmla="*/ 195280 w 2396190"/>
                              <a:gd name="connsiteY2" fmla="*/ 1044193 h 1401128"/>
                              <a:gd name="connsiteX3" fmla="*/ 290538 w 2396190"/>
                              <a:gd name="connsiteY3" fmla="*/ 917182 h 1401128"/>
                              <a:gd name="connsiteX4" fmla="*/ 433633 w 2396190"/>
                              <a:gd name="connsiteY4" fmla="*/ 854374 h 1401128"/>
                              <a:gd name="connsiteX5" fmla="*/ 593889 w 2396190"/>
                              <a:gd name="connsiteY5" fmla="*/ 741252 h 1401128"/>
                              <a:gd name="connsiteX6" fmla="*/ 791852 w 2396190"/>
                              <a:gd name="connsiteY6" fmla="*/ 694118 h 1401128"/>
                              <a:gd name="connsiteX7" fmla="*/ 1102936 w 2396190"/>
                              <a:gd name="connsiteY7" fmla="*/ 458448 h 1401128"/>
                              <a:gd name="connsiteX8" fmla="*/ 1451728 w 2396190"/>
                              <a:gd name="connsiteY8" fmla="*/ 147364 h 1401128"/>
                              <a:gd name="connsiteX9" fmla="*/ 1894788 w 2396190"/>
                              <a:gd name="connsiteY9" fmla="*/ 15388 h 1401128"/>
                              <a:gd name="connsiteX10" fmla="*/ 2130458 w 2396190"/>
                              <a:gd name="connsiteY10" fmla="*/ 24815 h 1401128"/>
                              <a:gd name="connsiteX11" fmla="*/ 2394408 w 2396190"/>
                              <a:gd name="connsiteY11" fmla="*/ 213351 h 1401128"/>
                              <a:gd name="connsiteX12" fmla="*/ 2253006 w 2396190"/>
                              <a:gd name="connsiteY12" fmla="*/ 109656 h 1401128"/>
                              <a:gd name="connsiteX13" fmla="*/ 2243579 w 2396190"/>
                              <a:gd name="connsiteY13" fmla="*/ 90803 h 1401128"/>
                              <a:gd name="connsiteX0" fmla="*/ 0 w 2396190"/>
                              <a:gd name="connsiteY0" fmla="*/ 1401128 h 1401128"/>
                              <a:gd name="connsiteX1" fmla="*/ 75415 w 2396190"/>
                              <a:gd name="connsiteY1" fmla="*/ 1212592 h 1401128"/>
                              <a:gd name="connsiteX2" fmla="*/ 180038 w 2396190"/>
                              <a:gd name="connsiteY2" fmla="*/ 1043983 h 1401128"/>
                              <a:gd name="connsiteX3" fmla="*/ 290538 w 2396190"/>
                              <a:gd name="connsiteY3" fmla="*/ 917182 h 1401128"/>
                              <a:gd name="connsiteX4" fmla="*/ 433633 w 2396190"/>
                              <a:gd name="connsiteY4" fmla="*/ 854374 h 1401128"/>
                              <a:gd name="connsiteX5" fmla="*/ 593889 w 2396190"/>
                              <a:gd name="connsiteY5" fmla="*/ 741252 h 1401128"/>
                              <a:gd name="connsiteX6" fmla="*/ 791852 w 2396190"/>
                              <a:gd name="connsiteY6" fmla="*/ 694118 h 1401128"/>
                              <a:gd name="connsiteX7" fmla="*/ 1102936 w 2396190"/>
                              <a:gd name="connsiteY7" fmla="*/ 458448 h 1401128"/>
                              <a:gd name="connsiteX8" fmla="*/ 1451728 w 2396190"/>
                              <a:gd name="connsiteY8" fmla="*/ 147364 h 1401128"/>
                              <a:gd name="connsiteX9" fmla="*/ 1894788 w 2396190"/>
                              <a:gd name="connsiteY9" fmla="*/ 15388 h 1401128"/>
                              <a:gd name="connsiteX10" fmla="*/ 2130458 w 2396190"/>
                              <a:gd name="connsiteY10" fmla="*/ 24815 h 1401128"/>
                              <a:gd name="connsiteX11" fmla="*/ 2394408 w 2396190"/>
                              <a:gd name="connsiteY11" fmla="*/ 213351 h 1401128"/>
                              <a:gd name="connsiteX12" fmla="*/ 2253006 w 2396190"/>
                              <a:gd name="connsiteY12" fmla="*/ 109656 h 1401128"/>
                              <a:gd name="connsiteX13" fmla="*/ 2243579 w 2396190"/>
                              <a:gd name="connsiteY13" fmla="*/ 90803 h 1401128"/>
                              <a:gd name="connsiteX0" fmla="*/ 0 w 2396190"/>
                              <a:gd name="connsiteY0" fmla="*/ 1401128 h 1401128"/>
                              <a:gd name="connsiteX1" fmla="*/ 75415 w 2396190"/>
                              <a:gd name="connsiteY1" fmla="*/ 1212592 h 1401128"/>
                              <a:gd name="connsiteX2" fmla="*/ 180038 w 2396190"/>
                              <a:gd name="connsiteY2" fmla="*/ 1043983 h 1401128"/>
                              <a:gd name="connsiteX3" fmla="*/ 290538 w 2396190"/>
                              <a:gd name="connsiteY3" fmla="*/ 917182 h 1401128"/>
                              <a:gd name="connsiteX4" fmla="*/ 433633 w 2396190"/>
                              <a:gd name="connsiteY4" fmla="*/ 854374 h 1401128"/>
                              <a:gd name="connsiteX5" fmla="*/ 593889 w 2396190"/>
                              <a:gd name="connsiteY5" fmla="*/ 741252 h 1401128"/>
                              <a:gd name="connsiteX6" fmla="*/ 791852 w 2396190"/>
                              <a:gd name="connsiteY6" fmla="*/ 694118 h 1401128"/>
                              <a:gd name="connsiteX7" fmla="*/ 1102936 w 2396190"/>
                              <a:gd name="connsiteY7" fmla="*/ 458448 h 1401128"/>
                              <a:gd name="connsiteX8" fmla="*/ 1451728 w 2396190"/>
                              <a:gd name="connsiteY8" fmla="*/ 147364 h 1401128"/>
                              <a:gd name="connsiteX9" fmla="*/ 1894788 w 2396190"/>
                              <a:gd name="connsiteY9" fmla="*/ 15388 h 1401128"/>
                              <a:gd name="connsiteX10" fmla="*/ 2130458 w 2396190"/>
                              <a:gd name="connsiteY10" fmla="*/ 24815 h 1401128"/>
                              <a:gd name="connsiteX11" fmla="*/ 2394408 w 2396190"/>
                              <a:gd name="connsiteY11" fmla="*/ 213351 h 1401128"/>
                              <a:gd name="connsiteX12" fmla="*/ 2253006 w 2396190"/>
                              <a:gd name="connsiteY12" fmla="*/ 109656 h 1401128"/>
                              <a:gd name="connsiteX13" fmla="*/ 2243579 w 2396190"/>
                              <a:gd name="connsiteY13" fmla="*/ 90803 h 1401128"/>
                              <a:gd name="connsiteX0" fmla="*/ 0 w 2396190"/>
                              <a:gd name="connsiteY0" fmla="*/ 1401128 h 1401128"/>
                              <a:gd name="connsiteX1" fmla="*/ 75415 w 2396190"/>
                              <a:gd name="connsiteY1" fmla="*/ 1212592 h 1401128"/>
                              <a:gd name="connsiteX2" fmla="*/ 180038 w 2396190"/>
                              <a:gd name="connsiteY2" fmla="*/ 1043983 h 1401128"/>
                              <a:gd name="connsiteX3" fmla="*/ 290538 w 2396190"/>
                              <a:gd name="connsiteY3" fmla="*/ 917182 h 1401128"/>
                              <a:gd name="connsiteX4" fmla="*/ 433633 w 2396190"/>
                              <a:gd name="connsiteY4" fmla="*/ 854374 h 1401128"/>
                              <a:gd name="connsiteX5" fmla="*/ 593889 w 2396190"/>
                              <a:gd name="connsiteY5" fmla="*/ 741252 h 1401128"/>
                              <a:gd name="connsiteX6" fmla="*/ 791852 w 2396190"/>
                              <a:gd name="connsiteY6" fmla="*/ 694118 h 1401128"/>
                              <a:gd name="connsiteX7" fmla="*/ 1102936 w 2396190"/>
                              <a:gd name="connsiteY7" fmla="*/ 458448 h 1401128"/>
                              <a:gd name="connsiteX8" fmla="*/ 1451728 w 2396190"/>
                              <a:gd name="connsiteY8" fmla="*/ 147364 h 1401128"/>
                              <a:gd name="connsiteX9" fmla="*/ 1894788 w 2396190"/>
                              <a:gd name="connsiteY9" fmla="*/ 15388 h 1401128"/>
                              <a:gd name="connsiteX10" fmla="*/ 2130458 w 2396190"/>
                              <a:gd name="connsiteY10" fmla="*/ 24815 h 1401128"/>
                              <a:gd name="connsiteX11" fmla="*/ 2394408 w 2396190"/>
                              <a:gd name="connsiteY11" fmla="*/ 213351 h 1401128"/>
                              <a:gd name="connsiteX12" fmla="*/ 2253006 w 2396190"/>
                              <a:gd name="connsiteY12" fmla="*/ 109656 h 1401128"/>
                              <a:gd name="connsiteX13" fmla="*/ 2243579 w 2396190"/>
                              <a:gd name="connsiteY13" fmla="*/ 90803 h 1401128"/>
                              <a:gd name="connsiteX0" fmla="*/ 0 w 2396190"/>
                              <a:gd name="connsiteY0" fmla="*/ 1401128 h 1401128"/>
                              <a:gd name="connsiteX1" fmla="*/ 75415 w 2396190"/>
                              <a:gd name="connsiteY1" fmla="*/ 1212592 h 1401128"/>
                              <a:gd name="connsiteX2" fmla="*/ 180038 w 2396190"/>
                              <a:gd name="connsiteY2" fmla="*/ 1043983 h 1401128"/>
                              <a:gd name="connsiteX3" fmla="*/ 290538 w 2396190"/>
                              <a:gd name="connsiteY3" fmla="*/ 917182 h 1401128"/>
                              <a:gd name="connsiteX4" fmla="*/ 417781 w 2396190"/>
                              <a:gd name="connsiteY4" fmla="*/ 840766 h 1401128"/>
                              <a:gd name="connsiteX5" fmla="*/ 593889 w 2396190"/>
                              <a:gd name="connsiteY5" fmla="*/ 741252 h 1401128"/>
                              <a:gd name="connsiteX6" fmla="*/ 791852 w 2396190"/>
                              <a:gd name="connsiteY6" fmla="*/ 694118 h 1401128"/>
                              <a:gd name="connsiteX7" fmla="*/ 1102936 w 2396190"/>
                              <a:gd name="connsiteY7" fmla="*/ 458448 h 1401128"/>
                              <a:gd name="connsiteX8" fmla="*/ 1451728 w 2396190"/>
                              <a:gd name="connsiteY8" fmla="*/ 147364 h 1401128"/>
                              <a:gd name="connsiteX9" fmla="*/ 1894788 w 2396190"/>
                              <a:gd name="connsiteY9" fmla="*/ 15388 h 1401128"/>
                              <a:gd name="connsiteX10" fmla="*/ 2130458 w 2396190"/>
                              <a:gd name="connsiteY10" fmla="*/ 24815 h 1401128"/>
                              <a:gd name="connsiteX11" fmla="*/ 2394408 w 2396190"/>
                              <a:gd name="connsiteY11" fmla="*/ 213351 h 1401128"/>
                              <a:gd name="connsiteX12" fmla="*/ 2253006 w 2396190"/>
                              <a:gd name="connsiteY12" fmla="*/ 109656 h 1401128"/>
                              <a:gd name="connsiteX13" fmla="*/ 2243579 w 2396190"/>
                              <a:gd name="connsiteY13" fmla="*/ 90803 h 140112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</a:cxnLst>
                            <a:rect l="l" t="t" r="r" b="b"/>
                            <a:pathLst>
                              <a:path w="2396190" h="1401128">
                                <a:moveTo>
                                  <a:pt x="0" y="1401128"/>
                                </a:moveTo>
                                <a:cubicBezTo>
                                  <a:pt x="21996" y="1335140"/>
                                  <a:pt x="45409" y="1272116"/>
                                  <a:pt x="75415" y="1212592"/>
                                </a:cubicBezTo>
                                <a:cubicBezTo>
                                  <a:pt x="105421" y="1153068"/>
                                  <a:pt x="144184" y="1093218"/>
                                  <a:pt x="180038" y="1043983"/>
                                </a:cubicBezTo>
                                <a:cubicBezTo>
                                  <a:pt x="215892" y="994748"/>
                                  <a:pt x="250914" y="951051"/>
                                  <a:pt x="290538" y="917182"/>
                                </a:cubicBezTo>
                                <a:cubicBezTo>
                                  <a:pt x="330162" y="883313"/>
                                  <a:pt x="367223" y="870088"/>
                                  <a:pt x="417781" y="840766"/>
                                </a:cubicBezTo>
                                <a:cubicBezTo>
                                  <a:pt x="468339" y="811444"/>
                                  <a:pt x="531544" y="765693"/>
                                  <a:pt x="593889" y="741252"/>
                                </a:cubicBezTo>
                                <a:cubicBezTo>
                                  <a:pt x="656234" y="716811"/>
                                  <a:pt x="707011" y="741252"/>
                                  <a:pt x="791852" y="694118"/>
                                </a:cubicBezTo>
                                <a:cubicBezTo>
                                  <a:pt x="876693" y="646984"/>
                                  <a:pt x="992957" y="549574"/>
                                  <a:pt x="1102936" y="458448"/>
                                </a:cubicBezTo>
                                <a:cubicBezTo>
                                  <a:pt x="1212915" y="367322"/>
                                  <a:pt x="1319753" y="221207"/>
                                  <a:pt x="1451728" y="147364"/>
                                </a:cubicBezTo>
                                <a:cubicBezTo>
                                  <a:pt x="1583703" y="73521"/>
                                  <a:pt x="1781666" y="35813"/>
                                  <a:pt x="1894788" y="15388"/>
                                </a:cubicBezTo>
                                <a:cubicBezTo>
                                  <a:pt x="2007910" y="-5037"/>
                                  <a:pt x="2047188" y="-8179"/>
                                  <a:pt x="2130458" y="24815"/>
                                </a:cubicBezTo>
                                <a:cubicBezTo>
                                  <a:pt x="2213728" y="57809"/>
                                  <a:pt x="2373983" y="199211"/>
                                  <a:pt x="2394408" y="213351"/>
                                </a:cubicBezTo>
                                <a:cubicBezTo>
                                  <a:pt x="2414833" y="227491"/>
                                  <a:pt x="2253006" y="109656"/>
                                  <a:pt x="2253006" y="109656"/>
                                </a:cubicBezTo>
                                <a:cubicBezTo>
                                  <a:pt x="2227868" y="89231"/>
                                  <a:pt x="2235723" y="90017"/>
                                  <a:pt x="2243579" y="90803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2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1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5925FFEC" id="Group 5" o:spid="_x0000_s1354" style="position:absolute;margin-left:55.75pt;margin-top:4.8pt;width:367.85pt;height:187.65pt;z-index:251782144" coordsize="46716,238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">
                <v:group id="Group 1312" o:spid="_x0000_s1355" style="position:absolute;width:46716;height:23831" coordsize="46716,238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">
                  <v:group id="Group 1273" o:spid="_x0000_s1356" style="position:absolute;width:46716;height:23831" coordsize="46716,238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">
                    <v:group id="Group 1274" o:spid="_x0000_s1357" style="position:absolute;width:46716;height:23831" coordsize="46720,238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">
                      <v:shape id="Parallelogram 1275" o:spid="_x0000_s1358" type="#_x0000_t7" style="position:absolute;top:7556;width:46720;height:162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" adj="4634" fillcolor="#f6f8fb [180]" stroked="f">
                        <v:fill color2="#cad9eb [980]" rotate="t" colors="0 #f6f9fc;48497f #b0c6e1;54395f #b0c6e1;1 #cad9eb" focus="100%" type="gradient"/>
                        <v:shadow on="t" color="black" opacity="22937f" origin=",.5" offset="0,.63889mm"/>
                      </v:shape>
                      <v:group id="Group 1277" o:spid="_x0000_s1359" style="position:absolute;left:9398;top:2921;width:21272;height:17770" coordsize="21272,177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">
                        <v:oval id="Oval 1278" o:spid="_x0000_s1360" style="position:absolute;left:3429;top:7683;width:10086;height:100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" filled="f" strokecolor="#4579b8 [3044]" strokeweight="2.25pt">
                          <v:shadow on="t" color="black" opacity="22937f" origin=",.5" offset="0,.63889mm"/>
                        </v:oval>
                        <v:line id="Straight Connector 1279" o:spid="_x0000_s1361" style="position:absolute;flip:y;visibility:visible;mso-wrap-style:square" from="8318,8128" to="21158,12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" strokecolor="#4f81bd [3204]" strokeweight="2pt">
                          <v:shadow on="t" color="black" opacity="24903f" origin=",.5" offset="0,.55556mm"/>
                        </v:line>
                        <v:shape id="Elbow Connector 1280" o:spid="_x0000_s1362" type="#_x0000_t34" style="position:absolute;left:18859;top:6223;width:2299;height:2616;flip: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" adj="1131" strokecolor="#f68c36 [3049]"/>
                        <v:shape id="Straight Arrow Connector 1281" o:spid="_x0000_s1363" type="#_x0000_t32" style="position:absolute;left:8318;width:12840;height:1261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" strokecolor="#4f81bd [3204]" strokeweight="2pt">
                          <v:shadow on="t" color="black" opacity="24903f" origin=",.5" offset="0,.55556mm"/>
                        </v:shape>
                        <v:line id="Straight Connector 1282" o:spid="_x0000_s1364" style="position:absolute;flip:x y;visibility:visible;mso-wrap-style:square" from="5651,8636" to="8331,126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" strokecolor="#4f81bd [3204]" strokeweight="2pt">
                          <v:shadow on="t" color="black" opacity="24903f" origin=",.5" offset="0,.55556mm"/>
                        </v:line>
                        <v:line id="Straight Connector 1283" o:spid="_x0000_s1365" style="position:absolute;flip:x;visibility:visible;mso-wrap-style:square" from="0,5397" to="10160,125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" strokecolor="#4f81bd [3204]" strokeweight="2pt">
                          <v:stroke dashstyle="longDash"/>
                          <v:shadow on="t" color="black" opacity="24903f" origin=",.5" offset="0,.55556mm"/>
                        </v:line>
                        <v:line id="Straight Connector 1284" o:spid="_x0000_s1366" style="position:absolute;flip:x;visibility:visible;mso-wrap-style:square" from="13271,0" to="21272,10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" strokecolor="#4f81bd [3204]" strokeweight="2pt">
                          <v:shadow on="t" color="black" opacity="24903f" origin=",.5" offset="0,.55556mm"/>
                        </v:line>
                        <v:shape id="Straight Arrow Connector 1285" o:spid="_x0000_s1367" type="#_x0000_t32" style="position:absolute;left:5524;top:8509;width:1397;height:20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" strokecolor="#c0504d [3205]" strokeweight="2pt">
                          <v:stroke endarrow="block"/>
                          <v:shadow on="t" color="black" opacity="24903f" origin=",.5" offset="0,.55556mm"/>
                        </v:shape>
                        <v:shape id="Straight Arrow Connector 1286" o:spid="_x0000_s1368" type="#_x0000_t32" style="position:absolute;left:3429;top:8509;width:2095;height:133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" strokecolor="#c0504d [3205]" strokeweight="2pt">
                          <v:stroke endarrow="block"/>
                          <v:shadow on="t" color="black" opacity="24903f" origin=",.5" offset="0,.55556mm"/>
                        </v:shape>
                        <v:oval id="Oval 1287" o:spid="_x0000_s1369" style="position:absolute;left:5207;top:8191;width:647;height:69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" fillcolor="black [3200]" strokecolor="black [3040]">
                          <v:fill color2="gray [1616]" rotate="t" angle="180" focus="100%" type="gradient">
                            <o:fill v:ext="view" type="gradientUnscaled"/>
                          </v:fill>
                          <v:shadow on="t" color="black" opacity="22937f" origin=",.5" offset="0,.63889mm"/>
                        </v:oval>
                      </v:group>
                      <v:group id="Group 1288" o:spid="_x0000_s1370" style="position:absolute;left:10922;width:31623;height:17900" coordsize="31623,17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">
                        <v:line id="Straight Connector 1289" o:spid="_x0000_s1371" style="position:absolute;flip:x y;visibility:visible;mso-wrap-style:square" from="19621,3048" to="19685,110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" strokecolor="#4f81bd [3204]" strokeweight="2pt">
                          <v:shadow on="t" color="black" opacity="24903f" origin=",.5" offset="0,.55556mm"/>
                        </v:line>
                        <v:group id="Group 1290" o:spid="_x0000_s1372" style="position:absolute;width:31623;height:17900" coordsize="31623,17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">
                          <v:shape id="Text Box 1291" o:spid="_x0000_s1373" type="#_x0000_t202" style="position:absolute;left:18986;top:8128;width:4445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" filled="f" stroked="f" strokeweight=".5pt">
                            <v:textbox>
                              <w:txbxContent>
                                <w:p w14:paraId="0064726D" w14:textId="77777777" w:rsidR="002E6BA4" w:rsidRPr="003878CA" w:rsidRDefault="002E6BA4" w:rsidP="00571CBB">
                                  <w:pPr>
                                    <w:rPr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</w:rPr>
                                  </w:pPr>
                                  <w:r w:rsidRPr="002D4778">
                                    <w:rPr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</w:rPr>
                                    <w:t>a</w:t>
                                  </w:r>
                                  <w:r w:rsidRPr="000A394C">
                                    <w:t>=</w:t>
                                  </w:r>
                                  <w:r w:rsidRPr="003878CA">
                                    <w:rPr>
                                      <w:rFonts w:ascii="Symbol" w:hAnsi="Symbol"/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</w:rPr>
                                    <w:t></w:t>
                                  </w:r>
                                </w:p>
                              </w:txbxContent>
                            </v:textbox>
                          </v:shape>
                          <v:shape id="Text Box 1292" o:spid="_x0000_s1374" type="#_x0000_t202" style="position:absolute;left:17335;top:5461;width:2794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" filled="f" stroked="f" strokeweight=".5pt">
                            <v:textbox>
                              <w:txbxContent>
                                <w:p w14:paraId="28867CAA" w14:textId="77777777" w:rsidR="002E6BA4" w:rsidRPr="007649EF" w:rsidRDefault="002E6BA4" w:rsidP="00571CBB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d</w:t>
                                  </w:r>
                                </w:p>
                              </w:txbxContent>
                            </v:textbox>
                          </v:shape>
                          <v:shape id="Text Box 1293" o:spid="_x0000_s1375" type="#_x0000_t202" style="position:absolute;left:698;top:8953;width:4763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" filled="f" stroked="f" strokeweight=".5pt">
                            <v:textbox>
                              <w:txbxContent>
                                <w:p w14:paraId="4A696106" w14:textId="77777777" w:rsidR="002E6BA4" w:rsidRPr="007649EF" w:rsidRDefault="002E6BA4" w:rsidP="00571CBB">
                                  <w:pP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</w:pPr>
                                  <w:r w:rsidRPr="00A104B2">
                                    <w:rPr>
                                      <w:i/>
                                      <w:iCs/>
                                    </w:rPr>
                                    <w:t>P</w:t>
                                  </w:r>
                                  <w:r w:rsidRPr="00A104B2">
                                    <w:t>=</w:t>
                                  </w:r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  <v:shape id="Text Box 1294" o:spid="_x0000_s1376" type="#_x0000_t202" style="position:absolute;left:10858;top:13208;width:2731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" filled="f" stroked="f" strokeweight=".5pt">
                            <v:textbox>
                              <w:txbxContent>
                                <w:p w14:paraId="47BBEE2F" w14:textId="77777777" w:rsidR="002E6BA4" w:rsidRPr="00A104B2" w:rsidRDefault="002E6BA4" w:rsidP="00571CBB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G</w:t>
                                  </w:r>
                                </w:p>
                              </w:txbxContent>
                            </v:textbox>
                          </v:shape>
                          <v:shape id="Text Box 1295" o:spid="_x0000_s1377" type="#_x0000_t202" style="position:absolute;left:27307;top:8445;width:4316;height:35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" filled="f" stroked="f" strokeweight=".5pt">
                            <v:textbox>
                              <w:txbxContent>
                                <w:p w14:paraId="0FAD5419" w14:textId="77777777" w:rsidR="002E6BA4" w:rsidRPr="002D4778" w:rsidRDefault="002E6BA4" w:rsidP="00571CBB">
                                  <w:pPr>
                                    <w:rPr>
                                      <w:rFonts w:ascii="Symbol" w:hAnsi="Symbol"/>
                                      <w:i/>
                                      <w:iCs/>
                                    </w:rPr>
                                  </w:pPr>
                                  <w:r w:rsidRPr="002D4778">
                                    <w:rPr>
                                      <w:rFonts w:ascii="Symbol" w:hAnsi="Symbol"/>
                                      <w:i/>
                                      <w:iCs/>
                                    </w:rPr>
                                    <w:t></w:t>
                                  </w:r>
                                </w:p>
                              </w:txbxContent>
                            </v:textbox>
                          </v:shape>
                          <v:shape id="Text Box 1296" o:spid="_x0000_s1378" type="#_x0000_t202" style="position:absolute;left:2857;top:15303;width:5779;height:25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" filled="f" stroked="f" strokeweight=".5pt">
                            <v:textbox>
                              <w:txbxContent>
                                <w:p w14:paraId="07800074" w14:textId="77777777" w:rsidR="002E6BA4" w:rsidRPr="00BF56F6" w:rsidRDefault="002E6BA4" w:rsidP="00571CBB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O=</w:t>
                                  </w:r>
                                  <w:r w:rsidRPr="007A768C"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w</w:t>
                                  </w:r>
                                </w:p>
                              </w:txbxContent>
                            </v:textbox>
                          </v:shape>
                          <v:shape id="Text Box 1297" o:spid="_x0000_s1379" type="#_x0000_t202" style="position:absolute;left:16700;width:4953;height:29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" filled="f" stroked="f" strokeweight=".5pt">
                            <v:textbox>
                              <w:txbxContent>
                                <w:p w14:paraId="549E0C8D" w14:textId="77777777" w:rsidR="002E6BA4" w:rsidRPr="00A104B2" w:rsidRDefault="002E6BA4" w:rsidP="00571CBB">
                                  <w:pP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Q</w:t>
                                  </w:r>
                                  <w:r>
                                    <w:t>=</w:t>
                                  </w:r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y</w:t>
                                  </w:r>
                                </w:p>
                              </w:txbxContent>
                            </v:textbox>
                          </v:shape>
                          <v:shape id="Text Box 1298" o:spid="_x0000_s1380" type="#_x0000_t202" style="position:absolute;left:2667;top:12192;width:2857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" filled="f" stroked="f" strokeweight=".5pt">
                            <v:textbox>
                              <w:txbxContent>
                                <w:p w14:paraId="4E544FB8" w14:textId="77777777" w:rsidR="002E6BA4" w:rsidRPr="007A768C" w:rsidRDefault="002E6BA4" w:rsidP="00571CBB">
                                  <w:pPr>
                                    <w:rPr>
                                      <w:rFonts w:ascii="Symbol" w:hAnsi="Symbol"/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</w:rPr>
                                  </w:pPr>
                                  <w:r w:rsidRPr="007A768C">
                                    <w:rPr>
                                      <w:rFonts w:ascii="Symbol" w:hAnsi="Symbol"/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</w:rPr>
                                    <w:t></w:t>
                                  </w:r>
                                </w:p>
                              </w:txbxContent>
                            </v:textbox>
                          </v:shape>
                          <v:oval id="Oval 1299" o:spid="_x0000_s1381" style="position:absolute;left:6477;top:15240;width:647;height:69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" fillcolor="black [3200]" strokecolor="black [3040]">
                            <v:fill color2="gray [1616]" rotate="t" angle="180" focus="100%" type="gradient">
                              <o:fill v:ext="view" type="gradientUnscaled"/>
                            </v:fill>
                            <v:shadow on="t" color="black" opacity="22937f" origin=",.5" offset="0,.63889mm"/>
                          </v:oval>
                          <v:shape id="Text Box 1300" o:spid="_x0000_s1382" type="#_x0000_t202" style="position:absolute;left:18732;top:10350;width:2731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" filled="f" stroked="f" strokeweight=".5pt">
                            <v:textbox>
                              <w:txbxContent>
                                <w:p w14:paraId="13831F29" w14:textId="77777777" w:rsidR="002E6BA4" w:rsidRPr="00A104B2" w:rsidRDefault="002E6BA4" w:rsidP="00571CBB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F</w:t>
                                  </w:r>
                                </w:p>
                              </w:txbxContent>
                            </v:textbox>
                          </v:shape>
                          <v:shape id="Text Box 1301" o:spid="_x0000_s1383" type="#_x0000_t202" style="position:absolute;left:11557;top:6096;width:2794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" filled="f" stroked="f" strokeweight=".5pt">
                            <v:textbox>
                              <w:txbxContent>
                                <w:p w14:paraId="284F2F27" w14:textId="77777777" w:rsidR="002E6BA4" w:rsidRPr="007649EF" w:rsidRDefault="002E6BA4" w:rsidP="00571CBB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c</w:t>
                                  </w:r>
                                </w:p>
                              </w:txbxContent>
                            </v:textbox>
                          </v:shape>
                          <v:shape id="Text Box 1302" o:spid="_x0000_s1384" type="#_x0000_t202" style="position:absolute;left:13716;top:10414;width:2794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" filled="f" stroked="f" strokeweight=".5pt">
                            <v:textbox>
                              <w:txbxContent>
                                <w:p w14:paraId="00D0BB0C" w14:textId="77777777" w:rsidR="002E6BA4" w:rsidRPr="007649EF" w:rsidRDefault="002E6BA4" w:rsidP="00571CBB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  <v:shape id="Text Box 1303" o:spid="_x0000_s1385" type="#_x0000_t202" style="position:absolute;left:7366;top:14351;width:4381;height:2857;rotation:-111072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" filled="f" stroked="f" strokeweight=".5pt">
                            <v:textbox>
                              <w:txbxContent>
                                <w:p w14:paraId="62A46099" w14:textId="77777777" w:rsidR="002E6BA4" w:rsidRPr="00B92829" w:rsidRDefault="002E6BA4" w:rsidP="00571CBB">
                                  <w:r>
                                    <w:t xml:space="preserve">| </w:t>
                                  </w:r>
                                  <w:r>
                                    <w:rPr>
                                      <w:i/>
                                      <w:iCs/>
                                    </w:rPr>
                                    <w:t xml:space="preserve">r </w:t>
                                  </w:r>
                                  <w:r>
                                    <w:t>|</w:t>
                                  </w:r>
                                </w:p>
                              </w:txbxContent>
                            </v:textbox>
                          </v:shape>
                          <v:shape id="Text Box 1304" o:spid="_x0000_s1386" type="#_x0000_t202" style="position:absolute;top:10096;width:2857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" filled="f" stroked="f" strokeweight=".5pt">
                            <v:textbox>
                              <w:txbxContent>
                                <w:p w14:paraId="571AB1FC" w14:textId="77777777" w:rsidR="002E6BA4" w:rsidRPr="007A768C" w:rsidRDefault="002E6BA4" w:rsidP="00571CBB">
                                  <w:pPr>
                                    <w:rPr>
                                      <w:rFonts w:ascii="Symbol" w:hAnsi="Symbol"/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</w:rPr>
                                  </w:pPr>
                                  <w:r>
                                    <w:rPr>
                                      <w:rFonts w:ascii="Symbol" w:hAnsi="Symbol"/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</w:rPr>
                                    <w:t></w:t>
                                  </w:r>
                                </w:p>
                              </w:txbxContent>
                            </v:textbox>
                          </v:shape>
                          <v:shape id="Text Box 1305" o:spid="_x0000_s1387" type="#_x0000_t202" style="position:absolute;left:7715;top:3206;width:6159;height:29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" filled="f" stroked="f" strokeweight=".5pt">
                            <v:textbox>
                              <w:txbxContent>
                                <w:p w14:paraId="362B0523" w14:textId="77777777" w:rsidR="002E6BA4" w:rsidRPr="004434FE" w:rsidRDefault="002E6BA4" w:rsidP="00571CBB"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y</w:t>
                                  </w:r>
                                  <w:r>
                                    <w:t>=</w:t>
                                  </w:r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x</w:t>
                                  </w:r>
                                  <w:r>
                                    <w:t>(</w:t>
                                  </w:r>
                                  <w:r>
                                    <w:rPr>
                                      <w:i/>
                                      <w:iCs/>
                                    </w:rPr>
                                    <w:t>t</w:t>
                                  </w:r>
                                  <w:r>
                                    <w:t>)</w:t>
                                  </w:r>
                                </w:p>
                              </w:txbxContent>
                            </v:textbox>
                          </v:shape>
                          <v:oval id="Oval 1306" o:spid="_x0000_s1388" style="position:absolute;left:11303;top:13652;width:647;height:69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" fillcolor="black [3200]" strokecolor="black [3040]">
                            <v:fill color2="gray [1616]" rotate="t" angle="180" focus="100%" type="gradient">
                              <o:fill v:ext="view" type="gradientUnscaled"/>
                            </v:fill>
                            <v:shadow on="t" color="black" opacity="22937f" origin=",.5" offset="0,.63889mm"/>
                          </v:oval>
                          <v:oval id="Oval 1307" o:spid="_x0000_s1389" style="position:absolute;left:19240;top:2857;width:648;height:69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" fillcolor="black [3200]" strokecolor="black [3040]">
                            <v:fill color2="gray [1616]" rotate="t" angle="180" focus="100%" type="gradient">
                              <o:fill v:ext="view" type="gradientUnscaled"/>
                            </v:fill>
                            <v:shadow on="t" color="black" opacity="22937f" origin=",.5" offset="0,.63889mm"/>
                          </v:oval>
                        </v:group>
                        <v:oval id="Oval 1308" o:spid="_x0000_s1390" style="position:absolute;left:19367;top:10541;width:652;height:6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" fillcolor="black [3200]" strokecolor="black [3040]">
                          <v:fill color2="gray [1616]" rotate="t" angle="180" focus="100%" type="gradient">
                            <o:fill v:ext="view" type="gradientUnscaled"/>
                          </v:fill>
                          <v:shadow on="t" color="black" opacity="22937f" origin=",.5" offset="0,.63889mm"/>
                        </v:oval>
                      </v:group>
                    </v:group>
                    <v:shape id="Straight Arrow Connector 1309" o:spid="_x0000_s1391" type="#_x0000_t32" style="position:absolute;left:30607;top:8255;width:63;height:263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" strokecolor="#c0504d [3205]" strokeweight="2pt">
                      <v:stroke endarrow="block"/>
                      <v:shadow on="t" color="black" opacity="24903f" origin=",.5" offset="0,.55556mm"/>
                    </v:shape>
                  </v:group>
                  <v:shape id="Text Box 1311" o:spid="_x0000_s1392" type="#_x0000_t202" style="position:absolute;left:21267;top:17816;width:3205;height:29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" filled="f" stroked="f" strokeweight=".5pt">
                    <v:textbox>
                      <w:txbxContent>
                        <w:p w14:paraId="2B70DB78" w14:textId="77777777" w:rsidR="002E6BA4" w:rsidRPr="0015489B" w:rsidRDefault="002E6BA4" w:rsidP="00571CBB">
                          <w:pPr>
                            <w:rPr>
                              <w:i/>
                              <w:iCs/>
                            </w:rPr>
                          </w:pPr>
                          <w:r w:rsidRPr="0015489B">
                            <w:rPr>
                              <w:i/>
                              <w:iCs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shape id="Freeform 4" o:spid="_x0000_s1393" style="position:absolute;left:10922;top:3048;width:23961;height:14011;visibility:visible;mso-wrap-style:square;v-text-anchor:middle" coordsize="2396190,14011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" path="m,1401128v21996,-65988,45409,-129012,75415,-188536c105421,1153068,144184,1093218,180038,1043983v35854,-49235,70876,-92932,110500,-126801c330162,883313,367223,870088,417781,840766v50558,-29322,113763,-75073,176108,-99514c656234,716811,707011,741252,791852,694118,876693,646984,992957,549574,1102936,458448v109979,-91126,216817,-237241,348792,-311084c1583703,73521,1781666,35813,1894788,15388v113122,-20425,152400,-23567,235670,9427c2213728,57809,2373983,199211,2394408,213351v20425,14140,-141402,-103695,-141402,-103695c2227868,89231,2235723,90017,2243579,90803e" filled="f" strokecolor="#c0504d [3205]" strokeweight="2pt">
                  <v:shadow on="t" color="black" opacity="24903f" origin=",.5" offset="0,.55556mm"/>
                  <v:path arrowok="t" o:connecttype="custom" o:connectlocs="0,1401128;75415,1212592;180038,1043983;290538,917182;417781,840766;593889,741252;791852,694118;1102936,458448;1451728,147364;1894788,15388;2130458,24815;2394408,213351;2253006,109656;2243579,90803" o:connectangles="0,0,0,0,0,0,0,0,0,0,0,0,0,0"/>
                </v:shape>
                <w10:wrap type="square"/>
              </v:group>
            </w:pict>
          </mc:Fallback>
        </mc:AlternateContent>
      </w:r>
    </w:p>
    <w:bookmarkEnd w:id="91"/>
    <w:bookmarkEnd w:id="92"/>
    <w:p w14:paraId="0E23A739" w14:textId="7C910D42" w:rsidR="00AA4804" w:rsidRDefault="00AA480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36ED4CE8" w14:textId="2073DD01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1E901A8" w14:textId="6EB2E046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bookmarkStart w:id="114" w:name="OLE_LINK57"/>
      <w:bookmarkStart w:id="115" w:name="OLE_LINK58"/>
    </w:p>
    <w:bookmarkEnd w:id="114"/>
    <w:bookmarkEnd w:id="115"/>
    <w:p w14:paraId="33C49A56" w14:textId="14B941AD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762A8E70" w14:textId="4AC393C2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01A3089A" w14:textId="4692C75C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63228454" w14:textId="1EE85A28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0CDE0B2D" w14:textId="30F5953A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10A369E6" w14:textId="062F97AD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070918B8" w14:textId="5E893985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1A6D0545" w14:textId="79D732CA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88DA668" w14:textId="138323A4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23EE94F5" w14:textId="0AB52F19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1C24DFA7" w14:textId="4012A1E8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D2A3591" w14:textId="77777777" w:rsidR="002B1B23" w:rsidRDefault="002B1B23" w:rsidP="002945A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4720C1C6" w14:textId="1547D846" w:rsidR="00BA6441" w:rsidRDefault="00BA6441" w:rsidP="002945A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bookmarkStart w:id="116" w:name="OLE_LINK67"/>
      <w:bookmarkStart w:id="117" w:name="OLE_LINK68"/>
      <w:r>
        <w:rPr>
          <w:rFonts w:cstheme="minorHAnsi"/>
          <w:iCs/>
        </w:rPr>
        <w:t xml:space="preserve">We </w:t>
      </w:r>
      <w:r w:rsidR="00812939">
        <w:rPr>
          <w:rFonts w:cstheme="minorHAnsi"/>
          <w:iCs/>
        </w:rPr>
        <w:t>initially make</w:t>
      </w:r>
      <w:r w:rsidR="0015489B">
        <w:rPr>
          <w:rFonts w:cstheme="minorHAnsi"/>
          <w:iCs/>
        </w:rPr>
        <w:t xml:space="preserve"> no assumptions as to the size of the </w:t>
      </w:r>
      <w:r w:rsidR="00483541">
        <w:rPr>
          <w:rFonts w:cstheme="minorHAnsi"/>
          <w:iCs/>
        </w:rPr>
        <w:t xml:space="preserve">radius of the </w:t>
      </w:r>
      <w:r w:rsidR="0015489B">
        <w:rPr>
          <w:rFonts w:cstheme="minorHAnsi"/>
          <w:iCs/>
        </w:rPr>
        <w:t xml:space="preserve">circle or </w:t>
      </w:r>
      <w:r w:rsidR="00812939">
        <w:rPr>
          <w:rFonts w:cstheme="minorHAnsi"/>
          <w:iCs/>
        </w:rPr>
        <w:t xml:space="preserve">even </w:t>
      </w:r>
      <w:r w:rsidR="0015489B">
        <w:rPr>
          <w:rFonts w:cstheme="minorHAnsi"/>
          <w:iCs/>
        </w:rPr>
        <w:t>what plane</w:t>
      </w:r>
      <w:r w:rsidR="00AC390A">
        <w:rPr>
          <w:rFonts w:cstheme="minorHAnsi"/>
          <w:iCs/>
        </w:rPr>
        <w:t xml:space="preserve"> the circle</w:t>
      </w:r>
      <w:r w:rsidR="0015489B">
        <w:rPr>
          <w:rFonts w:cstheme="minorHAnsi"/>
          <w:iCs/>
        </w:rPr>
        <w:t xml:space="preserve"> </w:t>
      </w:r>
      <w:r w:rsidR="00483541">
        <w:rPr>
          <w:rFonts w:cstheme="minorHAnsi"/>
          <w:iCs/>
        </w:rPr>
        <w:t>lies</w:t>
      </w:r>
      <w:r w:rsidR="0015489B">
        <w:rPr>
          <w:rFonts w:cstheme="minorHAnsi"/>
          <w:iCs/>
        </w:rPr>
        <w:t xml:space="preserve"> in, onl</w:t>
      </w:r>
      <w:bookmarkEnd w:id="116"/>
      <w:bookmarkEnd w:id="117"/>
      <w:r w:rsidR="0015489B">
        <w:rPr>
          <w:rFonts w:cstheme="minorHAnsi"/>
          <w:iCs/>
        </w:rPr>
        <w:t xml:space="preserve">y that it is tangent to the curve at </w:t>
      </w:r>
      <w:r w:rsidR="0015489B">
        <w:rPr>
          <w:rFonts w:cstheme="minorHAnsi"/>
          <w:i/>
        </w:rPr>
        <w:t>P</w:t>
      </w:r>
      <w:r w:rsidR="00483541">
        <w:rPr>
          <w:rFonts w:cstheme="minorHAnsi"/>
          <w:iCs/>
        </w:rPr>
        <w:t xml:space="preserve"> = </w:t>
      </w:r>
      <w:r w:rsidR="00483541">
        <w:rPr>
          <w:rFonts w:cstheme="minorHAnsi"/>
          <w:b/>
          <w:bCs/>
          <w:i/>
        </w:rPr>
        <w:t>x</w:t>
      </w:r>
      <w:r w:rsidR="00483541">
        <w:rPr>
          <w:rFonts w:cstheme="minorHAnsi"/>
          <w:iCs/>
        </w:rPr>
        <w:t xml:space="preserve"> = </w:t>
      </w:r>
      <w:r w:rsidR="00483541">
        <w:rPr>
          <w:rFonts w:cstheme="minorHAnsi"/>
          <w:b/>
          <w:bCs/>
          <w:i/>
        </w:rPr>
        <w:t>x</w:t>
      </w:r>
      <w:r w:rsidR="00483541">
        <w:rPr>
          <w:rFonts w:cstheme="minorHAnsi"/>
          <w:iCs/>
        </w:rPr>
        <w:t>(0)</w:t>
      </w:r>
      <w:r w:rsidR="0015489B">
        <w:rPr>
          <w:rFonts w:cstheme="minorHAnsi"/>
          <w:iCs/>
        </w:rPr>
        <w:t xml:space="preserve">. As shown in the figure, let </w:t>
      </w:r>
      <w:r w:rsidR="0015489B">
        <w:rPr>
          <w:rFonts w:cstheme="minorHAnsi"/>
          <w:i/>
        </w:rPr>
        <w:t>Q</w:t>
      </w:r>
      <w:r w:rsidR="0015489B">
        <w:rPr>
          <w:rFonts w:cstheme="minorHAnsi"/>
          <w:iCs/>
        </w:rPr>
        <w:t xml:space="preserve"> </w:t>
      </w:r>
      <w:r w:rsidR="00483541">
        <w:rPr>
          <w:rFonts w:cstheme="minorHAnsi"/>
          <w:iCs/>
        </w:rPr>
        <w:t xml:space="preserve">= </w:t>
      </w:r>
      <w:r w:rsidR="00483541">
        <w:rPr>
          <w:rFonts w:cstheme="minorHAnsi"/>
          <w:b/>
          <w:bCs/>
          <w:i/>
        </w:rPr>
        <w:t>y</w:t>
      </w:r>
      <w:r w:rsidR="00483541">
        <w:rPr>
          <w:rFonts w:cstheme="minorHAnsi"/>
          <w:iCs/>
        </w:rPr>
        <w:t xml:space="preserve"> = </w:t>
      </w:r>
      <w:r w:rsidR="00483541">
        <w:rPr>
          <w:rFonts w:cstheme="minorHAnsi"/>
          <w:b/>
          <w:bCs/>
          <w:i/>
        </w:rPr>
        <w:t>x</w:t>
      </w:r>
      <w:r w:rsidR="00483541">
        <w:rPr>
          <w:rFonts w:cstheme="minorHAnsi"/>
          <w:iCs/>
        </w:rPr>
        <w:t>(</w:t>
      </w:r>
      <w:r w:rsidR="00483541">
        <w:rPr>
          <w:rFonts w:cstheme="minorHAnsi"/>
          <w:i/>
        </w:rPr>
        <w:t>t</w:t>
      </w:r>
      <w:r w:rsidR="00483541">
        <w:rPr>
          <w:rFonts w:cstheme="minorHAnsi"/>
          <w:iCs/>
        </w:rPr>
        <w:t xml:space="preserve">) </w:t>
      </w:r>
      <w:r w:rsidR="0015489B">
        <w:rPr>
          <w:rFonts w:cstheme="minorHAnsi"/>
          <w:iCs/>
        </w:rPr>
        <w:t>be a point on the curve</w:t>
      </w:r>
      <w:r w:rsidR="00C035BD">
        <w:rPr>
          <w:rFonts w:cstheme="minorHAnsi"/>
          <w:iCs/>
        </w:rPr>
        <w:t xml:space="preserve"> that lies within the radius of convergence of the Taylor series at </w:t>
      </w:r>
      <w:r w:rsidR="00C035BD">
        <w:rPr>
          <w:rFonts w:cstheme="minorHAnsi"/>
          <w:i/>
        </w:rPr>
        <w:t>P</w:t>
      </w:r>
      <w:r w:rsidR="0015489B">
        <w:rPr>
          <w:rFonts w:cstheme="minorHAnsi"/>
          <w:iCs/>
        </w:rPr>
        <w:t xml:space="preserve">, O the center of the circle, </w:t>
      </w:r>
      <w:r w:rsidR="0015489B">
        <w:rPr>
          <w:rFonts w:cstheme="minorHAnsi"/>
          <w:i/>
        </w:rPr>
        <w:t>F</w:t>
      </w:r>
      <w:r w:rsidR="0015489B">
        <w:rPr>
          <w:rFonts w:cstheme="minorHAnsi"/>
          <w:iCs/>
        </w:rPr>
        <w:t xml:space="preserve"> the closest point in the plane </w:t>
      </w:r>
      <w:r w:rsidR="0015489B" w:rsidRPr="0015489B">
        <w:rPr>
          <w:rFonts w:ascii="Symbol" w:hAnsi="Symbol" w:cstheme="minorHAnsi"/>
          <w:i/>
        </w:rPr>
        <w:t></w:t>
      </w:r>
      <w:r w:rsidR="0015489B" w:rsidRPr="0015489B">
        <w:rPr>
          <w:rFonts w:ascii="Symbol" w:hAnsi="Symbol" w:cstheme="minorHAnsi"/>
          <w:iCs/>
        </w:rPr>
        <w:t></w:t>
      </w:r>
      <w:r w:rsidR="0015489B">
        <w:rPr>
          <w:rFonts w:ascii="Symbol" w:hAnsi="Symbol" w:cstheme="minorHAnsi"/>
          <w:iCs/>
        </w:rPr>
        <w:t></w:t>
      </w:r>
      <w:r w:rsidR="0015489B">
        <w:rPr>
          <w:rFonts w:cstheme="minorHAnsi"/>
          <w:iCs/>
        </w:rPr>
        <w:t xml:space="preserve">to </w:t>
      </w:r>
      <w:r w:rsidR="0015489B">
        <w:rPr>
          <w:rFonts w:cstheme="minorHAnsi"/>
          <w:i/>
        </w:rPr>
        <w:t>Q</w:t>
      </w:r>
      <w:r w:rsidR="0015489B">
        <w:rPr>
          <w:rFonts w:cstheme="minorHAnsi"/>
          <w:iCs/>
        </w:rPr>
        <w:t xml:space="preserve">, </w:t>
      </w:r>
      <w:r w:rsidR="0015489B">
        <w:rPr>
          <w:rFonts w:cstheme="minorHAnsi"/>
          <w:i/>
        </w:rPr>
        <w:t>d</w:t>
      </w:r>
      <w:r w:rsidR="0015489B">
        <w:rPr>
          <w:rFonts w:cstheme="minorHAnsi"/>
          <w:iCs/>
        </w:rPr>
        <w:t xml:space="preserve"> the distance from </w:t>
      </w:r>
      <w:r w:rsidR="0015489B">
        <w:rPr>
          <w:rFonts w:cstheme="minorHAnsi"/>
          <w:i/>
        </w:rPr>
        <w:t>Q</w:t>
      </w:r>
      <w:r w:rsidR="0015489B">
        <w:rPr>
          <w:rFonts w:cstheme="minorHAnsi"/>
          <w:iCs/>
        </w:rPr>
        <w:t xml:space="preserve"> to </w:t>
      </w:r>
      <w:bookmarkStart w:id="118" w:name="_Hlk51871372"/>
      <w:bookmarkStart w:id="119" w:name="OLE_LINK50"/>
      <w:r w:rsidR="0015489B" w:rsidRPr="0015489B">
        <w:rPr>
          <w:rFonts w:ascii="Symbol" w:hAnsi="Symbol" w:cstheme="minorHAnsi"/>
          <w:i/>
        </w:rPr>
        <w:t></w:t>
      </w:r>
      <w:bookmarkEnd w:id="118"/>
      <w:bookmarkEnd w:id="119"/>
      <w:r w:rsidR="0015489B">
        <w:rPr>
          <w:rFonts w:cstheme="minorHAnsi"/>
          <w:iCs/>
        </w:rPr>
        <w:t xml:space="preserve">, </w:t>
      </w:r>
      <w:r w:rsidR="0015489B">
        <w:rPr>
          <w:rFonts w:cstheme="minorHAnsi"/>
          <w:i/>
        </w:rPr>
        <w:t>G</w:t>
      </w:r>
      <w:r w:rsidR="0015489B">
        <w:rPr>
          <w:rFonts w:cstheme="minorHAnsi"/>
          <w:iCs/>
        </w:rPr>
        <w:t xml:space="preserve"> the neare</w:t>
      </w:r>
      <w:r w:rsidR="00BC32EA">
        <w:rPr>
          <w:rFonts w:cstheme="minorHAnsi"/>
          <w:iCs/>
        </w:rPr>
        <w:t>r</w:t>
      </w:r>
      <w:r w:rsidR="0015489B">
        <w:rPr>
          <w:rFonts w:cstheme="minorHAnsi"/>
          <w:iCs/>
        </w:rPr>
        <w:t xml:space="preserve"> of the 2 points of intersection of the line through</w:t>
      </w:r>
      <w:r w:rsidR="003E793D">
        <w:rPr>
          <w:rFonts w:cstheme="minorHAnsi"/>
          <w:iCs/>
        </w:rPr>
        <w:t xml:space="preserve"> </w:t>
      </w:r>
      <w:r w:rsidR="0015489B">
        <w:rPr>
          <w:rFonts w:cstheme="minorHAnsi"/>
          <w:i/>
        </w:rPr>
        <w:t>OF</w:t>
      </w:r>
      <w:r w:rsidR="0015489B">
        <w:rPr>
          <w:rFonts w:cstheme="minorHAnsi"/>
          <w:iCs/>
        </w:rPr>
        <w:t xml:space="preserve"> and the circle </w:t>
      </w:r>
      <w:r w:rsidR="0015489B">
        <w:rPr>
          <w:rFonts w:cstheme="minorHAnsi"/>
          <w:i/>
        </w:rPr>
        <w:t>C</w:t>
      </w:r>
      <w:r w:rsidR="0015489B">
        <w:rPr>
          <w:rFonts w:cstheme="minorHAnsi"/>
          <w:iCs/>
        </w:rPr>
        <w:t xml:space="preserve">, </w:t>
      </w:r>
      <w:r w:rsidR="0015489B">
        <w:rPr>
          <w:rFonts w:cstheme="minorHAnsi"/>
          <w:b/>
          <w:bCs/>
          <w:i/>
        </w:rPr>
        <w:t>a</w:t>
      </w:r>
      <w:r w:rsidR="0015489B">
        <w:rPr>
          <w:rFonts w:cstheme="minorHAnsi"/>
          <w:iCs/>
        </w:rPr>
        <w:t xml:space="preserve"> a unit vector perpendicular to </w:t>
      </w:r>
      <w:r w:rsidR="00BC32EA" w:rsidRPr="0015489B">
        <w:rPr>
          <w:rFonts w:ascii="Symbol" w:hAnsi="Symbol" w:cstheme="minorHAnsi"/>
          <w:i/>
        </w:rPr>
        <w:t></w:t>
      </w:r>
      <w:r w:rsidR="0015489B">
        <w:rPr>
          <w:rFonts w:cstheme="minorHAnsi"/>
          <w:iCs/>
        </w:rPr>
        <w:t xml:space="preserve"> </w:t>
      </w:r>
      <w:r w:rsidR="00BC32EA">
        <w:rPr>
          <w:rFonts w:cstheme="minorHAnsi"/>
          <w:iCs/>
        </w:rPr>
        <w:t xml:space="preserve">, </w:t>
      </w:r>
      <w:r w:rsidR="00BC32EA">
        <w:rPr>
          <w:rFonts w:cstheme="minorHAnsi"/>
          <w:i/>
        </w:rPr>
        <w:t>b</w:t>
      </w:r>
      <w:r w:rsidR="00BC32EA">
        <w:rPr>
          <w:rFonts w:cstheme="minorHAnsi"/>
          <w:iCs/>
        </w:rPr>
        <w:t xml:space="preserve"> the distance from </w:t>
      </w:r>
      <w:r w:rsidR="00BC32EA">
        <w:rPr>
          <w:rFonts w:cstheme="minorHAnsi"/>
          <w:i/>
        </w:rPr>
        <w:t>F</w:t>
      </w:r>
      <w:r w:rsidR="00BC32EA">
        <w:rPr>
          <w:rFonts w:cstheme="minorHAnsi"/>
          <w:iCs/>
        </w:rPr>
        <w:t xml:space="preserve"> to </w:t>
      </w:r>
      <w:r w:rsidR="00BC32EA">
        <w:rPr>
          <w:rFonts w:cstheme="minorHAnsi"/>
          <w:i/>
        </w:rPr>
        <w:t>G</w:t>
      </w:r>
      <w:r w:rsidR="00BC32EA">
        <w:rPr>
          <w:rFonts w:cstheme="minorHAnsi"/>
          <w:iCs/>
        </w:rPr>
        <w:t xml:space="preserve">, </w:t>
      </w:r>
      <w:r w:rsidR="00BC32EA">
        <w:rPr>
          <w:rFonts w:cstheme="minorHAnsi"/>
          <w:i/>
        </w:rPr>
        <w:t>c</w:t>
      </w:r>
      <w:r w:rsidR="00BC32EA">
        <w:rPr>
          <w:rFonts w:cstheme="minorHAnsi"/>
          <w:iCs/>
        </w:rPr>
        <w:t xml:space="preserve"> the distance from </w:t>
      </w:r>
      <w:r w:rsidR="00BC32EA">
        <w:rPr>
          <w:rFonts w:cstheme="minorHAnsi"/>
          <w:i/>
        </w:rPr>
        <w:t>Q</w:t>
      </w:r>
      <w:r w:rsidR="00BC32EA">
        <w:rPr>
          <w:rFonts w:cstheme="minorHAnsi"/>
          <w:iCs/>
        </w:rPr>
        <w:t xml:space="preserve"> to </w:t>
      </w:r>
      <w:r w:rsidR="00BC32EA">
        <w:rPr>
          <w:rFonts w:cstheme="minorHAnsi"/>
          <w:i/>
        </w:rPr>
        <w:t>O</w:t>
      </w:r>
      <w:r w:rsidR="00BC32EA">
        <w:rPr>
          <w:rFonts w:cstheme="minorHAnsi"/>
          <w:iCs/>
        </w:rPr>
        <w:t xml:space="preserve">, and </w:t>
      </w:r>
      <w:r w:rsidR="00BC32EA" w:rsidRPr="00BC32EA">
        <w:rPr>
          <w:rFonts w:ascii="Symbol" w:hAnsi="Symbol" w:cstheme="minorHAnsi"/>
          <w:b/>
          <w:bCs/>
          <w:i/>
        </w:rPr>
        <w:t></w:t>
      </w:r>
      <w:r w:rsidR="00BC32EA">
        <w:rPr>
          <w:rFonts w:cstheme="minorHAnsi"/>
          <w:iCs/>
        </w:rPr>
        <w:t xml:space="preserve"> </w:t>
      </w:r>
      <w:r w:rsidR="007952E1">
        <w:rPr>
          <w:rFonts w:cstheme="minorHAnsi"/>
          <w:iCs/>
        </w:rPr>
        <w:t xml:space="preserve"> </w:t>
      </w:r>
      <w:r w:rsidR="00BC32EA">
        <w:rPr>
          <w:rFonts w:cstheme="minorHAnsi"/>
          <w:iCs/>
        </w:rPr>
        <w:t xml:space="preserve">the unit tangent vector at </w:t>
      </w:r>
      <w:r w:rsidR="00BC32EA">
        <w:rPr>
          <w:rFonts w:cstheme="minorHAnsi"/>
          <w:i/>
        </w:rPr>
        <w:t>P</w:t>
      </w:r>
      <w:r w:rsidR="00BC32EA">
        <w:rPr>
          <w:rFonts w:cstheme="minorHAnsi"/>
          <w:iCs/>
        </w:rPr>
        <w:t xml:space="preserve">. </w:t>
      </w:r>
    </w:p>
    <w:p w14:paraId="69D7F0DB" w14:textId="77777777" w:rsidR="002945A0" w:rsidRDefault="002945A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3D178918" w14:textId="74B14215" w:rsidR="00E242CD" w:rsidRPr="00E242CD" w:rsidRDefault="00E242CD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/>
        </w:rPr>
      </w:pPr>
      <w:r>
        <w:rPr>
          <w:rFonts w:cstheme="minorHAnsi"/>
          <w:iCs/>
        </w:rPr>
        <w:t xml:space="preserve">Observe that </w:t>
      </w:r>
      <w:r>
        <w:rPr>
          <w:rFonts w:cstheme="minorHAnsi"/>
          <w:i/>
        </w:rPr>
        <w:t>G</w:t>
      </w:r>
      <w:r>
        <w:rPr>
          <w:rFonts w:cstheme="minorHAnsi"/>
          <w:iCs/>
        </w:rPr>
        <w:t xml:space="preserve"> is the point on circle </w:t>
      </w:r>
      <w:r>
        <w:rPr>
          <w:rFonts w:cstheme="minorHAnsi"/>
          <w:i/>
        </w:rPr>
        <w:t>c</w:t>
      </w:r>
      <w:r>
        <w:rPr>
          <w:rFonts w:cstheme="minorHAnsi"/>
          <w:iCs/>
        </w:rPr>
        <w:t xml:space="preserve"> that is closest to </w:t>
      </w:r>
      <w:r>
        <w:rPr>
          <w:rFonts w:cstheme="minorHAnsi"/>
          <w:i/>
        </w:rPr>
        <w:t>Q</w:t>
      </w:r>
      <w:r>
        <w:rPr>
          <w:rFonts w:cstheme="minorHAnsi"/>
          <w:iCs/>
        </w:rPr>
        <w:t xml:space="preserve">. That is because the plane containing </w:t>
      </w:r>
      <w:r>
        <w:rPr>
          <w:rFonts w:cstheme="minorHAnsi"/>
          <w:i/>
        </w:rPr>
        <w:t>QFO</w:t>
      </w:r>
      <w:r>
        <w:rPr>
          <w:rFonts w:cstheme="minorHAnsi"/>
          <w:iCs/>
        </w:rPr>
        <w:t xml:space="preserve"> cuts </w:t>
      </w:r>
      <w:r>
        <w:rPr>
          <w:rFonts w:cstheme="minorHAnsi"/>
          <w:i/>
        </w:rPr>
        <w:t>C</w:t>
      </w:r>
      <w:r>
        <w:rPr>
          <w:rFonts w:cstheme="minorHAnsi"/>
          <w:iCs/>
        </w:rPr>
        <w:t xml:space="preserve"> at </w:t>
      </w:r>
      <w:r>
        <w:rPr>
          <w:rFonts w:cstheme="minorHAnsi"/>
          <w:i/>
        </w:rPr>
        <w:t>G</w:t>
      </w:r>
      <w:r>
        <w:rPr>
          <w:rFonts w:cstheme="minorHAnsi"/>
          <w:iCs/>
        </w:rPr>
        <w:t xml:space="preserve">. Our problem is reduced to maximizing the order of </w:t>
      </w:r>
      <w:r w:rsidR="00D72B53" w:rsidRPr="00D72B53">
        <w:rPr>
          <w:rFonts w:cstheme="minorHAnsi"/>
          <w:iCs/>
          <w:position w:val="-8"/>
        </w:rPr>
        <w:object w:dxaOrig="440" w:dyaOrig="380" w14:anchorId="6C228821">
          <v:shape id="_x0000_i1346" type="#_x0000_t75" style="width:22pt;height:19pt" o:ole="">
            <v:imagedata r:id="rId654" o:title=""/>
          </v:shape>
          <o:OLEObject Type="Embed" ProgID="Equation.DSMT4" ShapeID="_x0000_i1346" DrawAspect="Content" ObjectID="_1550064045" r:id="rId655"/>
        </w:object>
      </w:r>
      <w:r>
        <w:rPr>
          <w:rFonts w:cstheme="minorHAnsi"/>
          <w:iCs/>
        </w:rPr>
        <w:t xml:space="preserve">. We begin by maximizing the order of </w:t>
      </w:r>
      <w:r>
        <w:rPr>
          <w:rFonts w:cstheme="minorHAnsi"/>
          <w:i/>
        </w:rPr>
        <w:t>d.</w:t>
      </w:r>
    </w:p>
    <w:p w14:paraId="706AB1D3" w14:textId="77777777" w:rsidR="00E242CD" w:rsidRDefault="00E242CD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73B5A361" w14:textId="4AF33CA7" w:rsidR="00BC32EA" w:rsidRDefault="00BC32E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Equations (2.</w:t>
      </w:r>
      <w:r w:rsidR="00EC19C0">
        <w:rPr>
          <w:rFonts w:cstheme="minorHAnsi"/>
          <w:iCs/>
        </w:rPr>
        <w:t>7</w:t>
      </w:r>
      <w:r>
        <w:rPr>
          <w:rFonts w:cstheme="minorHAnsi"/>
          <w:iCs/>
        </w:rPr>
        <w:t xml:space="preserve">) and (2.22b) were written in terms of a generic parameter </w:t>
      </w:r>
      <w:r>
        <w:rPr>
          <w:rFonts w:cstheme="minorHAnsi"/>
          <w:i/>
        </w:rPr>
        <w:t>t</w:t>
      </w:r>
      <w:r>
        <w:rPr>
          <w:rFonts w:cstheme="minorHAnsi"/>
          <w:iCs/>
        </w:rPr>
        <w:t xml:space="preserve">, so they hold for the specific parameter </w:t>
      </w:r>
      <w:r>
        <w:rPr>
          <w:rFonts w:cstheme="minorHAnsi"/>
          <w:i/>
        </w:rPr>
        <w:t>s</w:t>
      </w:r>
      <w:r>
        <w:rPr>
          <w:rFonts w:cstheme="minorHAnsi"/>
          <w:iCs/>
        </w:rPr>
        <w:t>, arc length</w:t>
      </w:r>
      <w:r w:rsidR="00754F70">
        <w:rPr>
          <w:rFonts w:cstheme="minorHAnsi"/>
          <w:iCs/>
        </w:rPr>
        <w:t>:</w:t>
      </w:r>
    </w:p>
    <w:p w14:paraId="795FF1D4" w14:textId="1BC1505A" w:rsidR="00414013" w:rsidRDefault="00EC19C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D72B53" w:rsidRPr="00D72B53">
        <w:rPr>
          <w:rFonts w:cstheme="minorHAnsi"/>
          <w:iCs/>
          <w:position w:val="-24"/>
        </w:rPr>
        <w:object w:dxaOrig="4580" w:dyaOrig="660" w14:anchorId="6DD6B64C">
          <v:shape id="_x0000_i1347" type="#_x0000_t75" style="width:229pt;height:33pt" o:ole="">
            <v:imagedata r:id="rId656" o:title=""/>
          </v:shape>
          <o:OLEObject Type="Embed" ProgID="Equation.DSMT4" ShapeID="_x0000_i1347" DrawAspect="Content" ObjectID="_1550064046" r:id="rId657"/>
        </w:object>
      </w:r>
      <w:r w:rsidR="00676B0A">
        <w:rPr>
          <w:rFonts w:cstheme="minorHAnsi"/>
          <w:iCs/>
        </w:rPr>
        <w:tab/>
        <w:t>(A)</w:t>
      </w:r>
    </w:p>
    <w:p w14:paraId="0F8D4375" w14:textId="396191A2" w:rsidR="00414013" w:rsidRDefault="00414013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6F1CBB2E" w14:textId="00F8A3EC" w:rsidR="00414013" w:rsidRDefault="00676B0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D72B53" w:rsidRPr="00D72B53">
        <w:rPr>
          <w:rFonts w:cstheme="minorHAnsi"/>
          <w:iCs/>
          <w:position w:val="-24"/>
        </w:rPr>
        <w:object w:dxaOrig="7540" w:dyaOrig="660" w14:anchorId="2B32678E">
          <v:shape id="_x0000_i1348" type="#_x0000_t75" style="width:377pt;height:33pt" o:ole="">
            <v:imagedata r:id="rId658" o:title=""/>
          </v:shape>
          <o:OLEObject Type="Embed" ProgID="Equation.DSMT4" ShapeID="_x0000_i1348" DrawAspect="Content" ObjectID="_1550064047" r:id="rId659"/>
        </w:object>
      </w:r>
      <w:r>
        <w:rPr>
          <w:rFonts w:cstheme="minorHAnsi"/>
          <w:iCs/>
        </w:rPr>
        <w:tab/>
        <w:t>(B)</w:t>
      </w:r>
    </w:p>
    <w:p w14:paraId="5D6C8EED" w14:textId="28B405D9" w:rsidR="00414013" w:rsidRDefault="00414013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1FD5C263" w14:textId="0CE9674C" w:rsidR="00A75D5C" w:rsidRDefault="00E44DB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By definition</w:t>
      </w:r>
      <w:r w:rsidR="00116111">
        <w:rPr>
          <w:rFonts w:cstheme="minorHAnsi"/>
          <w:iCs/>
        </w:rPr>
        <w:t xml:space="preserve">, the order of </w:t>
      </w:r>
      <w:r w:rsidR="00116111">
        <w:rPr>
          <w:rFonts w:cstheme="minorHAnsi"/>
          <w:i/>
        </w:rPr>
        <w:t xml:space="preserve">d </w:t>
      </w:r>
      <w:r w:rsidR="00116111">
        <w:rPr>
          <w:rFonts w:cstheme="minorHAnsi"/>
          <w:iCs/>
        </w:rPr>
        <w:t xml:space="preserve">is maximized to be ≥ 3 if </w:t>
      </w:r>
      <w:r w:rsidR="00116111" w:rsidRPr="00116111">
        <w:rPr>
          <w:rFonts w:ascii="Symbol" w:hAnsi="Symbol" w:cstheme="minorHAnsi"/>
          <w:i/>
        </w:rPr>
        <w:t></w:t>
      </w:r>
      <w:r w:rsidR="00116111">
        <w:rPr>
          <w:rFonts w:cstheme="minorHAnsi"/>
          <w:iCs/>
        </w:rPr>
        <w:t xml:space="preserve"> </w:t>
      </w:r>
      <w:r w:rsidR="00483541">
        <w:rPr>
          <w:rFonts w:cstheme="minorHAnsi"/>
          <w:iCs/>
        </w:rPr>
        <w:t xml:space="preserve"> </w:t>
      </w:r>
      <w:r w:rsidR="00116111">
        <w:rPr>
          <w:rFonts w:cstheme="minorHAnsi"/>
          <w:iCs/>
        </w:rPr>
        <w:t>is</w:t>
      </w:r>
      <w:r w:rsidR="00BE4224">
        <w:rPr>
          <w:rFonts w:cstheme="minorHAnsi"/>
          <w:iCs/>
        </w:rPr>
        <w:t xml:space="preserve"> the osculating plane</w:t>
      </w:r>
      <w:r w:rsidR="00116111">
        <w:rPr>
          <w:rFonts w:cstheme="minorHAnsi"/>
          <w:iCs/>
        </w:rPr>
        <w:t>:</w:t>
      </w:r>
    </w:p>
    <w:p w14:paraId="1B386D0C" w14:textId="0317C248" w:rsidR="00A75D5C" w:rsidRDefault="00A75D5C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D72B53" w:rsidRPr="00D72B53">
        <w:rPr>
          <w:rFonts w:cstheme="minorHAnsi"/>
          <w:iCs/>
          <w:position w:val="-24"/>
        </w:rPr>
        <w:object w:dxaOrig="4740" w:dyaOrig="660" w14:anchorId="46F4869A">
          <v:shape id="_x0000_i1349" type="#_x0000_t75" style="width:237pt;height:33pt" o:ole="">
            <v:imagedata r:id="rId660" o:title=""/>
          </v:shape>
          <o:OLEObject Type="Embed" ProgID="Equation.DSMT4" ShapeID="_x0000_i1349" DrawAspect="Content" ObjectID="_1550064048" r:id="rId661"/>
        </w:object>
      </w:r>
      <w:r w:rsidR="00116111">
        <w:rPr>
          <w:rFonts w:cstheme="minorHAnsi"/>
          <w:iCs/>
          <w:noProof/>
        </w:rPr>
        <w:t xml:space="preserve"> </w:t>
      </w:r>
      <w:r>
        <w:rPr>
          <w:rFonts w:cstheme="minorHAnsi"/>
          <w:iCs/>
        </w:rPr>
        <w:tab/>
        <w:t>(</w:t>
      </w:r>
      <w:r w:rsidR="00B06076">
        <w:rPr>
          <w:rFonts w:cstheme="minorHAnsi"/>
          <w:iCs/>
        </w:rPr>
        <w:t>C)</w:t>
      </w:r>
    </w:p>
    <w:p w14:paraId="2B4F9B9C" w14:textId="371DF379" w:rsidR="00887D4F" w:rsidRDefault="0011611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In the osculating plane, t</w:t>
      </w:r>
      <w:r w:rsidR="00BE4224">
        <w:rPr>
          <w:rFonts w:cstheme="minorHAnsi"/>
          <w:iCs/>
        </w:rPr>
        <w:t xml:space="preserve">he unit normal </w:t>
      </w:r>
      <w:r w:rsidR="00BE4224">
        <w:rPr>
          <w:rFonts w:cstheme="minorHAnsi"/>
          <w:b/>
          <w:bCs/>
          <w:i/>
        </w:rPr>
        <w:t>a</w:t>
      </w:r>
      <w:r w:rsidR="00BE4224">
        <w:rPr>
          <w:rFonts w:cstheme="minorHAnsi"/>
          <w:iCs/>
        </w:rPr>
        <w:t xml:space="preserve"> becomes the binormal </w:t>
      </w:r>
      <w:r w:rsidR="00BE4224" w:rsidRPr="00BE4224">
        <w:rPr>
          <w:rFonts w:ascii="Symbol" w:hAnsi="Symbol" w:cstheme="minorHAnsi"/>
          <w:b/>
          <w:bCs/>
          <w:i/>
        </w:rPr>
        <w:t></w:t>
      </w:r>
      <w:r w:rsidR="00BE4224">
        <w:rPr>
          <w:rFonts w:cstheme="minorHAnsi"/>
          <w:iCs/>
        </w:rPr>
        <w:t xml:space="preserve">, and the principal normal </w:t>
      </w:r>
      <w:r w:rsidR="00BE4224" w:rsidRPr="00BE4224">
        <w:rPr>
          <w:rFonts w:ascii="Symbol" w:hAnsi="Symbol" w:cstheme="minorHAnsi"/>
          <w:b/>
          <w:bCs/>
          <w:i/>
        </w:rPr>
        <w:t></w:t>
      </w:r>
      <w:r w:rsidR="00BE4224">
        <w:rPr>
          <w:rFonts w:cstheme="minorHAnsi"/>
          <w:iCs/>
        </w:rPr>
        <w:t xml:space="preserve"> lies along the radius </w:t>
      </w:r>
      <w:r w:rsidR="00BE4224">
        <w:rPr>
          <w:rFonts w:cstheme="minorHAnsi"/>
          <w:i/>
        </w:rPr>
        <w:t>OP</w:t>
      </w:r>
      <w:r w:rsidR="00BE4224">
        <w:rPr>
          <w:rFonts w:cstheme="minorHAnsi"/>
          <w:iCs/>
        </w:rPr>
        <w:t xml:space="preserve"> as shown in the figure. We can write </w:t>
      </w:r>
    </w:p>
    <w:p w14:paraId="1C7811FD" w14:textId="4708200F" w:rsidR="00BE4224" w:rsidRDefault="00BE422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D72B53" w:rsidRPr="00D72B53">
        <w:rPr>
          <w:rFonts w:cstheme="minorHAnsi"/>
          <w:iCs/>
          <w:position w:val="-10"/>
        </w:rPr>
        <w:object w:dxaOrig="1280" w:dyaOrig="320" w14:anchorId="223912DF">
          <v:shape id="_x0000_i1350" type="#_x0000_t75" style="width:64pt;height:16pt" o:ole="">
            <v:imagedata r:id="rId662" o:title=""/>
          </v:shape>
          <o:OLEObject Type="Embed" ProgID="Equation.DSMT4" ShapeID="_x0000_i1350" DrawAspect="Content" ObjectID="_1550064049" r:id="rId663"/>
        </w:object>
      </w:r>
      <w:r>
        <w:rPr>
          <w:rFonts w:cstheme="minorHAnsi"/>
          <w:iCs/>
        </w:rPr>
        <w:tab/>
        <w:t>(</w:t>
      </w:r>
      <w:r w:rsidR="00B06076">
        <w:rPr>
          <w:rFonts w:cstheme="minorHAnsi"/>
          <w:iCs/>
        </w:rPr>
        <w:t>D</w:t>
      </w:r>
      <w:r>
        <w:rPr>
          <w:rFonts w:cstheme="minorHAnsi"/>
          <w:iCs/>
        </w:rPr>
        <w:t>)</w:t>
      </w:r>
    </w:p>
    <w:p w14:paraId="3F9DEEE9" w14:textId="094C0330" w:rsidR="00BE4224" w:rsidRDefault="00BE422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where | </w:t>
      </w:r>
      <w:r>
        <w:rPr>
          <w:rFonts w:cstheme="minorHAnsi"/>
          <w:i/>
        </w:rPr>
        <w:t>r</w:t>
      </w:r>
      <w:r>
        <w:rPr>
          <w:rFonts w:cstheme="minorHAnsi"/>
          <w:iCs/>
        </w:rPr>
        <w:t xml:space="preserve"> | is the radius of </w:t>
      </w:r>
      <w:r>
        <w:rPr>
          <w:rFonts w:cstheme="minorHAnsi"/>
          <w:i/>
        </w:rPr>
        <w:t>C</w:t>
      </w:r>
      <w:r>
        <w:rPr>
          <w:rFonts w:cstheme="minorHAnsi"/>
          <w:iCs/>
        </w:rPr>
        <w:t xml:space="preserve">. </w:t>
      </w:r>
      <w:r w:rsidR="002A73A4">
        <w:rPr>
          <w:rFonts w:cstheme="minorHAnsi"/>
          <w:iCs/>
        </w:rPr>
        <w:t xml:space="preserve">At this point we don't know if </w:t>
      </w:r>
      <w:r w:rsidR="002A73A4">
        <w:rPr>
          <w:rFonts w:cstheme="minorHAnsi"/>
          <w:i/>
        </w:rPr>
        <w:t>r</w:t>
      </w:r>
      <w:r w:rsidR="002A73A4">
        <w:rPr>
          <w:rFonts w:cstheme="minorHAnsi"/>
          <w:iCs/>
        </w:rPr>
        <w:t xml:space="preserve"> is positive or </w:t>
      </w:r>
      <w:r w:rsidR="00E26D5B">
        <w:rPr>
          <w:rFonts w:cstheme="minorHAnsi"/>
          <w:iCs/>
        </w:rPr>
        <w:t>negative,</w:t>
      </w:r>
      <w:r w:rsidR="002A73A4">
        <w:rPr>
          <w:rFonts w:cstheme="minorHAnsi"/>
          <w:iCs/>
        </w:rPr>
        <w:t xml:space="preserve"> but we have at least narrowed the center </w:t>
      </w:r>
      <w:r w:rsidR="002A73A4">
        <w:rPr>
          <w:rFonts w:cstheme="minorHAnsi"/>
          <w:b/>
          <w:bCs/>
          <w:i/>
        </w:rPr>
        <w:t>w</w:t>
      </w:r>
      <w:r w:rsidR="002A73A4">
        <w:rPr>
          <w:rFonts w:cstheme="minorHAnsi"/>
          <w:iCs/>
        </w:rPr>
        <w:t xml:space="preserve"> down to 2 locations</w:t>
      </w:r>
      <w:r w:rsidR="00442683">
        <w:rPr>
          <w:rFonts w:cstheme="minorHAnsi"/>
          <w:iCs/>
        </w:rPr>
        <w:t>, and we have identified the plane in which the circle lies</w:t>
      </w:r>
      <w:r w:rsidR="002A73A4">
        <w:rPr>
          <w:rFonts w:cstheme="minorHAnsi"/>
          <w:iCs/>
        </w:rPr>
        <w:t>.</w:t>
      </w:r>
    </w:p>
    <w:p w14:paraId="62B2A054" w14:textId="79BDA256" w:rsidR="002A73A4" w:rsidRDefault="002A73A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74824CC1" w14:textId="6A073F1D" w:rsidR="00116111" w:rsidRPr="00D62A59" w:rsidRDefault="00116111" w:rsidP="0011611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We briefly digress to make an observation. If any 2 sides of a right triangle are of order </w:t>
      </w:r>
      <w:r>
        <w:rPr>
          <w:rFonts w:cstheme="minorHAnsi"/>
          <w:i/>
        </w:rPr>
        <w:t>m</w:t>
      </w:r>
      <w:r>
        <w:rPr>
          <w:rFonts w:cstheme="minorHAnsi"/>
          <w:iCs/>
        </w:rPr>
        <w:t xml:space="preserve"> with respect to </w:t>
      </w:r>
      <w:r>
        <w:rPr>
          <w:rFonts w:cstheme="minorHAnsi"/>
          <w:i/>
        </w:rPr>
        <w:t>s</w:t>
      </w:r>
      <w:r>
        <w:rPr>
          <w:rFonts w:cstheme="minorHAnsi"/>
          <w:iCs/>
        </w:rPr>
        <w:t xml:space="preserve"> then then other side is also. For if the sides have length</w:t>
      </w:r>
      <w:r w:rsidR="00B06076">
        <w:rPr>
          <w:rFonts w:cstheme="minorHAnsi"/>
          <w:iCs/>
        </w:rPr>
        <w:t>s</w:t>
      </w:r>
      <w:r>
        <w:rPr>
          <w:rFonts w:cstheme="minorHAnsi"/>
          <w:iCs/>
        </w:rPr>
        <w:t xml:space="preserve"> </w:t>
      </w:r>
      <w:r>
        <w:rPr>
          <w:rFonts w:cstheme="minorHAnsi"/>
          <w:i/>
        </w:rPr>
        <w:t>a</w:t>
      </w:r>
      <w:r>
        <w:rPr>
          <w:rFonts w:cstheme="minorHAnsi"/>
          <w:iCs/>
        </w:rPr>
        <w:t xml:space="preserve">, </w:t>
      </w:r>
      <w:r>
        <w:rPr>
          <w:rFonts w:cstheme="minorHAnsi"/>
          <w:i/>
        </w:rPr>
        <w:t>b</w:t>
      </w:r>
      <w:r>
        <w:rPr>
          <w:rFonts w:cstheme="minorHAnsi"/>
          <w:iCs/>
        </w:rPr>
        <w:t xml:space="preserve">, and </w:t>
      </w:r>
      <w:r>
        <w:rPr>
          <w:rFonts w:cstheme="minorHAnsi"/>
          <w:i/>
        </w:rPr>
        <w:t>c</w:t>
      </w:r>
      <w:r>
        <w:rPr>
          <w:rFonts w:cstheme="minorHAnsi"/>
          <w:iCs/>
        </w:rPr>
        <w:t xml:space="preserve">, and </w:t>
      </w:r>
      <w:r>
        <w:rPr>
          <w:rFonts w:cstheme="minorHAnsi"/>
          <w:i/>
        </w:rPr>
        <w:t>a</w:t>
      </w:r>
      <w:r>
        <w:rPr>
          <w:rFonts w:cstheme="minorHAnsi"/>
          <w:iCs/>
        </w:rPr>
        <w:t xml:space="preserve"> and </w:t>
      </w:r>
      <w:r>
        <w:rPr>
          <w:rFonts w:cstheme="minorHAnsi"/>
          <w:i/>
        </w:rPr>
        <w:t>b</w:t>
      </w:r>
      <w:r>
        <w:rPr>
          <w:rFonts w:cstheme="minorHAnsi"/>
          <w:iCs/>
        </w:rPr>
        <w:t xml:space="preserve"> </w:t>
      </w:r>
      <w:r w:rsidR="00B06076">
        <w:rPr>
          <w:rFonts w:cstheme="minorHAnsi"/>
          <w:iCs/>
        </w:rPr>
        <w:t xml:space="preserve">are expressed as series in </w:t>
      </w:r>
      <w:r w:rsidR="00B06076">
        <w:rPr>
          <w:rFonts w:cstheme="minorHAnsi"/>
          <w:i/>
        </w:rPr>
        <w:t>s</w:t>
      </w:r>
      <w:r w:rsidR="00B06076">
        <w:rPr>
          <w:rFonts w:cstheme="minorHAnsi"/>
          <w:iCs/>
        </w:rPr>
        <w:t xml:space="preserve"> of</w:t>
      </w:r>
      <w:r>
        <w:rPr>
          <w:rFonts w:cstheme="minorHAnsi"/>
          <w:iCs/>
        </w:rPr>
        <w:t xml:space="preserve"> order </w:t>
      </w:r>
      <w:r>
        <w:rPr>
          <w:rFonts w:cstheme="minorHAnsi"/>
          <w:i/>
        </w:rPr>
        <w:t>m</w:t>
      </w:r>
      <w:r>
        <w:rPr>
          <w:rFonts w:cstheme="minorHAnsi"/>
          <w:iCs/>
        </w:rPr>
        <w:t xml:space="preserve">, then </w:t>
      </w:r>
      <w:r>
        <w:rPr>
          <w:rFonts w:cstheme="minorHAnsi"/>
          <w:i/>
        </w:rPr>
        <w:t>a</w:t>
      </w:r>
      <w:r>
        <w:rPr>
          <w:rFonts w:cstheme="minorHAnsi"/>
          <w:iCs/>
          <w:vertAlign w:val="superscript"/>
        </w:rPr>
        <w:t>2</w:t>
      </w:r>
      <w:r>
        <w:rPr>
          <w:rFonts w:cstheme="minorHAnsi"/>
          <w:iCs/>
        </w:rPr>
        <w:t xml:space="preserve"> and </w:t>
      </w:r>
      <w:r>
        <w:rPr>
          <w:rFonts w:cstheme="minorHAnsi"/>
          <w:i/>
        </w:rPr>
        <w:t>b</w:t>
      </w:r>
      <w:r>
        <w:rPr>
          <w:rFonts w:cstheme="minorHAnsi"/>
          <w:iCs/>
          <w:vertAlign w:val="superscript"/>
        </w:rPr>
        <w:t>2</w:t>
      </w:r>
      <w:r>
        <w:rPr>
          <w:rFonts w:cstheme="minorHAnsi"/>
          <w:iCs/>
        </w:rPr>
        <w:t xml:space="preserve"> </w:t>
      </w:r>
      <w:r w:rsidR="00B06076">
        <w:rPr>
          <w:rFonts w:cstheme="minorHAnsi"/>
          <w:iCs/>
        </w:rPr>
        <w:t>are series of</w:t>
      </w:r>
      <w:r>
        <w:rPr>
          <w:rFonts w:cstheme="minorHAnsi"/>
          <w:iCs/>
        </w:rPr>
        <w:t xml:space="preserve"> order </w:t>
      </w:r>
      <w:r>
        <w:rPr>
          <w:rFonts w:cstheme="minorHAnsi"/>
          <w:i/>
        </w:rPr>
        <w:t>m</w:t>
      </w:r>
      <w:r w:rsidRPr="00812939">
        <w:rPr>
          <w:rFonts w:cstheme="minorHAnsi"/>
          <w:i/>
          <w:sz w:val="10"/>
          <w:szCs w:val="10"/>
        </w:rPr>
        <w:t xml:space="preserve"> </w:t>
      </w:r>
      <w:r>
        <w:rPr>
          <w:rFonts w:cstheme="minorHAnsi"/>
          <w:iCs/>
          <w:vertAlign w:val="superscript"/>
        </w:rPr>
        <w:t>2</w:t>
      </w:r>
      <w:r>
        <w:rPr>
          <w:rFonts w:cstheme="minorHAnsi"/>
          <w:iCs/>
        </w:rPr>
        <w:t xml:space="preserve">. By </w:t>
      </w:r>
      <w:r w:rsidR="00B06076">
        <w:rPr>
          <w:rFonts w:cstheme="minorHAnsi"/>
          <w:iCs/>
        </w:rPr>
        <w:t>combining</w:t>
      </w:r>
      <w:r>
        <w:rPr>
          <w:rFonts w:cstheme="minorHAnsi"/>
          <w:iCs/>
        </w:rPr>
        <w:t xml:space="preserve"> the series for </w:t>
      </w:r>
      <w:r w:rsidR="00D72B53" w:rsidRPr="00D72B53">
        <w:rPr>
          <w:rFonts w:cstheme="minorHAnsi"/>
          <w:iCs/>
          <w:position w:val="-6"/>
        </w:rPr>
        <w:object w:dxaOrig="1060" w:dyaOrig="340" w14:anchorId="7F6B84C3">
          <v:shape id="_x0000_i1351" type="#_x0000_t75" style="width:53pt;height:17pt" o:ole="">
            <v:imagedata r:id="rId664" o:title=""/>
          </v:shape>
          <o:OLEObject Type="Embed" ProgID="Equation.DSMT4" ShapeID="_x0000_i1351" DrawAspect="Content" ObjectID="_1550064050" r:id="rId665"/>
        </w:object>
      </w:r>
      <w:r w:rsidR="00B06076">
        <w:rPr>
          <w:rFonts w:cstheme="minorHAnsi"/>
          <w:iCs/>
        </w:rPr>
        <w:t xml:space="preserve">, </w:t>
      </w:r>
      <w:r>
        <w:rPr>
          <w:rFonts w:cstheme="minorHAnsi"/>
          <w:iCs/>
        </w:rPr>
        <w:t xml:space="preserve">we find that </w:t>
      </w:r>
      <w:r w:rsidR="00D72B53" w:rsidRPr="00D72B53">
        <w:rPr>
          <w:rFonts w:cstheme="minorHAnsi"/>
          <w:iCs/>
          <w:position w:val="-6"/>
        </w:rPr>
        <w:object w:dxaOrig="1300" w:dyaOrig="340" w14:anchorId="00940B8C">
          <v:shape id="_x0000_i1352" type="#_x0000_t75" style="width:65pt;height:17pt" o:ole="">
            <v:imagedata r:id="rId666" o:title=""/>
          </v:shape>
          <o:OLEObject Type="Embed" ProgID="Equation.DSMT4" ShapeID="_x0000_i1352" DrawAspect="Content" ObjectID="_1550064051" r:id="rId667"/>
        </w:object>
      </w:r>
      <w:r>
        <w:rPr>
          <w:rFonts w:cstheme="minorHAnsi"/>
          <w:iCs/>
        </w:rPr>
        <w:t xml:space="preserve"> </w:t>
      </w:r>
      <w:r w:rsidR="00B06076">
        <w:rPr>
          <w:rFonts w:cstheme="minorHAnsi"/>
          <w:iCs/>
        </w:rPr>
        <w:t xml:space="preserve">is a series of </w:t>
      </w:r>
      <w:r>
        <w:rPr>
          <w:rFonts w:cstheme="minorHAnsi"/>
          <w:iCs/>
        </w:rPr>
        <w:t xml:space="preserve">order </w:t>
      </w:r>
      <w:r>
        <w:rPr>
          <w:rFonts w:cstheme="minorHAnsi"/>
          <w:i/>
        </w:rPr>
        <w:t>m</w:t>
      </w:r>
      <w:r w:rsidRPr="00812939">
        <w:rPr>
          <w:rFonts w:cstheme="minorHAnsi"/>
          <w:i/>
          <w:sz w:val="10"/>
          <w:szCs w:val="10"/>
        </w:rPr>
        <w:t xml:space="preserve"> </w:t>
      </w:r>
      <w:r>
        <w:rPr>
          <w:rFonts w:cstheme="minorHAnsi"/>
          <w:iCs/>
          <w:vertAlign w:val="superscript"/>
        </w:rPr>
        <w:t>2</w:t>
      </w:r>
      <w:r>
        <w:rPr>
          <w:rFonts w:cstheme="minorHAnsi"/>
          <w:iCs/>
        </w:rPr>
        <w:t xml:space="preserve">, and thus </w:t>
      </w:r>
      <w:r>
        <w:rPr>
          <w:rFonts w:cstheme="minorHAnsi"/>
          <w:i/>
        </w:rPr>
        <w:t>c</w:t>
      </w:r>
      <w:r>
        <w:rPr>
          <w:rFonts w:cstheme="minorHAnsi"/>
          <w:iCs/>
        </w:rPr>
        <w:t xml:space="preserve"> has order </w:t>
      </w:r>
      <w:r>
        <w:rPr>
          <w:rFonts w:cstheme="minorHAnsi"/>
          <w:i/>
        </w:rPr>
        <w:t>m</w:t>
      </w:r>
      <w:r>
        <w:rPr>
          <w:rFonts w:cstheme="minorHAnsi"/>
          <w:iCs/>
        </w:rPr>
        <w:t>.</w:t>
      </w:r>
    </w:p>
    <w:p w14:paraId="45C79008" w14:textId="77777777" w:rsidR="00116111" w:rsidRDefault="00116111" w:rsidP="0011611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11878D79" w14:textId="4BAE5188" w:rsidR="00B06076" w:rsidRDefault="00B0607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Thus, i</w:t>
      </w:r>
      <w:r w:rsidR="00116111">
        <w:rPr>
          <w:rFonts w:cstheme="minorHAnsi"/>
          <w:iCs/>
        </w:rPr>
        <w:t xml:space="preserve">f we can find a unique value for </w:t>
      </w:r>
      <w:r w:rsidR="00116111">
        <w:rPr>
          <w:rFonts w:cstheme="minorHAnsi"/>
          <w:i/>
        </w:rPr>
        <w:t>r</w:t>
      </w:r>
      <w:r w:rsidR="00116111">
        <w:rPr>
          <w:rFonts w:cstheme="minorHAnsi"/>
          <w:iCs/>
        </w:rPr>
        <w:t xml:space="preserve"> </w:t>
      </w:r>
      <w:bookmarkStart w:id="120" w:name="_Hlk52086351"/>
      <w:bookmarkStart w:id="121" w:name="OLE_LINK42"/>
      <w:r w:rsidR="00116111">
        <w:rPr>
          <w:rFonts w:cstheme="minorHAnsi"/>
          <w:iCs/>
        </w:rPr>
        <w:t xml:space="preserve">such that </w:t>
      </w:r>
      <w:r w:rsidR="00E44DB5" w:rsidRPr="00B06076">
        <w:rPr>
          <w:rFonts w:cstheme="minorHAnsi"/>
          <w:i/>
        </w:rPr>
        <w:t>b</w:t>
      </w:r>
      <w:r w:rsidR="00116111">
        <w:rPr>
          <w:rFonts w:cstheme="minorHAnsi"/>
          <w:iCs/>
        </w:rPr>
        <w:t xml:space="preserve"> has order ≥ 3</w:t>
      </w:r>
      <w:bookmarkEnd w:id="120"/>
      <w:bookmarkEnd w:id="121"/>
      <w:r w:rsidR="00116111">
        <w:rPr>
          <w:rFonts w:cstheme="minorHAnsi"/>
          <w:iCs/>
        </w:rPr>
        <w:t xml:space="preserve">, then the diagonal </w:t>
      </w:r>
      <w:r w:rsidR="00D72B53" w:rsidRPr="00D72B53">
        <w:rPr>
          <w:rFonts w:cstheme="minorHAnsi"/>
          <w:iCs/>
          <w:position w:val="-8"/>
        </w:rPr>
        <w:object w:dxaOrig="440" w:dyaOrig="380" w14:anchorId="1848EEC8">
          <v:shape id="_x0000_i1353" type="#_x0000_t75" style="width:22pt;height:19pt" o:ole="">
            <v:imagedata r:id="rId668" o:title=""/>
          </v:shape>
          <o:OLEObject Type="Embed" ProgID="Equation.DSMT4" ShapeID="_x0000_i1353" DrawAspect="Content" ObjectID="_1550064052" r:id="rId669"/>
        </w:object>
      </w:r>
      <w:r w:rsidR="00116111">
        <w:rPr>
          <w:rFonts w:cstheme="minorHAnsi"/>
          <w:iCs/>
        </w:rPr>
        <w:t xml:space="preserve"> of the right triangle </w:t>
      </w:r>
      <w:r w:rsidR="00116111">
        <w:rPr>
          <w:rFonts w:cstheme="minorHAnsi"/>
          <w:i/>
        </w:rPr>
        <w:t>QFG</w:t>
      </w:r>
      <w:r w:rsidR="00116111">
        <w:rPr>
          <w:rFonts w:cstheme="minorHAnsi"/>
          <w:iCs/>
        </w:rPr>
        <w:t xml:space="preserve"> would also have order ≥ 3, and that would complete our derivation. </w:t>
      </w:r>
    </w:p>
    <w:p w14:paraId="0294F401" w14:textId="77777777" w:rsidR="00833C53" w:rsidRDefault="00833C53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BBBB375" w14:textId="7CB63D38" w:rsidR="002A73A4" w:rsidRDefault="002A73A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In the </w:t>
      </w:r>
      <w:r w:rsidR="00442683">
        <w:rPr>
          <w:rFonts w:cstheme="minorHAnsi"/>
          <w:iCs/>
        </w:rPr>
        <w:t xml:space="preserve">right </w:t>
      </w:r>
      <w:r>
        <w:rPr>
          <w:rFonts w:cstheme="minorHAnsi"/>
          <w:iCs/>
        </w:rPr>
        <w:t xml:space="preserve">triangle </w:t>
      </w:r>
      <w:r>
        <w:rPr>
          <w:rFonts w:cstheme="minorHAnsi"/>
          <w:i/>
        </w:rPr>
        <w:t>QGO</w:t>
      </w:r>
      <w:r>
        <w:rPr>
          <w:rFonts w:cstheme="minorHAnsi"/>
          <w:iCs/>
        </w:rPr>
        <w:t>,</w:t>
      </w:r>
      <w:r w:rsidR="00D63AB0">
        <w:rPr>
          <w:rFonts w:cstheme="minorHAnsi"/>
          <w:iCs/>
        </w:rPr>
        <w:t xml:space="preserve"> </w:t>
      </w:r>
      <w:r w:rsidR="00D72B53" w:rsidRPr="00D72B53">
        <w:rPr>
          <w:rFonts w:cstheme="minorHAnsi"/>
          <w:iCs/>
          <w:position w:val="-18"/>
        </w:rPr>
        <w:object w:dxaOrig="2040" w:dyaOrig="540" w14:anchorId="5E3992D2">
          <v:shape id="_x0000_i1354" type="#_x0000_t75" style="width:102pt;height:27pt" o:ole="">
            <v:imagedata r:id="rId670" o:title=""/>
          </v:shape>
          <o:OLEObject Type="Embed" ProgID="Equation.DSMT4" ShapeID="_x0000_i1354" DrawAspect="Content" ObjectID="_1550064053" r:id="rId671"/>
        </w:object>
      </w:r>
      <w:r w:rsidR="00262B0E">
        <w:rPr>
          <w:rFonts w:cstheme="minorHAnsi"/>
          <w:iCs/>
        </w:rPr>
        <w:t>. This</w:t>
      </w:r>
      <w:r w:rsidR="00D63AB0">
        <w:rPr>
          <w:rFonts w:cstheme="minorHAnsi"/>
          <w:iCs/>
        </w:rPr>
        <w:t xml:space="preserve"> </w:t>
      </w:r>
      <w:r w:rsidR="00442683">
        <w:rPr>
          <w:rFonts w:cstheme="minorHAnsi"/>
          <w:iCs/>
        </w:rPr>
        <w:t>can be rearranged into</w:t>
      </w:r>
    </w:p>
    <w:p w14:paraId="68765775" w14:textId="13D68936" w:rsidR="00D63AB0" w:rsidRDefault="00D63AB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D72B53" w:rsidRPr="00D72B53">
        <w:rPr>
          <w:rFonts w:cstheme="minorHAnsi"/>
          <w:iCs/>
          <w:position w:val="-18"/>
        </w:rPr>
        <w:object w:dxaOrig="2760" w:dyaOrig="480" w14:anchorId="65A18F57">
          <v:shape id="_x0000_i1355" type="#_x0000_t75" style="width:138pt;height:24pt" o:ole="">
            <v:imagedata r:id="rId672" o:title=""/>
          </v:shape>
          <o:OLEObject Type="Embed" ProgID="Equation.DSMT4" ShapeID="_x0000_i1355" DrawAspect="Content" ObjectID="_1550064054" r:id="rId673"/>
        </w:object>
      </w:r>
      <w:r>
        <w:rPr>
          <w:rFonts w:cstheme="minorHAnsi"/>
          <w:iCs/>
        </w:rPr>
        <w:t>.</w:t>
      </w:r>
      <w:r>
        <w:rPr>
          <w:rFonts w:cstheme="minorHAnsi"/>
          <w:iCs/>
        </w:rPr>
        <w:tab/>
        <w:t>(2.32)</w:t>
      </w:r>
    </w:p>
    <w:p w14:paraId="54CD6192" w14:textId="24CABC37" w:rsidR="00262B0E" w:rsidRDefault="00262B0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Then</w:t>
      </w:r>
    </w:p>
    <w:p w14:paraId="55B40026" w14:textId="2F7BA4E0" w:rsidR="00D63AB0" w:rsidRDefault="00DF0CA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D72B53" w:rsidRPr="00D72B53">
        <w:rPr>
          <w:rFonts w:cstheme="minorHAnsi"/>
          <w:iCs/>
          <w:position w:val="-24"/>
        </w:rPr>
        <w:object w:dxaOrig="5600" w:dyaOrig="660" w14:anchorId="678BA6F9">
          <v:shape id="_x0000_i1356" type="#_x0000_t75" style="width:280pt;height:33pt" o:ole="">
            <v:imagedata r:id="rId674" o:title=""/>
          </v:shape>
          <o:OLEObject Type="Embed" ProgID="Equation.DSMT4" ShapeID="_x0000_i1356" DrawAspect="Content" ObjectID="_1550064055" r:id="rId675"/>
        </w:object>
      </w:r>
      <w:r w:rsidR="00E01EC9">
        <w:rPr>
          <w:rFonts w:cstheme="minorHAnsi"/>
          <w:iCs/>
          <w:noProof/>
        </w:rPr>
        <w:t>.</w:t>
      </w:r>
    </w:p>
    <w:p w14:paraId="696A62DD" w14:textId="6FDC2109" w:rsidR="00E01EC9" w:rsidRDefault="00E01EC9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By (2.25)</w:t>
      </w:r>
    </w:p>
    <w:p w14:paraId="4DABC540" w14:textId="6C3B46BE" w:rsidR="00DF0CA5" w:rsidRPr="002A73A4" w:rsidRDefault="00DF0CA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C658D7" w:rsidRPr="00C658D7">
        <w:rPr>
          <w:rFonts w:cstheme="minorHAnsi"/>
          <w:iCs/>
          <w:position w:val="-114"/>
        </w:rPr>
        <w:object w:dxaOrig="6180" w:dyaOrig="2400" w14:anchorId="6C7FF6D9">
          <v:shape id="_x0000_i1357" type="#_x0000_t75" style="width:309pt;height:120pt" o:ole="">
            <v:imagedata r:id="rId676" o:title=""/>
          </v:shape>
          <o:OLEObject Type="Embed" ProgID="Equation.DSMT4" ShapeID="_x0000_i1357" DrawAspect="Content" ObjectID="_1550064056" r:id="rId677"/>
        </w:object>
      </w:r>
    </w:p>
    <w:p w14:paraId="0346AC42" w14:textId="77777777" w:rsidR="009D56D9" w:rsidRDefault="009D56D9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60569A2" w14:textId="30E462F0" w:rsidR="00D5536A" w:rsidRDefault="00D5536A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Since </w:t>
      </w:r>
      <w:r w:rsidR="00C658D7" w:rsidRPr="00C658D7">
        <w:rPr>
          <w:rFonts w:cstheme="minorHAnsi"/>
          <w:iCs/>
          <w:position w:val="-24"/>
        </w:rPr>
        <w:object w:dxaOrig="1460" w:dyaOrig="660" w14:anchorId="5BC25EE9">
          <v:shape id="_x0000_i1358" type="#_x0000_t75" style="width:73pt;height:33pt" o:ole="">
            <v:imagedata r:id="rId678" o:title=""/>
          </v:shape>
          <o:OLEObject Type="Embed" ProgID="Equation.DSMT4" ShapeID="_x0000_i1358" DrawAspect="Content" ObjectID="_1550064057" r:id="rId679"/>
        </w:object>
      </w:r>
      <w:r w:rsidR="009D56D9">
        <w:rPr>
          <w:rFonts w:cstheme="minorHAnsi"/>
          <w:iCs/>
        </w:rPr>
        <w:t xml:space="preserve">, we get that </w:t>
      </w:r>
      <w:r w:rsidR="00C658D7" w:rsidRPr="00C658D7">
        <w:rPr>
          <w:rFonts w:cstheme="minorHAnsi"/>
          <w:iCs/>
          <w:position w:val="-24"/>
        </w:rPr>
        <w:object w:dxaOrig="2560" w:dyaOrig="660" w14:anchorId="4A3A75FA">
          <v:shape id="_x0000_i1359" type="#_x0000_t75" style="width:128pt;height:33pt" o:ole="">
            <v:imagedata r:id="rId680" o:title=""/>
          </v:shape>
          <o:OLEObject Type="Embed" ProgID="Equation.DSMT4" ShapeID="_x0000_i1359" DrawAspect="Content" ObjectID="_1550064058" r:id="rId681"/>
        </w:object>
      </w:r>
      <w:r w:rsidR="009D56D9">
        <w:rPr>
          <w:rFonts w:cstheme="minorHAnsi"/>
          <w:iCs/>
          <w:noProof/>
        </w:rPr>
        <w:t>,</w:t>
      </w:r>
      <w:r w:rsidR="00425B36">
        <w:rPr>
          <w:rFonts w:cstheme="minorHAnsi"/>
          <w:iCs/>
        </w:rPr>
        <w:t xml:space="preserve"> where </w:t>
      </w:r>
      <w:r w:rsidR="00425B36">
        <w:rPr>
          <w:rFonts w:cstheme="minorHAnsi"/>
          <w:i/>
        </w:rPr>
        <w:t>R</w:t>
      </w:r>
      <w:r w:rsidR="00425B36">
        <w:rPr>
          <w:rFonts w:cstheme="minorHAnsi"/>
          <w:iCs/>
        </w:rPr>
        <w:t xml:space="preserve"> is the radius of curvature at </w:t>
      </w:r>
      <w:r w:rsidR="00425B36">
        <w:rPr>
          <w:rFonts w:cstheme="minorHAnsi"/>
          <w:i/>
        </w:rPr>
        <w:t>P</w:t>
      </w:r>
      <w:r>
        <w:rPr>
          <w:rFonts w:cstheme="minorHAnsi"/>
          <w:iCs/>
        </w:rPr>
        <w:t>. So,</w:t>
      </w:r>
    </w:p>
    <w:p w14:paraId="2A85BD98" w14:textId="2C1506EA" w:rsidR="00D5536A" w:rsidRDefault="00D5536A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C658D7" w:rsidRPr="00C658D7">
        <w:rPr>
          <w:rFonts w:cstheme="minorHAnsi"/>
          <w:iCs/>
          <w:position w:val="-32"/>
        </w:rPr>
        <w:object w:dxaOrig="4520" w:dyaOrig="760" w14:anchorId="6C9C7085">
          <v:shape id="_x0000_i1360" type="#_x0000_t75" style="width:226pt;height:38pt" o:ole="">
            <v:imagedata r:id="rId682" o:title=""/>
          </v:shape>
          <o:OLEObject Type="Embed" ProgID="Equation.DSMT4" ShapeID="_x0000_i1360" DrawAspect="Content" ObjectID="_1550064059" r:id="rId683"/>
        </w:object>
      </w:r>
    </w:p>
    <w:p w14:paraId="64C6B28C" w14:textId="47692BCD" w:rsidR="00754F70" w:rsidRDefault="00656578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C658D7" w:rsidRPr="00C658D7">
        <w:rPr>
          <w:rFonts w:cstheme="minorHAnsi"/>
          <w:iCs/>
          <w:position w:val="-32"/>
        </w:rPr>
        <w:object w:dxaOrig="5840" w:dyaOrig="760" w14:anchorId="0A9AC2A2">
          <v:shape id="_x0000_i1361" type="#_x0000_t75" style="width:292pt;height:38pt" o:ole="">
            <v:imagedata r:id="rId684" o:title=""/>
          </v:shape>
          <o:OLEObject Type="Embed" ProgID="Equation.DSMT4" ShapeID="_x0000_i1361" DrawAspect="Content" ObjectID="_1550064060" r:id="rId685"/>
        </w:object>
      </w:r>
    </w:p>
    <w:p w14:paraId="26E12685" w14:textId="77777777" w:rsidR="00EB3904" w:rsidRDefault="00EB3904" w:rsidP="00CC33B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6FE6A6B7" w14:textId="01D4EC8F" w:rsidR="00CC33B5" w:rsidRPr="00344EE8" w:rsidRDefault="00CC33B5" w:rsidP="00CC33B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From (</w:t>
      </w:r>
      <w:r w:rsidR="00B06076">
        <w:rPr>
          <w:rFonts w:cstheme="minorHAnsi"/>
          <w:iCs/>
        </w:rPr>
        <w:t>C</w:t>
      </w:r>
      <w:r>
        <w:rPr>
          <w:rFonts w:cstheme="minorHAnsi"/>
          <w:iCs/>
        </w:rPr>
        <w:t xml:space="preserve">), </w:t>
      </w:r>
      <w:r>
        <w:rPr>
          <w:rFonts w:cstheme="minorHAnsi"/>
          <w:i/>
        </w:rPr>
        <w:t>d</w:t>
      </w:r>
      <w:r>
        <w:rPr>
          <w:rFonts w:cstheme="minorHAnsi"/>
          <w:iCs/>
          <w:vertAlign w:val="superscript"/>
        </w:rPr>
        <w:t xml:space="preserve"> </w:t>
      </w:r>
      <w:r w:rsidR="009D56D9">
        <w:rPr>
          <w:rFonts w:cstheme="minorHAnsi"/>
          <w:iCs/>
          <w:vertAlign w:val="superscript"/>
        </w:rPr>
        <w:t>2</w:t>
      </w:r>
      <w:r>
        <w:rPr>
          <w:rFonts w:cstheme="minorHAnsi"/>
          <w:iCs/>
        </w:rPr>
        <w:t xml:space="preserve"> has order ≥ 6 with respect to </w:t>
      </w:r>
      <w:r>
        <w:rPr>
          <w:rFonts w:cstheme="minorHAnsi"/>
          <w:i/>
        </w:rPr>
        <w:t>s</w:t>
      </w:r>
      <w:r>
        <w:rPr>
          <w:rFonts w:cstheme="minorHAnsi"/>
          <w:iCs/>
        </w:rPr>
        <w:t>, so</w:t>
      </w:r>
    </w:p>
    <w:p w14:paraId="6A045113" w14:textId="650246A8" w:rsidR="00656578" w:rsidRDefault="00CC33B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C658D7" w:rsidRPr="00C658D7">
        <w:rPr>
          <w:rFonts w:cstheme="minorHAnsi"/>
          <w:iCs/>
          <w:position w:val="-32"/>
        </w:rPr>
        <w:object w:dxaOrig="5180" w:dyaOrig="760" w14:anchorId="394C897F">
          <v:shape id="_x0000_i1362" type="#_x0000_t75" style="width:259pt;height:38pt" o:ole="">
            <v:imagedata r:id="rId686" o:title=""/>
          </v:shape>
          <o:OLEObject Type="Embed" ProgID="Equation.DSMT4" ShapeID="_x0000_i1362" DrawAspect="Content" ObjectID="_1550064061" r:id="rId687"/>
        </w:object>
      </w:r>
      <w:r>
        <w:rPr>
          <w:rFonts w:cstheme="minorHAnsi"/>
          <w:iCs/>
        </w:rPr>
        <w:t>.</w:t>
      </w:r>
    </w:p>
    <w:p w14:paraId="242481C5" w14:textId="01BF52F8" w:rsidR="009D56D9" w:rsidRDefault="009D56D9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As </w:t>
      </w:r>
      <w:r>
        <w:rPr>
          <w:rFonts w:cstheme="minorHAnsi"/>
          <w:i/>
        </w:rPr>
        <w:t>Q</w:t>
      </w:r>
      <w:r>
        <w:rPr>
          <w:rFonts w:cstheme="minorHAnsi"/>
          <w:iCs/>
        </w:rPr>
        <w:t xml:space="preserve"> →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,  </w:t>
      </w:r>
      <w:r w:rsidR="00C658D7" w:rsidRPr="00C658D7">
        <w:rPr>
          <w:rFonts w:cstheme="minorHAnsi"/>
          <w:iCs/>
          <w:position w:val="-18"/>
        </w:rPr>
        <w:object w:dxaOrig="2340" w:dyaOrig="480" w14:anchorId="3CDC53BF">
          <v:shape id="_x0000_i1363" type="#_x0000_t75" style="width:117pt;height:24pt" o:ole="">
            <v:imagedata r:id="rId688" o:title=""/>
          </v:shape>
          <o:OLEObject Type="Embed" ProgID="Equation.DSMT4" ShapeID="_x0000_i1363" DrawAspect="Content" ObjectID="_1550064062" r:id="rId689"/>
        </w:object>
      </w:r>
      <w:r w:rsidR="0089411E">
        <w:rPr>
          <w:rFonts w:cstheme="minorHAnsi"/>
          <w:iCs/>
        </w:rPr>
        <w:t>.</w:t>
      </w:r>
      <w:r w:rsidR="00E01EC9">
        <w:rPr>
          <w:rFonts w:cstheme="minorHAnsi"/>
          <w:iCs/>
        </w:rPr>
        <w:t xml:space="preserve"> So</w:t>
      </w:r>
      <w:r w:rsidR="0036288B">
        <w:rPr>
          <w:rFonts w:cstheme="minorHAnsi"/>
          <w:iCs/>
        </w:rPr>
        <w:t>,</w:t>
      </w:r>
      <w:r w:rsidR="00E01EC9">
        <w:rPr>
          <w:rFonts w:cstheme="minorHAnsi"/>
          <w:iCs/>
        </w:rPr>
        <w:t xml:space="preserve"> we have</w:t>
      </w:r>
    </w:p>
    <w:p w14:paraId="72CEE586" w14:textId="5F3A3C83" w:rsidR="00E01EC9" w:rsidRPr="009D56D9" w:rsidRDefault="00E01EC9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C658D7" w:rsidRPr="00C658D7">
        <w:rPr>
          <w:rFonts w:cstheme="minorHAnsi"/>
          <w:iCs/>
          <w:position w:val="-32"/>
        </w:rPr>
        <w:object w:dxaOrig="4560" w:dyaOrig="760" w14:anchorId="3723B68A">
          <v:shape id="_x0000_i1364" type="#_x0000_t75" style="width:228pt;height:38pt" o:ole="">
            <v:imagedata r:id="rId690" o:title=""/>
          </v:shape>
          <o:OLEObject Type="Embed" ProgID="Equation.DSMT4" ShapeID="_x0000_i1364" DrawAspect="Content" ObjectID="_1550064063" r:id="rId691"/>
        </w:object>
      </w:r>
      <w:r>
        <w:rPr>
          <w:rFonts w:cstheme="minorHAnsi"/>
          <w:iCs/>
        </w:rPr>
        <w:t>.</w:t>
      </w:r>
    </w:p>
    <w:p w14:paraId="5425A59D" w14:textId="77777777" w:rsidR="009D56D9" w:rsidRDefault="009D56D9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DEDACBD" w14:textId="3DDCCCD0" w:rsidR="007329B2" w:rsidRDefault="00344EE8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Observe that </w:t>
      </w:r>
      <w:r w:rsidR="00E01EC9">
        <w:rPr>
          <w:rFonts w:cstheme="minorHAnsi"/>
          <w:i/>
        </w:rPr>
        <w:t>b</w:t>
      </w:r>
      <w:r w:rsidR="00E01EC9">
        <w:rPr>
          <w:rFonts w:cstheme="minorHAnsi"/>
          <w:iCs/>
        </w:rPr>
        <w:t xml:space="preserve"> is of order ≥ 3 iff </w:t>
      </w:r>
      <w:r w:rsidR="00E01EC9">
        <w:rPr>
          <w:rFonts w:cstheme="minorHAnsi"/>
          <w:i/>
        </w:rPr>
        <w:t>r</w:t>
      </w:r>
      <w:r w:rsidR="00E01EC9">
        <w:rPr>
          <w:rFonts w:cstheme="minorHAnsi"/>
          <w:iCs/>
        </w:rPr>
        <w:t xml:space="preserve"> = </w:t>
      </w:r>
      <w:r w:rsidR="00E01EC9">
        <w:rPr>
          <w:rFonts w:cstheme="minorHAnsi"/>
          <w:i/>
        </w:rPr>
        <w:t>R</w:t>
      </w:r>
      <w:r w:rsidR="00E01EC9">
        <w:rPr>
          <w:rFonts w:cstheme="minorHAnsi"/>
          <w:iCs/>
        </w:rPr>
        <w:t xml:space="preserve">. We have found the unique value of </w:t>
      </w:r>
      <w:r w:rsidR="00EB3904">
        <w:rPr>
          <w:rFonts w:cstheme="minorHAnsi"/>
          <w:i/>
        </w:rPr>
        <w:t>r</w:t>
      </w:r>
      <w:r w:rsidR="00E01EC9">
        <w:rPr>
          <w:rFonts w:cstheme="minorHAnsi"/>
          <w:iCs/>
        </w:rPr>
        <w:t xml:space="preserve"> such that </w:t>
      </w:r>
      <w:r w:rsidR="00E01EC9" w:rsidRPr="00B06076">
        <w:rPr>
          <w:rFonts w:cstheme="minorHAnsi"/>
          <w:i/>
        </w:rPr>
        <w:t>b</w:t>
      </w:r>
      <w:r w:rsidR="00E01EC9">
        <w:rPr>
          <w:rFonts w:cstheme="minorHAnsi"/>
          <w:iCs/>
        </w:rPr>
        <w:t xml:space="preserve"> has order ≥ 3, and that completes our derivation</w:t>
      </w:r>
      <w:r w:rsidR="00EB3904">
        <w:rPr>
          <w:rFonts w:cstheme="minorHAnsi"/>
          <w:iCs/>
        </w:rPr>
        <w:t>.</w:t>
      </w:r>
      <w:bookmarkEnd w:id="112"/>
      <w:bookmarkEnd w:id="113"/>
      <w:r w:rsidR="00E01EC9">
        <w:rPr>
          <w:rFonts w:cstheme="minorHAnsi"/>
          <w:iCs/>
        </w:rPr>
        <w:t xml:space="preserve">  </w:t>
      </w:r>
      <w:r w:rsidR="00D5650E">
        <w:rPr>
          <w:rFonts w:cstheme="minorHAnsi"/>
          <w:iCs/>
        </w:rPr>
        <w:t xml:space="preserve">    </w:t>
      </w:r>
      <w:bookmarkStart w:id="122" w:name="OLE_LINK56"/>
      <w:bookmarkStart w:id="123" w:name="OLE_LINK61"/>
      <w:r w:rsidR="00D5650E">
        <w:rPr>
          <w:rFonts w:ascii="Cambria Math" w:hAnsi="Cambria Math"/>
        </w:rPr>
        <w:t>∎</w:t>
      </w:r>
      <w:bookmarkEnd w:id="122"/>
      <w:bookmarkEnd w:id="123"/>
      <w:r w:rsidR="00D5650E">
        <w:rPr>
          <w:rFonts w:cstheme="minorHAnsi"/>
          <w:iCs/>
        </w:rPr>
        <w:t xml:space="preserve"> </w:t>
      </w:r>
    </w:p>
    <w:p w14:paraId="2D8D7932" w14:textId="59B418CF" w:rsidR="00043C32" w:rsidRDefault="00043C32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6D289A8F" w14:textId="7813FB9D" w:rsidR="00EB3904" w:rsidRDefault="00EB3904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We summarize</w:t>
      </w:r>
      <w:r w:rsidRPr="00EB3904">
        <w:rPr>
          <w:rFonts w:cstheme="minorHAnsi"/>
          <w:iCs/>
        </w:rPr>
        <w:t xml:space="preserve"> </w:t>
      </w:r>
      <w:r>
        <w:rPr>
          <w:rFonts w:cstheme="minorHAnsi"/>
          <w:iCs/>
        </w:rPr>
        <w:t>this in the following theorem.</w:t>
      </w:r>
    </w:p>
    <w:p w14:paraId="742EEDEE" w14:textId="77777777" w:rsidR="00043C32" w:rsidRDefault="00043C32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3A4DD695" w14:textId="573950FA" w:rsidR="00D5650E" w:rsidRPr="00B547E5" w:rsidRDefault="00EB3904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Theorem</w:t>
      </w:r>
      <w:r>
        <w:rPr>
          <w:rFonts w:cstheme="minorHAnsi"/>
          <w:iCs/>
        </w:rPr>
        <w:t xml:space="preserve">  There is a unique circle that has contact of at least the 2</w:t>
      </w:r>
      <w:r w:rsidRPr="00EB3904">
        <w:rPr>
          <w:rFonts w:cstheme="minorHAnsi"/>
          <w:iCs/>
          <w:vertAlign w:val="superscript"/>
        </w:rPr>
        <w:t>nd</w:t>
      </w:r>
      <w:r>
        <w:rPr>
          <w:rFonts w:cstheme="minorHAnsi"/>
          <w:iCs/>
        </w:rPr>
        <w:t xml:space="preserve"> order with a given curve at a regular point </w:t>
      </w:r>
      <w:r>
        <w:rPr>
          <w:rFonts w:cstheme="minorHAnsi"/>
          <w:b/>
          <w:bCs/>
          <w:i/>
        </w:rPr>
        <w:t>x</w:t>
      </w:r>
      <w:r>
        <w:rPr>
          <w:rFonts w:cstheme="minorHAnsi"/>
          <w:iCs/>
        </w:rPr>
        <w:t xml:space="preserve">. It is the circle in the osculating plane whose radius is </w:t>
      </w:r>
      <w:r>
        <w:rPr>
          <w:rFonts w:cstheme="minorHAnsi"/>
          <w:i/>
        </w:rPr>
        <w:t>R</w:t>
      </w:r>
      <w:r>
        <w:rPr>
          <w:rFonts w:cstheme="minorHAnsi"/>
          <w:iCs/>
        </w:rPr>
        <w:t xml:space="preserve"> and whose center is on the </w:t>
      </w:r>
      <w:r w:rsidR="00B547E5">
        <w:rPr>
          <w:rFonts w:cstheme="minorHAnsi"/>
          <w:iCs/>
        </w:rPr>
        <w:t xml:space="preserve">positive half of the </w:t>
      </w:r>
      <w:r>
        <w:rPr>
          <w:rFonts w:cstheme="minorHAnsi"/>
          <w:iCs/>
        </w:rPr>
        <w:t>principal normal</w:t>
      </w:r>
      <w:r w:rsidR="00B547E5">
        <w:rPr>
          <w:rFonts w:cstheme="minorHAnsi"/>
          <w:iCs/>
        </w:rPr>
        <w:t xml:space="preserve"> at the point </w:t>
      </w:r>
      <w:r w:rsidR="00B547E5" w:rsidRPr="00B547E5">
        <w:rPr>
          <w:rFonts w:cstheme="minorHAnsi"/>
          <w:b/>
          <w:bCs/>
          <w:i/>
        </w:rPr>
        <w:t>x</w:t>
      </w:r>
      <w:r w:rsidR="00B547E5">
        <w:rPr>
          <w:rFonts w:cstheme="minorHAnsi"/>
          <w:iCs/>
        </w:rPr>
        <w:t xml:space="preserve"> + </w:t>
      </w:r>
      <w:r w:rsidR="00B547E5">
        <w:rPr>
          <w:rFonts w:cstheme="minorHAnsi"/>
          <w:i/>
        </w:rPr>
        <w:t>R</w:t>
      </w:r>
      <w:r w:rsidR="00B547E5" w:rsidRPr="00B547E5">
        <w:rPr>
          <w:rFonts w:ascii="Symbol" w:hAnsi="Symbol" w:cstheme="minorHAnsi"/>
          <w:b/>
          <w:bCs/>
          <w:i/>
        </w:rPr>
        <w:t></w:t>
      </w:r>
      <w:r w:rsidR="00B547E5">
        <w:rPr>
          <w:rFonts w:cstheme="minorHAnsi"/>
          <w:iCs/>
        </w:rPr>
        <w:t>.</w:t>
      </w:r>
    </w:p>
    <w:p w14:paraId="17E4D937" w14:textId="4CE47C4F" w:rsidR="00D5650E" w:rsidRDefault="00D5650E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7481B558" w14:textId="161A2E93" w:rsidR="00B547E5" w:rsidRDefault="00B547E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Definition</w:t>
      </w:r>
      <w:r>
        <w:rPr>
          <w:rFonts w:cstheme="minorHAnsi"/>
          <w:iCs/>
        </w:rPr>
        <w:t xml:space="preserve">  The unique circle above is called the </w:t>
      </w:r>
      <w:r>
        <w:rPr>
          <w:rFonts w:cstheme="minorHAnsi"/>
          <w:b/>
          <w:bCs/>
          <w:iCs/>
        </w:rPr>
        <w:t>osculating circle</w:t>
      </w:r>
      <w:r>
        <w:rPr>
          <w:rFonts w:cstheme="minorHAnsi"/>
          <w:iCs/>
        </w:rPr>
        <w:t xml:space="preserve">, or the </w:t>
      </w:r>
      <w:r>
        <w:rPr>
          <w:rFonts w:cstheme="minorHAnsi"/>
          <w:b/>
          <w:bCs/>
          <w:iCs/>
        </w:rPr>
        <w:t>circle of curvature</w:t>
      </w:r>
      <w:r>
        <w:rPr>
          <w:rFonts w:cstheme="minorHAnsi"/>
          <w:iCs/>
        </w:rPr>
        <w:t xml:space="preserve">, at the point </w:t>
      </w:r>
      <w:r>
        <w:rPr>
          <w:rFonts w:cstheme="minorHAnsi"/>
          <w:b/>
          <w:bCs/>
          <w:i/>
        </w:rPr>
        <w:t>x</w:t>
      </w:r>
      <w:r>
        <w:rPr>
          <w:rFonts w:cstheme="minorHAnsi"/>
          <w:iCs/>
        </w:rPr>
        <w:t xml:space="preserve">. Its center is called the </w:t>
      </w:r>
      <w:r>
        <w:rPr>
          <w:rFonts w:cstheme="minorHAnsi"/>
          <w:b/>
          <w:bCs/>
          <w:iCs/>
        </w:rPr>
        <w:t>center of curvature</w:t>
      </w:r>
      <w:r>
        <w:rPr>
          <w:rFonts w:cstheme="minorHAnsi"/>
          <w:iCs/>
        </w:rPr>
        <w:t xml:space="preserve"> and its radius is called the </w:t>
      </w:r>
      <w:r>
        <w:rPr>
          <w:rFonts w:cstheme="minorHAnsi"/>
          <w:b/>
          <w:bCs/>
          <w:iCs/>
        </w:rPr>
        <w:t>radius of curvature</w:t>
      </w:r>
      <w:r>
        <w:rPr>
          <w:rFonts w:cstheme="minorHAnsi"/>
          <w:iCs/>
        </w:rPr>
        <w:t xml:space="preserve"> for the point.</w:t>
      </w:r>
      <w:bookmarkEnd w:id="100"/>
      <w:bookmarkEnd w:id="101"/>
    </w:p>
    <w:p w14:paraId="05797980" w14:textId="2036CA8A" w:rsidR="00E123F5" w:rsidRDefault="00E123F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7104DBF5" w14:textId="24A1121E" w:rsidR="00E123F5" w:rsidRDefault="00E123F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Example</w:t>
      </w:r>
      <w:r>
        <w:rPr>
          <w:rFonts w:cstheme="minorHAnsi"/>
          <w:iCs/>
        </w:rPr>
        <w:t xml:space="preserve">  The osculating circle at any point on a circle is the circle itself.</w:t>
      </w:r>
    </w:p>
    <w:p w14:paraId="5240C19E" w14:textId="710AAFCB" w:rsidR="00E123F5" w:rsidRDefault="00E123F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The equation of a circle in the </w:t>
      </w:r>
      <w:r>
        <w:rPr>
          <w:rFonts w:cstheme="minorHAnsi"/>
          <w:i/>
        </w:rPr>
        <w:t>xy</w:t>
      </w:r>
      <w:r>
        <w:rPr>
          <w:rFonts w:cstheme="minorHAnsi"/>
          <w:iCs/>
        </w:rPr>
        <w:t>-plane is</w:t>
      </w:r>
    </w:p>
    <w:bookmarkEnd w:id="96"/>
    <w:bookmarkEnd w:id="97"/>
    <w:p w14:paraId="4206F06A" w14:textId="43DF0D21" w:rsidR="00E123F5" w:rsidRDefault="00E123F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C658D7" w:rsidRPr="00C658D7">
        <w:rPr>
          <w:rFonts w:cstheme="minorHAnsi"/>
          <w:iCs/>
          <w:position w:val="-60"/>
        </w:rPr>
        <w:object w:dxaOrig="7440" w:dyaOrig="1320" w14:anchorId="074CC851">
          <v:shape id="_x0000_i1365" type="#_x0000_t75" style="width:372pt;height:66pt" o:ole="">
            <v:imagedata r:id="rId692" o:title=""/>
          </v:shape>
          <o:OLEObject Type="Embed" ProgID="Equation.DSMT4" ShapeID="_x0000_i1365" DrawAspect="Content" ObjectID="_1550064064" r:id="rId693"/>
        </w:object>
      </w:r>
      <w:r w:rsidR="00102371">
        <w:rPr>
          <w:rFonts w:cstheme="minorHAnsi"/>
          <w:iCs/>
        </w:rPr>
        <w:t>.</w:t>
      </w:r>
    </w:p>
    <w:p w14:paraId="4A879CD4" w14:textId="6813F06B" w:rsidR="00102371" w:rsidRDefault="00102371" w:rsidP="00D1150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C658D7" w:rsidRPr="00C658D7">
        <w:rPr>
          <w:rFonts w:cstheme="minorHAnsi"/>
          <w:iCs/>
          <w:position w:val="-54"/>
        </w:rPr>
        <w:object w:dxaOrig="8820" w:dyaOrig="1200" w14:anchorId="060159DE">
          <v:shape id="_x0000_i1366" type="#_x0000_t75" style="width:441pt;height:60pt" o:ole="">
            <v:imagedata r:id="rId694" o:title=""/>
          </v:shape>
          <o:OLEObject Type="Embed" ProgID="Equation.DSMT4" ShapeID="_x0000_i1366" DrawAspect="Content" ObjectID="_1550064065" r:id="rId695"/>
        </w:object>
      </w:r>
    </w:p>
    <w:p w14:paraId="65F9DD1A" w14:textId="1B93861B" w:rsidR="00102371" w:rsidRDefault="00102371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C658D7" w:rsidRPr="00C658D7">
        <w:rPr>
          <w:rFonts w:cstheme="minorHAnsi"/>
          <w:iCs/>
          <w:position w:val="-24"/>
        </w:rPr>
        <w:object w:dxaOrig="3900" w:dyaOrig="660" w14:anchorId="599393D6">
          <v:shape id="_x0000_i1367" type="#_x0000_t75" style="width:195pt;height:33pt" o:ole="">
            <v:imagedata r:id="rId696" o:title=""/>
          </v:shape>
          <o:OLEObject Type="Embed" ProgID="Equation.DSMT4" ShapeID="_x0000_i1367" DrawAspect="Content" ObjectID="_1550064066" r:id="rId697"/>
        </w:object>
      </w:r>
      <w:r w:rsidR="00162CA4">
        <w:rPr>
          <w:rFonts w:cstheme="minorHAnsi"/>
          <w:iCs/>
        </w:rPr>
        <w:t xml:space="preserve"> at any point on the circle.    </w:t>
      </w:r>
      <w:r w:rsidR="00162CA4">
        <w:rPr>
          <w:rFonts w:ascii="Cambria Math" w:hAnsi="Cambria Math"/>
        </w:rPr>
        <w:t>∎</w:t>
      </w:r>
      <w:r w:rsidR="00162CA4">
        <w:rPr>
          <w:rFonts w:cstheme="minorHAnsi"/>
          <w:iCs/>
        </w:rPr>
        <w:t xml:space="preserve"> </w:t>
      </w:r>
    </w:p>
    <w:p w14:paraId="2EE405DF" w14:textId="35D6134B" w:rsidR="00162CA4" w:rsidRDefault="00162CA4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3D31B957" w14:textId="60026A2A" w:rsidR="00162CA4" w:rsidRPr="00EE6404" w:rsidRDefault="00162CA4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ascii="Symbol" w:hAnsi="Symbol" w:cstheme="minorHAnsi"/>
          <w:iCs/>
          <w:sz w:val="10"/>
          <w:szCs w:val="10"/>
        </w:rPr>
      </w:pPr>
      <w:r>
        <w:rPr>
          <w:rFonts w:cstheme="minorHAnsi"/>
          <w:iCs/>
          <w:color w:val="00B050"/>
        </w:rPr>
        <w:t>Example</w:t>
      </w:r>
      <w:r>
        <w:rPr>
          <w:rFonts w:cstheme="minorHAnsi"/>
          <w:iCs/>
        </w:rPr>
        <w:t xml:space="preserve">  Circular Helix</w:t>
      </w:r>
      <w:r w:rsidR="00A1116D">
        <w:rPr>
          <w:rFonts w:cstheme="minorHAnsi"/>
          <w:iCs/>
        </w:rPr>
        <w:t xml:space="preserve">, </w:t>
      </w:r>
      <w:r w:rsidR="00A1116D">
        <w:rPr>
          <w:rFonts w:cstheme="minorHAnsi"/>
          <w:i/>
        </w:rPr>
        <w:t>r</w:t>
      </w:r>
      <w:r w:rsidR="00A1116D">
        <w:rPr>
          <w:rFonts w:cstheme="minorHAnsi"/>
          <w:iCs/>
        </w:rPr>
        <w:t xml:space="preserve"> &gt; 0, </w:t>
      </w:r>
      <w:bookmarkStart w:id="124" w:name="_Hlk53074385"/>
      <w:bookmarkStart w:id="125" w:name="OLE_LINK80"/>
      <w:r w:rsidR="00A1116D">
        <w:rPr>
          <w:rFonts w:cstheme="minorHAnsi"/>
          <w:iCs/>
        </w:rPr>
        <w:t>cot</w:t>
      </w:r>
      <w:r w:rsidR="00A1116D">
        <w:rPr>
          <w:rFonts w:cstheme="minorHAnsi"/>
          <w:iCs/>
          <w:sz w:val="10"/>
          <w:szCs w:val="10"/>
        </w:rPr>
        <w:t xml:space="preserve"> </w:t>
      </w:r>
      <w:r w:rsidR="00A1116D" w:rsidRPr="00A1116D">
        <w:rPr>
          <w:rFonts w:ascii="Symbol" w:hAnsi="Symbol" w:cstheme="minorHAnsi"/>
          <w:i/>
        </w:rPr>
        <w:t></w:t>
      </w:r>
      <w:r w:rsidR="00EE6404">
        <w:rPr>
          <w:rFonts w:ascii="Symbol" w:hAnsi="Symbol" w:cstheme="minorHAnsi"/>
          <w:iCs/>
          <w:sz w:val="10"/>
          <w:szCs w:val="10"/>
        </w:rPr>
        <w:t></w:t>
      </w:r>
      <w:r w:rsidR="00A1116D">
        <w:rPr>
          <w:rFonts w:cstheme="minorHAnsi"/>
          <w:iCs/>
          <w:vertAlign w:val="subscript"/>
        </w:rPr>
        <w:t>3</w:t>
      </w:r>
      <w:r w:rsidR="00A1116D">
        <w:rPr>
          <w:rFonts w:cstheme="minorHAnsi"/>
          <w:iCs/>
        </w:rPr>
        <w:t xml:space="preserve"> ≠ 0</w:t>
      </w:r>
      <w:bookmarkEnd w:id="124"/>
      <w:bookmarkEnd w:id="125"/>
    </w:p>
    <w:p w14:paraId="74DD8850" w14:textId="08140D97" w:rsidR="00162CA4" w:rsidRDefault="00162CA4" w:rsidP="00A1116D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  <w:noProof/>
        </w:rPr>
      </w:pPr>
      <w:r>
        <w:rPr>
          <w:rFonts w:cstheme="minorHAnsi"/>
          <w:iCs/>
        </w:rPr>
        <w:tab/>
      </w:r>
      <w:r w:rsidR="00C658D7" w:rsidRPr="00C658D7">
        <w:rPr>
          <w:rFonts w:cstheme="minorHAnsi"/>
          <w:iCs/>
          <w:position w:val="-60"/>
        </w:rPr>
        <w:object w:dxaOrig="8580" w:dyaOrig="1320" w14:anchorId="7DFD5AF7">
          <v:shape id="_x0000_i1368" type="#_x0000_t75" style="width:429pt;height:66pt" o:ole="">
            <v:imagedata r:id="rId698" o:title=""/>
          </v:shape>
          <o:OLEObject Type="Embed" ProgID="Equation.DSMT4" ShapeID="_x0000_i1368" DrawAspect="Content" ObjectID="_1550064067" r:id="rId699"/>
        </w:object>
      </w:r>
    </w:p>
    <w:p w14:paraId="3E2E5517" w14:textId="04F69E52" w:rsidR="006B375C" w:rsidRDefault="006B375C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  <w:noProof/>
        </w:rPr>
      </w:pPr>
      <w:r>
        <w:rPr>
          <w:rFonts w:cstheme="minorHAnsi"/>
          <w:iCs/>
          <w:noProof/>
        </w:rPr>
        <w:tab/>
      </w:r>
      <w:r w:rsidR="00C658D7" w:rsidRPr="00C658D7">
        <w:rPr>
          <w:rFonts w:cstheme="minorHAnsi"/>
          <w:iCs/>
          <w:noProof/>
          <w:position w:val="-54"/>
        </w:rPr>
        <w:object w:dxaOrig="7480" w:dyaOrig="1200" w14:anchorId="3B7CF4BA">
          <v:shape id="_x0000_i1369" type="#_x0000_t75" style="width:374pt;height:60pt" o:ole="">
            <v:imagedata r:id="rId700" o:title=""/>
          </v:shape>
          <o:OLEObject Type="Embed" ProgID="Equation.DSMT4" ShapeID="_x0000_i1369" DrawAspect="Content" ObjectID="_1550064068" r:id="rId701"/>
        </w:object>
      </w:r>
    </w:p>
    <w:p w14:paraId="7098E839" w14:textId="3B94EBF0" w:rsidR="006B375C" w:rsidRDefault="006B375C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noProof/>
        </w:rPr>
        <w:tab/>
      </w:r>
      <w:r w:rsidR="00C658D7" w:rsidRPr="00C658D7">
        <w:rPr>
          <w:rFonts w:cstheme="minorHAnsi"/>
          <w:iCs/>
          <w:noProof/>
          <w:position w:val="-32"/>
        </w:rPr>
        <w:object w:dxaOrig="4240" w:dyaOrig="760" w14:anchorId="2BAFB568">
          <v:shape id="_x0000_i1370" type="#_x0000_t75" style="width:212pt;height:38pt" o:ole="">
            <v:imagedata r:id="rId702" o:title=""/>
          </v:shape>
          <o:OLEObject Type="Embed" ProgID="Equation.DSMT4" ShapeID="_x0000_i1370" DrawAspect="Content" ObjectID="_1550064069" r:id="rId703"/>
        </w:object>
      </w:r>
    </w:p>
    <w:p w14:paraId="6BA93A1E" w14:textId="77777777" w:rsidR="00110535" w:rsidRDefault="0011053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29FA58B1" w14:textId="18372516" w:rsidR="00162CA4" w:rsidRDefault="0011053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 w:rsidRPr="00D446ED">
        <w:rPr>
          <w:rFonts w:cstheme="minorHAnsi"/>
          <w:iCs/>
          <w:noProof/>
        </w:rPr>
        <w:drawing>
          <wp:anchor distT="0" distB="0" distL="114300" distR="114300" simplePos="0" relativeHeight="251796480" behindDoc="1" locked="0" layoutInCell="1" allowOverlap="1" wp14:anchorId="746BE8A0" wp14:editId="509759DF">
            <wp:simplePos x="0" y="0"/>
            <wp:positionH relativeFrom="column">
              <wp:posOffset>4467225</wp:posOffset>
            </wp:positionH>
            <wp:positionV relativeFrom="paragraph">
              <wp:posOffset>501015</wp:posOffset>
            </wp:positionV>
            <wp:extent cx="1520825" cy="3048000"/>
            <wp:effectExtent l="0" t="0" r="3175" b="0"/>
            <wp:wrapSquare wrapText="bothSides"/>
            <wp:docPr id="965" name="Picture 9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4"/>
                    <a:stretch>
                      <a:fillRect/>
                    </a:stretch>
                  </pic:blipFill>
                  <pic:spPr>
                    <a:xfrm>
                      <a:off x="0" y="0"/>
                      <a:ext cx="1520825" cy="3048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62CA4">
        <w:rPr>
          <w:rFonts w:cstheme="minorHAnsi"/>
          <w:iCs/>
        </w:rPr>
        <w:t>T</w:t>
      </w:r>
      <w:r w:rsidR="009254C9">
        <w:rPr>
          <w:rFonts w:cstheme="minorHAnsi"/>
          <w:iCs/>
        </w:rPr>
        <w:t xml:space="preserve">his has a nice geometric interpretation. There are 2 effects occurring. First, observe that </w:t>
      </w:r>
      <w:r w:rsidR="00C658D7" w:rsidRPr="00C658D7">
        <w:rPr>
          <w:rFonts w:cstheme="minorHAnsi"/>
          <w:iCs/>
          <w:position w:val="-54"/>
        </w:rPr>
        <w:object w:dxaOrig="2080" w:dyaOrig="1200" w14:anchorId="0F12AD30">
          <v:shape id="_x0000_i1371" type="#_x0000_t75" style="width:104pt;height:60pt" o:ole="">
            <v:imagedata r:id="rId705" o:title=""/>
          </v:shape>
          <o:OLEObject Type="Embed" ProgID="Equation.DSMT4" ShapeID="_x0000_i1371" DrawAspect="Content" ObjectID="_1550064070" r:id="rId706"/>
        </w:object>
      </w:r>
      <w:r w:rsidR="00E71DEC">
        <w:rPr>
          <w:rFonts w:cstheme="minorHAnsi"/>
          <w:iCs/>
        </w:rPr>
        <w:t xml:space="preserve"> </w:t>
      </w:r>
      <w:r w:rsidR="00427775">
        <w:rPr>
          <w:rFonts w:cstheme="minorHAnsi"/>
          <w:iCs/>
        </w:rPr>
        <w:t xml:space="preserve">is in the </w:t>
      </w:r>
      <w:r w:rsidR="004E2B79">
        <w:rPr>
          <w:rFonts w:cstheme="minorHAnsi"/>
          <w:i/>
        </w:rPr>
        <w:t>xy</w:t>
      </w:r>
      <w:r w:rsidR="004E2B79" w:rsidRPr="004E2B79">
        <w:rPr>
          <w:rFonts w:cstheme="minorHAnsi"/>
          <w:iCs/>
        </w:rPr>
        <w:t>-plane</w:t>
      </w:r>
      <w:r w:rsidR="00427775">
        <w:rPr>
          <w:rFonts w:cstheme="minorHAnsi"/>
          <w:iCs/>
        </w:rPr>
        <w:t xml:space="preserve"> but </w:t>
      </w:r>
      <w:r w:rsidR="00427775">
        <w:rPr>
          <w:rFonts w:cstheme="minorHAnsi"/>
          <w:b/>
          <w:bCs/>
          <w:i/>
        </w:rPr>
        <w:t>x</w:t>
      </w:r>
      <w:r w:rsidR="00427775">
        <w:rPr>
          <w:rFonts w:cstheme="minorHAnsi"/>
          <w:iCs/>
        </w:rPr>
        <w:t>'</w:t>
      </w:r>
      <w:r w:rsidR="00E71DEC">
        <w:rPr>
          <w:rFonts w:cstheme="minorHAnsi"/>
          <w:iCs/>
        </w:rPr>
        <w:t>(</w:t>
      </w:r>
      <w:r w:rsidR="00E71DEC">
        <w:rPr>
          <w:rFonts w:cstheme="minorHAnsi"/>
          <w:i/>
        </w:rPr>
        <w:t>t</w:t>
      </w:r>
      <w:r w:rsidR="00E71DEC">
        <w:rPr>
          <w:rFonts w:cstheme="minorHAnsi"/>
          <w:iCs/>
        </w:rPr>
        <w:t>)</w:t>
      </w:r>
      <w:r w:rsidR="00427775">
        <w:rPr>
          <w:rFonts w:cstheme="minorHAnsi"/>
          <w:iCs/>
        </w:rPr>
        <w:t xml:space="preserve"> is not</w:t>
      </w:r>
      <w:r w:rsidR="00E71DEC">
        <w:rPr>
          <w:rFonts w:cstheme="minorHAnsi"/>
          <w:iCs/>
        </w:rPr>
        <w:t xml:space="preserve">. Thus, </w:t>
      </w:r>
      <w:r w:rsidR="00427775">
        <w:rPr>
          <w:rFonts w:cstheme="minorHAnsi"/>
          <w:iCs/>
        </w:rPr>
        <w:t>the osculating circle</w:t>
      </w:r>
      <w:r w:rsidR="004E2B79">
        <w:rPr>
          <w:rFonts w:cstheme="minorHAnsi"/>
          <w:iCs/>
        </w:rPr>
        <w:t>s are</w:t>
      </w:r>
      <w:r w:rsidR="00427775">
        <w:rPr>
          <w:rFonts w:cstheme="minorHAnsi"/>
          <w:iCs/>
        </w:rPr>
        <w:t xml:space="preserve"> slanted rather than parallel to the </w:t>
      </w:r>
      <w:r w:rsidR="00427775">
        <w:rPr>
          <w:rFonts w:cstheme="minorHAnsi"/>
          <w:i/>
        </w:rPr>
        <w:t>xy</w:t>
      </w:r>
      <w:r w:rsidR="00427775">
        <w:rPr>
          <w:rFonts w:cstheme="minorHAnsi"/>
          <w:iCs/>
        </w:rPr>
        <w:t>-plane</w:t>
      </w:r>
      <w:r w:rsidR="00E71DEC">
        <w:rPr>
          <w:rFonts w:cstheme="minorHAnsi"/>
          <w:iCs/>
        </w:rPr>
        <w:t xml:space="preserve"> in order to match the slant of the upward spiral</w:t>
      </w:r>
      <w:r w:rsidR="00427775">
        <w:rPr>
          <w:rFonts w:cstheme="minorHAnsi"/>
          <w:iCs/>
        </w:rPr>
        <w:t>.</w:t>
      </w:r>
      <w:r w:rsidR="00E71DEC">
        <w:rPr>
          <w:rFonts w:cstheme="minorHAnsi"/>
          <w:iCs/>
        </w:rPr>
        <w:t xml:space="preserve"> Second, the radius of curvature, </w:t>
      </w:r>
      <w:r w:rsidR="00E71DEC">
        <w:rPr>
          <w:rFonts w:cstheme="minorHAnsi"/>
          <w:i/>
        </w:rPr>
        <w:t>R</w:t>
      </w:r>
      <w:r w:rsidR="00E71DEC">
        <w:rPr>
          <w:rFonts w:cstheme="minorHAnsi"/>
          <w:iCs/>
        </w:rPr>
        <w:t xml:space="preserve">, is constant for all </w:t>
      </w:r>
      <w:r w:rsidR="00E71DEC">
        <w:rPr>
          <w:rFonts w:cstheme="minorHAnsi"/>
          <w:i/>
        </w:rPr>
        <w:t>t</w:t>
      </w:r>
      <w:r w:rsidR="00E71DEC">
        <w:rPr>
          <w:rFonts w:cstheme="minorHAnsi"/>
          <w:iCs/>
        </w:rPr>
        <w:t xml:space="preserve"> but it is larger than </w:t>
      </w:r>
      <w:r w:rsidR="00E71DEC">
        <w:rPr>
          <w:rFonts w:cstheme="minorHAnsi"/>
          <w:i/>
        </w:rPr>
        <w:t>R</w:t>
      </w:r>
      <w:r w:rsidR="00E71DEC">
        <w:rPr>
          <w:rFonts w:cstheme="minorHAnsi"/>
          <w:iCs/>
        </w:rPr>
        <w:t xml:space="preserve"> in order to match the stretch due to the upwards spiral.</w:t>
      </w:r>
      <w:r w:rsidR="00C876BB">
        <w:rPr>
          <w:rFonts w:cstheme="minorHAnsi"/>
          <w:iCs/>
        </w:rPr>
        <w:t xml:space="preserve">    </w:t>
      </w:r>
      <w:bookmarkStart w:id="126" w:name="_Hlk52708265"/>
      <w:bookmarkStart w:id="127" w:name="OLE_LINK71"/>
      <w:bookmarkStart w:id="128" w:name="OLE_LINK73"/>
      <w:r w:rsidR="00C876BB">
        <w:rPr>
          <w:rFonts w:ascii="Cambria Math" w:hAnsi="Cambria Math"/>
        </w:rPr>
        <w:t>∎</w:t>
      </w:r>
      <w:bookmarkEnd w:id="126"/>
      <w:bookmarkEnd w:id="127"/>
      <w:bookmarkEnd w:id="128"/>
      <w:r w:rsidR="00C876BB">
        <w:rPr>
          <w:rFonts w:cstheme="minorHAnsi"/>
          <w:iCs/>
        </w:rPr>
        <w:t xml:space="preserve"> </w:t>
      </w:r>
    </w:p>
    <w:p w14:paraId="242B7437" w14:textId="4C686446" w:rsidR="00427775" w:rsidRDefault="0042777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190D63F5" w14:textId="4EA4C53E" w:rsidR="00427775" w:rsidRDefault="00C876BB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 xml:space="preserve">Example  </w:t>
      </w:r>
      <w:r>
        <w:rPr>
          <w:rFonts w:cstheme="minorHAnsi"/>
          <w:iCs/>
        </w:rPr>
        <w:t xml:space="preserve">Parabola </w:t>
      </w:r>
      <w:r>
        <w:rPr>
          <w:rFonts w:cstheme="minorHAnsi"/>
          <w:i/>
        </w:rPr>
        <w:t>y</w:t>
      </w:r>
      <w:r>
        <w:rPr>
          <w:rFonts w:cstheme="minorHAnsi"/>
          <w:iCs/>
        </w:rPr>
        <w:t xml:space="preserve"> = </w:t>
      </w:r>
      <w:r>
        <w:rPr>
          <w:rFonts w:cstheme="minorHAnsi"/>
          <w:i/>
        </w:rPr>
        <w:t>x</w:t>
      </w:r>
      <w:r>
        <w:rPr>
          <w:rFonts w:cstheme="minorHAnsi"/>
          <w:iCs/>
          <w:vertAlign w:val="superscript"/>
        </w:rPr>
        <w:t>2</w:t>
      </w:r>
      <w:r>
        <w:rPr>
          <w:rFonts w:cstheme="minorHAnsi"/>
          <w:iCs/>
        </w:rPr>
        <w:t xml:space="preserve"> in </w:t>
      </w:r>
      <w:r>
        <w:rPr>
          <w:rFonts w:cstheme="minorHAnsi"/>
          <w:i/>
        </w:rPr>
        <w:t>xy</w:t>
      </w:r>
      <w:r>
        <w:rPr>
          <w:rFonts w:cstheme="minorHAnsi"/>
          <w:iCs/>
        </w:rPr>
        <w:t xml:space="preserve">-plane. </w:t>
      </w:r>
      <w:r w:rsidR="00686049">
        <w:rPr>
          <w:rFonts w:cstheme="minorHAnsi"/>
          <w:iCs/>
        </w:rPr>
        <w:t xml:space="preserve">Find </w:t>
      </w:r>
      <w:r w:rsidR="00CD3028">
        <w:rPr>
          <w:rFonts w:cstheme="minorHAnsi"/>
          <w:iCs/>
        </w:rPr>
        <w:t xml:space="preserve">the </w:t>
      </w:r>
      <w:r w:rsidR="00686049">
        <w:rPr>
          <w:rFonts w:cstheme="minorHAnsi"/>
          <w:iCs/>
        </w:rPr>
        <w:t xml:space="preserve">osculating circles at </w:t>
      </w:r>
      <w:r w:rsidR="00686049">
        <w:rPr>
          <w:rFonts w:cstheme="minorHAnsi"/>
          <w:i/>
        </w:rPr>
        <w:t>x</w:t>
      </w:r>
      <w:r w:rsidR="00686049">
        <w:rPr>
          <w:rFonts w:cstheme="minorHAnsi"/>
          <w:iCs/>
        </w:rPr>
        <w:t xml:space="preserve"> = 0, 1, and 2.</w:t>
      </w:r>
      <w:r w:rsidR="00110535">
        <w:rPr>
          <w:rFonts w:cstheme="minorHAnsi"/>
          <w:iCs/>
        </w:rPr>
        <w:t xml:space="preserve"> See figure at right.</w:t>
      </w:r>
    </w:p>
    <w:p w14:paraId="67E5975E" w14:textId="77777777" w:rsidR="00864114" w:rsidRDefault="00864114" w:rsidP="00E145A2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0A7DF5EF" w14:textId="3423A1EE" w:rsidR="00E145A2" w:rsidRDefault="00686049" w:rsidP="00E145A2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  <w:noProof/>
        </w:rPr>
      </w:pPr>
      <w:r>
        <w:rPr>
          <w:rFonts w:cstheme="minorHAnsi"/>
          <w:iCs/>
        </w:rPr>
        <w:t xml:space="preserve">Solution </w:t>
      </w:r>
      <w:r w:rsidR="00E145A2">
        <w:rPr>
          <w:rFonts w:cstheme="minorHAnsi"/>
          <w:iCs/>
        </w:rPr>
        <w:t xml:space="preserve"> </w:t>
      </w:r>
      <w:r w:rsidR="00C658D7" w:rsidRPr="00C658D7">
        <w:rPr>
          <w:rFonts w:cstheme="minorHAnsi"/>
          <w:iCs/>
          <w:position w:val="-56"/>
        </w:rPr>
        <w:object w:dxaOrig="1840" w:dyaOrig="1240" w14:anchorId="1660A820">
          <v:shape id="_x0000_i1372" type="#_x0000_t75" style="width:92pt;height:62pt" o:ole="">
            <v:imagedata r:id="rId707" o:title=""/>
          </v:shape>
          <o:OLEObject Type="Embed" ProgID="Equation.DSMT4" ShapeID="_x0000_i1372" DrawAspect="Content" ObjectID="_1550064071" r:id="rId708"/>
        </w:object>
      </w:r>
      <w:r w:rsidR="00E145A2">
        <w:rPr>
          <w:rFonts w:cstheme="minorHAnsi"/>
          <w:iCs/>
          <w:noProof/>
        </w:rPr>
        <w:t xml:space="preserve">   </w:t>
      </w:r>
      <w:r w:rsidR="00C658D7" w:rsidRPr="00C658D7">
        <w:rPr>
          <w:rFonts w:cstheme="minorHAnsi"/>
          <w:iCs/>
          <w:noProof/>
          <w:position w:val="-54"/>
        </w:rPr>
        <w:object w:dxaOrig="1540" w:dyaOrig="1200" w14:anchorId="677D18C1">
          <v:shape id="_x0000_i1373" type="#_x0000_t75" style="width:77pt;height:60pt" o:ole="">
            <v:imagedata r:id="rId709" o:title=""/>
          </v:shape>
          <o:OLEObject Type="Embed" ProgID="Equation.DSMT4" ShapeID="_x0000_i1373" DrawAspect="Content" ObjectID="_1550064072" r:id="rId710"/>
        </w:object>
      </w:r>
    </w:p>
    <w:p w14:paraId="178DC208" w14:textId="37A2E452" w:rsidR="00E145A2" w:rsidRDefault="00C658D7" w:rsidP="00864114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  <w:iCs/>
        </w:rPr>
      </w:pPr>
      <w:r>
        <w:rPr>
          <w:rFonts w:cstheme="minorHAnsi"/>
          <w:iCs/>
          <w:noProof/>
          <w:position w:val="-24"/>
        </w:rPr>
        <w:object w:dxaOrig="2880" w:dyaOrig="660" w14:anchorId="64BDFF02">
          <v:shape id="_x0000_i1374" type="#_x0000_t75" style="width:2in;height:33pt" o:ole="">
            <v:imagedata r:id="rId711" o:title=""/>
          </v:shape>
          <o:OLEObject Type="Embed" ProgID="Equation.DSMT4" ShapeID="_x0000_i1374" DrawAspect="Content" ObjectID="_1550064073" r:id="rId712"/>
        </w:object>
      </w:r>
      <w:r w:rsidR="00E145A2">
        <w:rPr>
          <w:rFonts w:cstheme="minorHAnsi"/>
          <w:iCs/>
        </w:rPr>
        <w:t xml:space="preserve">   </w:t>
      </w:r>
      <w:r w:rsidRPr="00C658D7">
        <w:rPr>
          <w:rFonts w:cstheme="minorHAnsi"/>
          <w:iCs/>
          <w:position w:val="-54"/>
        </w:rPr>
        <w:object w:dxaOrig="4100" w:dyaOrig="1200" w14:anchorId="0ACFFA4E">
          <v:shape id="_x0000_i1375" type="#_x0000_t75" style="width:205pt;height:60pt" o:ole="">
            <v:imagedata r:id="rId713" o:title=""/>
          </v:shape>
          <o:OLEObject Type="Embed" ProgID="Equation.DSMT4" ShapeID="_x0000_i1375" DrawAspect="Content" ObjectID="_1550064074" r:id="rId714"/>
        </w:object>
      </w:r>
      <w:r w:rsidRPr="00C658D7">
        <w:rPr>
          <w:rFonts w:cstheme="minorHAnsi"/>
          <w:iCs/>
          <w:position w:val="-34"/>
        </w:rPr>
        <w:object w:dxaOrig="3840" w:dyaOrig="780" w14:anchorId="375448DF">
          <v:shape id="_x0000_i1376" type="#_x0000_t75" style="width:192pt;height:39pt" o:ole="">
            <v:imagedata r:id="rId715" o:title=""/>
          </v:shape>
          <o:OLEObject Type="Embed" ProgID="Equation.DSMT4" ShapeID="_x0000_i1376" DrawAspect="Content" ObjectID="_1550064075" r:id="rId716"/>
        </w:object>
      </w:r>
    </w:p>
    <w:p w14:paraId="54E3658C" w14:textId="19AC3249" w:rsidR="00102371" w:rsidRDefault="00C658D7" w:rsidP="00E145A2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  <w:iCs/>
        </w:rPr>
      </w:pPr>
      <w:r w:rsidRPr="00C658D7">
        <w:rPr>
          <w:rFonts w:cstheme="minorHAnsi"/>
          <w:noProof/>
          <w:position w:val="-50"/>
        </w:rPr>
        <w:object w:dxaOrig="8280" w:dyaOrig="940" w14:anchorId="1298D37B">
          <v:shape id="_x0000_i1377" type="#_x0000_t75" style="width:414pt;height:47pt" o:ole="">
            <v:imagedata r:id="rId717" o:title=""/>
          </v:shape>
          <o:OLEObject Type="Embed" ProgID="Equation.DSMT4" ShapeID="_x0000_i1377" DrawAspect="Content" ObjectID="_1550064076" r:id="rId718"/>
        </w:object>
      </w:r>
      <w:r w:rsidRPr="00C658D7">
        <w:rPr>
          <w:rFonts w:cstheme="minorHAnsi"/>
          <w:noProof/>
          <w:position w:val="-54"/>
        </w:rPr>
        <w:object w:dxaOrig="6500" w:dyaOrig="1200" w14:anchorId="6B960166">
          <v:shape id="_x0000_i1378" type="#_x0000_t75" style="width:325pt;height:60pt" o:ole="">
            <v:imagedata r:id="rId719" o:title=""/>
          </v:shape>
          <o:OLEObject Type="Embed" ProgID="Equation.DSMT4" ShapeID="_x0000_i1378" DrawAspect="Content" ObjectID="_1550064077" r:id="rId720"/>
        </w:object>
      </w:r>
    </w:p>
    <w:p w14:paraId="5AF7B697" w14:textId="218A1C0F" w:rsidR="000B6F3D" w:rsidRPr="00690F50" w:rsidRDefault="000B6F3D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bookmarkStart w:id="129" w:name="_Hlk52390303"/>
      <w:bookmarkStart w:id="130" w:name="OLE_LINK62"/>
      <w:r>
        <w:rPr>
          <w:rFonts w:cstheme="minorHAnsi"/>
          <w:iCs/>
        </w:rPr>
        <w:t xml:space="preserve">At </w:t>
      </w:r>
      <w:r>
        <w:rPr>
          <w:rFonts w:cstheme="minorHAnsi"/>
          <w:i/>
        </w:rPr>
        <w:t>x</w:t>
      </w:r>
      <w:r>
        <w:rPr>
          <w:rFonts w:cstheme="minorHAnsi"/>
          <w:iCs/>
        </w:rPr>
        <w:t xml:space="preserve"> = 0 = </w:t>
      </w:r>
      <w:r>
        <w:rPr>
          <w:rFonts w:cstheme="minorHAnsi"/>
          <w:i/>
        </w:rPr>
        <w:t>t</w:t>
      </w:r>
      <w:r>
        <w:rPr>
          <w:rFonts w:cstheme="minorHAnsi"/>
          <w:iCs/>
        </w:rPr>
        <w:t xml:space="preserve">, </w:t>
      </w:r>
      <w:bookmarkEnd w:id="129"/>
      <w:bookmarkEnd w:id="130"/>
      <w:r w:rsidR="00C658D7" w:rsidRPr="00C658D7">
        <w:rPr>
          <w:rFonts w:cstheme="minorHAnsi"/>
          <w:iCs/>
          <w:position w:val="-8"/>
        </w:rPr>
        <w:object w:dxaOrig="1460" w:dyaOrig="300" w14:anchorId="5EC19245">
          <v:shape id="_x0000_i1379" type="#_x0000_t75" style="width:73pt;height:15pt" o:ole="">
            <v:imagedata r:id="rId721" o:title=""/>
          </v:shape>
          <o:OLEObject Type="Embed" ProgID="Equation.DSMT4" ShapeID="_x0000_i1379" DrawAspect="Content" ObjectID="_1550064078" r:id="rId722"/>
        </w:object>
      </w:r>
      <w:r w:rsidR="004D7092">
        <w:rPr>
          <w:rFonts w:cstheme="minorHAnsi"/>
          <w:iCs/>
        </w:rPr>
        <w:t xml:space="preserve"> (yellow circle)</w:t>
      </w:r>
      <w:r w:rsidR="00690F50">
        <w:rPr>
          <w:rFonts w:cstheme="minorHAnsi"/>
          <w:iCs/>
        </w:rPr>
        <w:t xml:space="preserve">, center located on </w:t>
      </w:r>
      <w:r w:rsidR="00690F50">
        <w:rPr>
          <w:rFonts w:cstheme="minorHAnsi"/>
          <w:i/>
        </w:rPr>
        <w:t>y</w:t>
      </w:r>
      <w:r w:rsidR="00690F50">
        <w:rPr>
          <w:rFonts w:cstheme="minorHAnsi"/>
          <w:iCs/>
        </w:rPr>
        <w:t>-axis at (0,.5).</w:t>
      </w:r>
    </w:p>
    <w:p w14:paraId="6245888D" w14:textId="5DCB043A" w:rsidR="000B6F3D" w:rsidRDefault="000B6F3D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  <w:t xml:space="preserve">At </w:t>
      </w:r>
      <w:r>
        <w:rPr>
          <w:rFonts w:cstheme="minorHAnsi"/>
          <w:i/>
        </w:rPr>
        <w:t>x</w:t>
      </w:r>
      <w:r>
        <w:rPr>
          <w:rFonts w:cstheme="minorHAnsi"/>
          <w:iCs/>
        </w:rPr>
        <w:t xml:space="preserve"> = 1 = </w:t>
      </w:r>
      <w:r>
        <w:rPr>
          <w:rFonts w:cstheme="minorHAnsi"/>
          <w:i/>
        </w:rPr>
        <w:t>t</w:t>
      </w:r>
      <w:r>
        <w:rPr>
          <w:rFonts w:cstheme="minorHAnsi"/>
          <w:iCs/>
        </w:rPr>
        <w:t xml:space="preserve">, </w:t>
      </w:r>
      <w:r w:rsidR="00C658D7" w:rsidRPr="00C658D7">
        <w:rPr>
          <w:rFonts w:cstheme="minorHAnsi"/>
          <w:iCs/>
          <w:position w:val="-8"/>
        </w:rPr>
        <w:object w:dxaOrig="1840" w:dyaOrig="300" w14:anchorId="6DD3E664">
          <v:shape id="_x0000_i1380" type="#_x0000_t75" style="width:92pt;height:15pt" o:ole="">
            <v:imagedata r:id="rId723" o:title=""/>
          </v:shape>
          <o:OLEObject Type="Embed" ProgID="Equation.DSMT4" ShapeID="_x0000_i1380" DrawAspect="Content" ObjectID="_1550064079" r:id="rId724"/>
        </w:object>
      </w:r>
      <w:r w:rsidR="004D7092">
        <w:rPr>
          <w:rFonts w:cstheme="minorHAnsi"/>
          <w:iCs/>
        </w:rPr>
        <w:t xml:space="preserve"> (blue circle)</w:t>
      </w:r>
      <w:r w:rsidR="00C66266">
        <w:rPr>
          <w:rFonts w:cstheme="minorHAnsi"/>
          <w:iCs/>
        </w:rPr>
        <w:t>, c</w:t>
      </w:r>
      <w:r w:rsidR="00944798">
        <w:rPr>
          <w:rFonts w:cstheme="minorHAnsi"/>
          <w:iCs/>
        </w:rPr>
        <w:t xml:space="preserve">enter on slope -½ </w:t>
      </w:r>
      <w:r w:rsidR="00C66266">
        <w:rPr>
          <w:rFonts w:cstheme="minorHAnsi"/>
          <w:iCs/>
        </w:rPr>
        <w:t xml:space="preserve">line </w:t>
      </w:r>
      <w:r w:rsidR="00944798">
        <w:rPr>
          <w:rFonts w:cstheme="minorHAnsi"/>
          <w:iCs/>
        </w:rPr>
        <w:t>through (1,1)</w:t>
      </w:r>
      <w:r w:rsidR="00690F50">
        <w:rPr>
          <w:rFonts w:cstheme="minorHAnsi"/>
          <w:iCs/>
        </w:rPr>
        <w:t>.</w:t>
      </w:r>
    </w:p>
    <w:p w14:paraId="01A22C9B" w14:textId="10A4930F" w:rsidR="00AE7F9E" w:rsidRDefault="000B6F3D" w:rsidP="00AE7F9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  <w:t xml:space="preserve">At </w:t>
      </w:r>
      <w:r>
        <w:rPr>
          <w:rFonts w:cstheme="minorHAnsi"/>
          <w:i/>
        </w:rPr>
        <w:t>x</w:t>
      </w:r>
      <w:r>
        <w:rPr>
          <w:rFonts w:cstheme="minorHAnsi"/>
          <w:iCs/>
        </w:rPr>
        <w:t xml:space="preserve"> = 2 = </w:t>
      </w:r>
      <w:r>
        <w:rPr>
          <w:rFonts w:cstheme="minorHAnsi"/>
          <w:i/>
        </w:rPr>
        <w:t>t</w:t>
      </w:r>
      <w:r>
        <w:rPr>
          <w:rFonts w:cstheme="minorHAnsi"/>
          <w:iCs/>
        </w:rPr>
        <w:t xml:space="preserve">, </w:t>
      </w:r>
      <w:r w:rsidR="00C658D7" w:rsidRPr="00C658D7">
        <w:rPr>
          <w:rFonts w:cstheme="minorHAnsi"/>
          <w:iCs/>
          <w:position w:val="-8"/>
        </w:rPr>
        <w:object w:dxaOrig="1780" w:dyaOrig="300" w14:anchorId="5DF7D145">
          <v:shape id="_x0000_i1381" type="#_x0000_t75" style="width:89pt;height:15pt" o:ole="">
            <v:imagedata r:id="rId725" o:title=""/>
          </v:shape>
          <o:OLEObject Type="Embed" ProgID="Equation.DSMT4" ShapeID="_x0000_i1381" DrawAspect="Content" ObjectID="_1550064080" r:id="rId726"/>
        </w:object>
      </w:r>
      <w:r w:rsidR="004D7092">
        <w:rPr>
          <w:rFonts w:cstheme="minorHAnsi"/>
          <w:iCs/>
        </w:rPr>
        <w:t>(green circle)</w:t>
      </w:r>
      <w:r w:rsidR="00944798">
        <w:rPr>
          <w:rFonts w:cstheme="minorHAnsi"/>
          <w:iCs/>
        </w:rPr>
        <w:t xml:space="preserve">, </w:t>
      </w:r>
      <w:r w:rsidR="00A82726">
        <w:rPr>
          <w:rFonts w:cstheme="minorHAnsi"/>
          <w:iCs/>
        </w:rPr>
        <w:t>c</w:t>
      </w:r>
      <w:r w:rsidR="00944798">
        <w:rPr>
          <w:rFonts w:cstheme="minorHAnsi"/>
          <w:iCs/>
        </w:rPr>
        <w:t>enter on slope</w:t>
      </w:r>
      <w:r w:rsidR="008E675F">
        <w:rPr>
          <w:rFonts w:cstheme="minorHAnsi"/>
          <w:iCs/>
        </w:rPr>
        <w:t xml:space="preserve">  </w:t>
      </w:r>
      <w:r w:rsidR="00944798">
        <w:rPr>
          <w:rFonts w:cstheme="minorHAnsi"/>
          <w:iCs/>
        </w:rPr>
        <w:t xml:space="preserve">-¼ </w:t>
      </w:r>
      <w:r w:rsidR="008E675F">
        <w:rPr>
          <w:rFonts w:cstheme="minorHAnsi"/>
          <w:iCs/>
        </w:rPr>
        <w:t xml:space="preserve"> </w:t>
      </w:r>
      <w:r w:rsidR="00A82726">
        <w:rPr>
          <w:rFonts w:cstheme="minorHAnsi"/>
          <w:iCs/>
        </w:rPr>
        <w:t xml:space="preserve">line </w:t>
      </w:r>
      <w:r w:rsidR="00944798">
        <w:rPr>
          <w:rFonts w:cstheme="minorHAnsi"/>
          <w:iCs/>
        </w:rPr>
        <w:t>through (2,4).</w:t>
      </w:r>
      <w:bookmarkStart w:id="131" w:name="OLE_LINK40"/>
      <w:bookmarkStart w:id="132" w:name="OLE_LINK54"/>
      <w:bookmarkStart w:id="133" w:name="OLE_LINK55"/>
      <w:r w:rsidR="00110535">
        <w:rPr>
          <w:rFonts w:cstheme="minorHAnsi"/>
          <w:iCs/>
        </w:rPr>
        <w:t xml:space="preserve"> </w:t>
      </w:r>
      <w:r w:rsidR="00110535">
        <w:rPr>
          <w:rFonts w:ascii="Cambria Math" w:hAnsi="Cambria Math"/>
        </w:rPr>
        <w:t>∎</w:t>
      </w:r>
    </w:p>
    <w:p w14:paraId="60FA77F7" w14:textId="14844CD6" w:rsidR="00AE7F9E" w:rsidRDefault="00AE7F9E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ascii="Cambria Math" w:hAnsi="Cambria Math"/>
        </w:rPr>
        <w:tab/>
      </w:r>
      <w:r>
        <w:rPr>
          <w:rFonts w:cstheme="minorHAnsi"/>
          <w:iCs/>
        </w:rPr>
        <w:t xml:space="preserve">  </w:t>
      </w:r>
      <w:bookmarkStart w:id="134" w:name="_Hlk52897109"/>
      <w:bookmarkStart w:id="135" w:name="OLE_LINK70"/>
    </w:p>
    <w:bookmarkEnd w:id="131"/>
    <w:bookmarkEnd w:id="132"/>
    <w:bookmarkEnd w:id="133"/>
    <w:bookmarkEnd w:id="134"/>
    <w:bookmarkEnd w:id="135"/>
    <w:p w14:paraId="5508F85E" w14:textId="64FBB8FF" w:rsidR="008E675F" w:rsidRDefault="008E675F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Definition</w:t>
      </w:r>
      <w:r>
        <w:rPr>
          <w:rFonts w:cstheme="minorHAnsi"/>
          <w:iCs/>
        </w:rPr>
        <w:t xml:space="preserve">  Let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be a regular point of a curve. The </w:t>
      </w:r>
      <w:r>
        <w:rPr>
          <w:rFonts w:cstheme="minorHAnsi"/>
          <w:b/>
          <w:bCs/>
          <w:iCs/>
        </w:rPr>
        <w:t xml:space="preserve">torsion of the curve at </w:t>
      </w:r>
      <w:r>
        <w:rPr>
          <w:rFonts w:cstheme="minorHAnsi"/>
          <w:b/>
          <w:bCs/>
          <w:i/>
        </w:rPr>
        <w:t>P</w:t>
      </w:r>
      <w:r>
        <w:rPr>
          <w:rFonts w:cstheme="minorHAnsi"/>
          <w:iCs/>
        </w:rPr>
        <w:t xml:space="preserve"> is</w:t>
      </w:r>
    </w:p>
    <w:p w14:paraId="27F4F8BD" w14:textId="4B466222" w:rsidR="008E675F" w:rsidRDefault="008E675F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bookmarkStart w:id="136" w:name="OLE_LINK96"/>
      <w:bookmarkStart w:id="137" w:name="OLE_LINK97"/>
      <w:r w:rsidR="00FA5801" w:rsidRPr="00FA5801">
        <w:rPr>
          <w:rFonts w:ascii="Symbol" w:hAnsi="Symbol" w:cstheme="minorHAnsi"/>
          <w:i/>
          <w:iCs/>
        </w:rPr>
        <w:t></w:t>
      </w:r>
      <w:bookmarkEnd w:id="136"/>
      <w:bookmarkEnd w:id="137"/>
      <w:r w:rsidR="00FA5801">
        <w:rPr>
          <w:rFonts w:cstheme="minorHAnsi"/>
          <w:iCs/>
        </w:rPr>
        <w:t xml:space="preserve"> = </w:t>
      </w:r>
      <w:r w:rsidR="00C658D7" w:rsidRPr="00C658D7">
        <w:rPr>
          <w:rFonts w:cstheme="minorHAnsi"/>
          <w:iCs/>
          <w:position w:val="-24"/>
        </w:rPr>
        <w:object w:dxaOrig="2320" w:dyaOrig="660" w14:anchorId="10C48621">
          <v:shape id="_x0000_i1382" type="#_x0000_t75" style="width:116pt;height:33pt" o:ole="">
            <v:imagedata r:id="rId727" o:title=""/>
          </v:shape>
          <o:OLEObject Type="Embed" ProgID="Equation.DSMT4" ShapeID="_x0000_i1382" DrawAspect="Content" ObjectID="_1550064081" r:id="rId728"/>
        </w:object>
      </w:r>
    </w:p>
    <w:p w14:paraId="70EA3404" w14:textId="4164C6BA" w:rsidR="00071AAF" w:rsidRDefault="00071AAF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where </w:t>
      </w:r>
      <w:bookmarkStart w:id="138" w:name="_Hlk52708697"/>
      <w:bookmarkStart w:id="139" w:name="OLE_LINK72"/>
      <w:r>
        <w:rPr>
          <w:rFonts w:cstheme="minorHAnsi"/>
          <w:iCs/>
        </w:rPr>
        <w:t>∆</w:t>
      </w:r>
      <w:r w:rsidRPr="00071AAF">
        <w:rPr>
          <w:rFonts w:ascii="Symbol" w:hAnsi="Symbol" w:cstheme="minorHAnsi"/>
          <w:i/>
        </w:rPr>
        <w:t></w:t>
      </w:r>
      <w:r>
        <w:rPr>
          <w:rFonts w:cstheme="minorHAnsi"/>
          <w:iCs/>
        </w:rPr>
        <w:t xml:space="preserve"> is the angle between </w:t>
      </w:r>
      <w:bookmarkEnd w:id="138"/>
      <w:bookmarkEnd w:id="139"/>
      <w:r>
        <w:rPr>
          <w:rFonts w:cstheme="minorHAnsi"/>
          <w:iCs/>
        </w:rPr>
        <w:t xml:space="preserve">the osculating planes at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and a nearby point </w:t>
      </w:r>
      <w:r>
        <w:rPr>
          <w:rFonts w:cstheme="minorHAnsi"/>
          <w:i/>
        </w:rPr>
        <w:t>Q</w:t>
      </w:r>
      <w:r>
        <w:rPr>
          <w:rFonts w:cstheme="minorHAnsi"/>
          <w:iCs/>
        </w:rPr>
        <w:t xml:space="preserve"> in the curve.</w:t>
      </w:r>
      <w:r w:rsidR="00D41BD6">
        <w:rPr>
          <w:rFonts w:cstheme="minorHAnsi"/>
          <w:iCs/>
        </w:rPr>
        <w:t xml:space="preserve"> A specific choice between plus and minus will be made shortly.</w:t>
      </w:r>
    </w:p>
    <w:p w14:paraId="34D18689" w14:textId="65230D82" w:rsidR="00071AAF" w:rsidRDefault="00071AAF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7DC59B8B" w14:textId="38317BEE" w:rsidR="008B40DF" w:rsidRDefault="00071AAF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Just as </w:t>
      </w:r>
      <w:r w:rsidRPr="00071AAF">
        <w:rPr>
          <w:rFonts w:ascii="Symbol" w:hAnsi="Symbol" w:cstheme="minorHAnsi"/>
          <w:i/>
        </w:rPr>
        <w:t></w:t>
      </w:r>
      <w:r>
        <w:rPr>
          <w:rFonts w:cstheme="minorHAnsi"/>
          <w:iCs/>
        </w:rPr>
        <w:t xml:space="preserve"> measures the rate at which a curve turns away from the tangent line,</w:t>
      </w:r>
      <w:bookmarkStart w:id="140" w:name=""/>
      <w:bookmarkEnd w:id="140"/>
      <w:r w:rsidR="00FA5801">
        <w:rPr>
          <w:rFonts w:cstheme="minorHAnsi"/>
          <w:iCs/>
        </w:rPr>
        <w:t xml:space="preserve"> </w:t>
      </w:r>
      <w:r w:rsidR="00FA5801" w:rsidRPr="00FA5801">
        <w:rPr>
          <w:rFonts w:ascii="Symbol" w:hAnsi="Symbol" w:cs="Arial"/>
          <w:i/>
          <w:iCs/>
        </w:rPr>
        <w:t></w:t>
      </w:r>
      <w:r w:rsidR="00FA5801">
        <w:rPr>
          <w:rFonts w:cstheme="minorHAnsi"/>
          <w:iCs/>
        </w:rPr>
        <w:t xml:space="preserve"> </w:t>
      </w:r>
      <w:r>
        <w:rPr>
          <w:rFonts w:cstheme="minorHAnsi"/>
          <w:iCs/>
        </w:rPr>
        <w:t>measures the rate at which the curve twists out of the osculating plane. Note that ∆</w:t>
      </w:r>
      <w:r w:rsidRPr="00071AAF">
        <w:rPr>
          <w:rFonts w:ascii="Symbol" w:hAnsi="Symbol" w:cstheme="minorHAnsi"/>
          <w:i/>
        </w:rPr>
        <w:t></w:t>
      </w:r>
      <w:r>
        <w:rPr>
          <w:rFonts w:cstheme="minorHAnsi"/>
          <w:iCs/>
        </w:rPr>
        <w:t xml:space="preserve"> is also the angle between the directed binormals at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and </w:t>
      </w:r>
      <w:r>
        <w:rPr>
          <w:rFonts w:cstheme="minorHAnsi"/>
          <w:i/>
        </w:rPr>
        <w:t>Q</w:t>
      </w:r>
      <w:r>
        <w:rPr>
          <w:rFonts w:cstheme="minorHAnsi"/>
          <w:iCs/>
        </w:rPr>
        <w:t xml:space="preserve">; i.e., the angle between </w:t>
      </w:r>
      <w:r w:rsidRPr="00D41BD6">
        <w:rPr>
          <w:rFonts w:ascii="Symbol" w:hAnsi="Symbol" w:cstheme="minorHAnsi"/>
          <w:b/>
          <w:bCs/>
          <w:i/>
        </w:rPr>
        <w:t></w:t>
      </w:r>
      <w:r>
        <w:rPr>
          <w:rFonts w:cstheme="minorHAnsi"/>
          <w:iCs/>
        </w:rPr>
        <w:t xml:space="preserve"> and </w:t>
      </w:r>
      <w:r w:rsidRPr="00071AAF">
        <w:rPr>
          <w:rFonts w:ascii="Symbol" w:hAnsi="Symbol" w:cstheme="minorHAnsi"/>
          <w:b/>
          <w:bCs/>
          <w:i/>
        </w:rPr>
        <w:t></w:t>
      </w:r>
      <w:r>
        <w:rPr>
          <w:rFonts w:cstheme="minorHAnsi"/>
          <w:iCs/>
        </w:rPr>
        <w:t xml:space="preserve"> + ∆</w:t>
      </w:r>
      <w:r w:rsidRPr="00071AAF">
        <w:rPr>
          <w:rFonts w:ascii="Symbol" w:hAnsi="Symbol" w:cstheme="minorHAnsi"/>
          <w:b/>
          <w:bCs/>
          <w:i/>
        </w:rPr>
        <w:t></w:t>
      </w:r>
      <w:r>
        <w:rPr>
          <w:rFonts w:cstheme="minorHAnsi"/>
          <w:iCs/>
        </w:rPr>
        <w:t xml:space="preserve">. </w:t>
      </w:r>
      <w:r w:rsidR="00D41BD6">
        <w:rPr>
          <w:rFonts w:cstheme="minorHAnsi"/>
          <w:iCs/>
        </w:rPr>
        <w:t xml:space="preserve"> Thus, intuitively</w:t>
      </w:r>
      <w:r>
        <w:rPr>
          <w:rFonts w:cstheme="minorHAnsi"/>
          <w:iCs/>
        </w:rPr>
        <w:t xml:space="preserve">, </w:t>
      </w:r>
      <w:r w:rsidR="00C658D7" w:rsidRPr="00C658D7">
        <w:rPr>
          <w:rFonts w:cstheme="minorHAnsi"/>
          <w:iCs/>
          <w:position w:val="-24"/>
        </w:rPr>
        <w:object w:dxaOrig="860" w:dyaOrig="660" w14:anchorId="3C80930C">
          <v:shape id="_x0000_i1383" type="#_x0000_t75" style="width:43pt;height:33pt" o:ole="">
            <v:imagedata r:id="rId729" o:title=""/>
          </v:shape>
          <o:OLEObject Type="Embed" ProgID="Equation.DSMT4" ShapeID="_x0000_i1383" DrawAspect="Content" ObjectID="_1550064082" r:id="rId730"/>
        </w:object>
      </w:r>
      <w:r w:rsidR="008B40DF">
        <w:rPr>
          <w:rFonts w:cstheme="minorHAnsi"/>
          <w:iCs/>
        </w:rPr>
        <w:t xml:space="preserve"> is the rate of twisting away from the osculating plane.</w:t>
      </w:r>
    </w:p>
    <w:p w14:paraId="421B1765" w14:textId="2222B31C" w:rsidR="008B40DF" w:rsidRDefault="008B40DF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  <w:color w:val="00B050"/>
        </w:rPr>
        <w:t>Theorem</w:t>
      </w:r>
      <w:r w:rsidR="00944AD0">
        <w:rPr>
          <w:rFonts w:cstheme="minorHAnsi"/>
          <w:iCs/>
        </w:rPr>
        <w:t xml:space="preserve"> </w:t>
      </w:r>
      <w:r w:rsidR="00944AD0">
        <w:rPr>
          <w:rFonts w:cstheme="minorHAnsi"/>
          <w:iCs/>
          <w:noProof/>
          <w:position w:val="-24"/>
        </w:rPr>
        <w:t xml:space="preserve"> </w:t>
      </w:r>
      <w:r w:rsidR="00C658D7">
        <w:rPr>
          <w:rFonts w:cstheme="minorHAnsi"/>
          <w:iCs/>
          <w:noProof/>
          <w:position w:val="-24"/>
        </w:rPr>
        <w:object w:dxaOrig="1900" w:dyaOrig="660" w14:anchorId="09B93A34">
          <v:shape id="_x0000_i1384" type="#_x0000_t75" style="width:95pt;height:33pt" o:ole="">
            <v:imagedata r:id="rId731" o:title=""/>
          </v:shape>
          <o:OLEObject Type="Embed" ProgID="Equation.DSMT4" ShapeID="_x0000_i1384" DrawAspect="Content" ObjectID="_1550064083" r:id="rId732"/>
        </w:object>
      </w:r>
      <w:r>
        <w:rPr>
          <w:rFonts w:cstheme="minorHAnsi"/>
          <w:iCs/>
        </w:rPr>
        <w:t>.</w:t>
      </w:r>
      <w:r w:rsidR="00324A7A">
        <w:rPr>
          <w:rFonts w:cstheme="minorHAnsi"/>
          <w:iCs/>
        </w:rPr>
        <w:tab/>
        <w:t>(2.33)</w:t>
      </w:r>
    </w:p>
    <w:p w14:paraId="1302E74C" w14:textId="77777777" w:rsidR="0078585B" w:rsidRDefault="0078585B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01FF77D3" w14:textId="5B8C6D27" w:rsidR="008B40DF" w:rsidRDefault="008B40DF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Proof. As in the proof of (2.29), since </w:t>
      </w:r>
      <w:r w:rsidR="00C658D7" w:rsidRPr="00C658D7">
        <w:rPr>
          <w:rFonts w:cstheme="minorHAnsi"/>
          <w:iCs/>
          <w:position w:val="-10"/>
        </w:rPr>
        <w:object w:dxaOrig="1420" w:dyaOrig="320" w14:anchorId="0B8AA99D">
          <v:shape id="_x0000_i1385" type="#_x0000_t75" style="width:71pt;height:16pt" o:ole="">
            <v:imagedata r:id="rId733" o:title=""/>
          </v:shape>
          <o:OLEObject Type="Embed" ProgID="Equation.DSMT4" ShapeID="_x0000_i1385" DrawAspect="Content" ObjectID="_1550064084" r:id="rId734"/>
        </w:object>
      </w:r>
      <w:r>
        <w:rPr>
          <w:rFonts w:cstheme="minorHAnsi"/>
          <w:iCs/>
        </w:rPr>
        <w:t xml:space="preserve"> are unit vectors,</w:t>
      </w:r>
    </w:p>
    <w:p w14:paraId="66ADBDFB" w14:textId="43F17C90" w:rsidR="008B40DF" w:rsidRDefault="008B40DF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C658D7" w:rsidRPr="00C658D7">
        <w:rPr>
          <w:rFonts w:cstheme="minorHAnsi"/>
          <w:iCs/>
          <w:position w:val="-18"/>
        </w:rPr>
        <w:object w:dxaOrig="5620" w:dyaOrig="480" w14:anchorId="323B7FC0">
          <v:shape id="_x0000_i1386" type="#_x0000_t75" style="width:281pt;height:24pt" o:ole="">
            <v:imagedata r:id="rId735" o:title=""/>
          </v:shape>
          <o:OLEObject Type="Embed" ProgID="Equation.DSMT4" ShapeID="_x0000_i1386" DrawAspect="Content" ObjectID="_1550064085" r:id="rId736"/>
        </w:object>
      </w:r>
    </w:p>
    <w:p w14:paraId="0773D54B" w14:textId="172F90C4" w:rsidR="00094872" w:rsidRDefault="00094872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C658D7" w:rsidRPr="00C658D7">
        <w:rPr>
          <w:rFonts w:cstheme="minorHAnsi"/>
          <w:iCs/>
          <w:position w:val="-42"/>
        </w:rPr>
        <w:object w:dxaOrig="8520" w:dyaOrig="960" w14:anchorId="3B7C1BBF">
          <v:shape id="_x0000_i1387" type="#_x0000_t75" style="width:426pt;height:48pt" o:ole="">
            <v:imagedata r:id="rId737" o:title=""/>
          </v:shape>
          <o:OLEObject Type="Embed" ProgID="Equation.DSMT4" ShapeID="_x0000_i1387" DrawAspect="Content" ObjectID="_1550064086" r:id="rId738"/>
        </w:object>
      </w:r>
      <w:r w:rsidR="00D5006F">
        <w:rPr>
          <w:rFonts w:cstheme="minorHAnsi"/>
          <w:iCs/>
        </w:rPr>
        <w:t>.</w:t>
      </w:r>
      <w:r w:rsidR="0078585B">
        <w:rPr>
          <w:rFonts w:cstheme="minorHAnsi"/>
          <w:iCs/>
        </w:rPr>
        <w:t xml:space="preserve">  </w:t>
      </w:r>
      <w:r w:rsidR="0078585B">
        <w:rPr>
          <w:rFonts w:ascii="Cambria Math" w:hAnsi="Cambria Math"/>
        </w:rPr>
        <w:t>∎</w:t>
      </w:r>
      <w:r w:rsidR="0078585B">
        <w:rPr>
          <w:rFonts w:cstheme="minorHAnsi"/>
          <w:iCs/>
        </w:rPr>
        <w:t xml:space="preserve"> </w:t>
      </w:r>
    </w:p>
    <w:p w14:paraId="6B7B1A93" w14:textId="519DC6FE" w:rsidR="00D5006F" w:rsidRDefault="00D5006F" w:rsidP="0011053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Since </w:t>
      </w:r>
      <w:r w:rsidR="00C658D7" w:rsidRPr="00C658D7">
        <w:rPr>
          <w:rFonts w:cstheme="minorHAnsi"/>
          <w:iCs/>
          <w:position w:val="-36"/>
        </w:rPr>
        <w:object w:dxaOrig="1460" w:dyaOrig="800" w14:anchorId="06116344">
          <v:shape id="_x0000_i1388" type="#_x0000_t75" style="width:73pt;height:40pt" o:ole="">
            <v:imagedata r:id="rId739" o:title=""/>
          </v:shape>
          <o:OLEObject Type="Embed" ProgID="Equation.DSMT4" ShapeID="_x0000_i1388" DrawAspect="Content" ObjectID="_1550064087" r:id="rId740"/>
        </w:object>
      </w:r>
      <w:r>
        <w:rPr>
          <w:rFonts w:cstheme="minorHAnsi"/>
          <w:iCs/>
        </w:rPr>
        <w:t xml:space="preserve">, </w:t>
      </w:r>
    </w:p>
    <w:p w14:paraId="2664417A" w14:textId="1A970A17" w:rsidR="00D5006F" w:rsidRDefault="00B724FB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bookmarkStart w:id="141" w:name="OLE_LINK90"/>
      <w:bookmarkStart w:id="142" w:name="OLE_LINK91"/>
      <w:r w:rsidR="00C658D7" w:rsidRPr="00C658D7">
        <w:rPr>
          <w:rFonts w:cstheme="minorHAnsi"/>
          <w:iCs/>
          <w:position w:val="-36"/>
        </w:rPr>
        <w:object w:dxaOrig="6880" w:dyaOrig="1260" w14:anchorId="033A689E">
          <v:shape id="_x0000_i1389" type="#_x0000_t75" style="width:344pt;height:63pt" o:ole="">
            <v:imagedata r:id="rId741" o:title=""/>
          </v:shape>
          <o:OLEObject Type="Embed" ProgID="Equation.DSMT4" ShapeID="_x0000_i1389" DrawAspect="Content" ObjectID="_1550064088" r:id="rId742"/>
        </w:object>
      </w:r>
    </w:p>
    <w:p w14:paraId="3E897D58" w14:textId="45B598CA" w:rsidR="00D84141" w:rsidRDefault="00D84141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C658D7" w:rsidRPr="00C658D7">
        <w:rPr>
          <w:rFonts w:cstheme="minorHAnsi"/>
          <w:iCs/>
          <w:position w:val="-42"/>
        </w:rPr>
        <w:object w:dxaOrig="5240" w:dyaOrig="940" w14:anchorId="253AA9ED">
          <v:shape id="_x0000_i1390" type="#_x0000_t75" style="width:262pt;height:47pt" o:ole="">
            <v:imagedata r:id="rId743" o:title=""/>
          </v:shape>
          <o:OLEObject Type="Embed" ProgID="Equation.DSMT4" ShapeID="_x0000_i1390" DrawAspect="Content" ObjectID="_1550064089" r:id="rId744"/>
        </w:object>
      </w:r>
      <w:r w:rsidR="002D2078">
        <w:rPr>
          <w:rFonts w:cstheme="minorHAnsi"/>
          <w:iCs/>
          <w:noProof/>
        </w:rPr>
        <w:t>.</w:t>
      </w:r>
      <w:r>
        <w:rPr>
          <w:rFonts w:cstheme="minorHAnsi"/>
          <w:iCs/>
        </w:rPr>
        <w:tab/>
        <w:t>(2.34)</w:t>
      </w:r>
    </w:p>
    <w:p w14:paraId="47A962CA" w14:textId="4FBC915A" w:rsidR="00E65432" w:rsidRDefault="00E65432">
      <w:pPr>
        <w:rPr>
          <w:rFonts w:cstheme="minorHAnsi"/>
          <w:iCs/>
        </w:rPr>
      </w:pPr>
      <w:r>
        <w:rPr>
          <w:rFonts w:cstheme="minorHAnsi"/>
          <w:iCs/>
        </w:rPr>
        <w:t xml:space="preserve">From (1.24), setting </w:t>
      </w:r>
      <w:r w:rsidR="00C658D7" w:rsidRPr="00C658D7">
        <w:rPr>
          <w:rFonts w:cstheme="minorHAnsi"/>
          <w:iCs/>
          <w:position w:val="-14"/>
        </w:rPr>
        <w:object w:dxaOrig="4720" w:dyaOrig="400" w14:anchorId="2F3C9B9C">
          <v:shape id="_x0000_i1391" type="#_x0000_t75" style="width:236pt;height:20pt" o:ole="">
            <v:imagedata r:id="rId745" o:title=""/>
          </v:shape>
          <o:OLEObject Type="Embed" ProgID="Equation.DSMT4" ShapeID="_x0000_i1391" DrawAspect="Content" ObjectID="_1550064090" r:id="rId746"/>
        </w:object>
      </w:r>
      <w:r>
        <w:rPr>
          <w:rFonts w:cstheme="minorHAnsi"/>
          <w:iCs/>
        </w:rPr>
        <w:t>, we get the identity</w:t>
      </w:r>
    </w:p>
    <w:p w14:paraId="41B5E5F5" w14:textId="37CC860C" w:rsidR="00E11711" w:rsidRDefault="00E11711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C658D7" w:rsidRPr="00C658D7">
        <w:rPr>
          <w:rFonts w:cstheme="minorHAnsi"/>
          <w:iCs/>
          <w:position w:val="-18"/>
        </w:rPr>
        <w:object w:dxaOrig="7560" w:dyaOrig="480" w14:anchorId="20E17804">
          <v:shape id="_x0000_i1392" type="#_x0000_t75" style="width:378pt;height:24pt" o:ole="">
            <v:imagedata r:id="rId747" o:title=""/>
          </v:shape>
          <o:OLEObject Type="Embed" ProgID="Equation.DSMT4" ShapeID="_x0000_i1392" DrawAspect="Content" ObjectID="_1550064091" r:id="rId748"/>
        </w:object>
      </w:r>
    </w:p>
    <w:p w14:paraId="08F42FF9" w14:textId="68A9C97B" w:rsidR="00696131" w:rsidRDefault="00E11711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</w:rPr>
        <w:t xml:space="preserve">that holds for any vector </w:t>
      </w:r>
      <w:r w:rsidR="00C658D7" w:rsidRPr="00C658D7">
        <w:rPr>
          <w:rFonts w:cstheme="minorHAnsi"/>
          <w:iCs/>
          <w:position w:val="-4"/>
        </w:rPr>
        <w:object w:dxaOrig="240" w:dyaOrig="200" w14:anchorId="7DE6A351">
          <v:shape id="_x0000_i1393" type="#_x0000_t75" style="width:12pt;height:10pt" o:ole="">
            <v:imagedata r:id="rId749" o:title=""/>
          </v:shape>
          <o:OLEObject Type="Embed" ProgID="Equation.DSMT4" ShapeID="_x0000_i1393" DrawAspect="Content" ObjectID="_1550064092" r:id="rId750"/>
        </w:object>
      </w:r>
      <w:r>
        <w:rPr>
          <w:rFonts w:cstheme="minorHAnsi"/>
          <w:iCs/>
        </w:rPr>
        <w:t>.</w:t>
      </w:r>
      <w:r w:rsidR="00E65432">
        <w:rPr>
          <w:rFonts w:cstheme="minorHAnsi"/>
          <w:iCs/>
        </w:rPr>
        <w:t xml:space="preserve"> </w:t>
      </w:r>
      <w:r>
        <w:rPr>
          <w:rFonts w:cstheme="minorHAnsi"/>
          <w:iCs/>
        </w:rPr>
        <w:t>Applying (1.14)</w:t>
      </w:r>
      <w:r w:rsidR="00696131">
        <w:rPr>
          <w:rFonts w:cstheme="minorHAnsi"/>
          <w:iCs/>
        </w:rPr>
        <w:t xml:space="preserve"> </w:t>
      </w:r>
      <w:r w:rsidR="00525D79">
        <w:rPr>
          <w:rFonts w:cstheme="minorHAnsi"/>
          <w:iCs/>
        </w:rPr>
        <w:t xml:space="preserve">to RHS </w:t>
      </w:r>
      <w:r w:rsidR="00696131">
        <w:rPr>
          <w:rFonts w:cstheme="minorHAnsi"/>
          <w:iCs/>
        </w:rPr>
        <w:t>yields</w:t>
      </w:r>
    </w:p>
    <w:p w14:paraId="78032BAA" w14:textId="1526477E" w:rsidR="00B21098" w:rsidRDefault="00696131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C658D7" w:rsidRPr="00C658D7">
        <w:rPr>
          <w:rFonts w:cstheme="minorHAnsi"/>
          <w:iCs/>
          <w:position w:val="-18"/>
        </w:rPr>
        <w:object w:dxaOrig="7640" w:dyaOrig="520" w14:anchorId="40625935">
          <v:shape id="_x0000_i1394" type="#_x0000_t75" style="width:382pt;height:26pt" o:ole="">
            <v:imagedata r:id="rId751" o:title=""/>
          </v:shape>
          <o:OLEObject Type="Embed" ProgID="Equation.DSMT4" ShapeID="_x0000_i1394" DrawAspect="Content" ObjectID="_1550064093" r:id="rId752"/>
        </w:object>
      </w:r>
    </w:p>
    <w:p w14:paraId="50B4CD4B" w14:textId="7051D17A" w:rsidR="00525D79" w:rsidRDefault="00C658D7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  <w:noProof/>
          <w:position w:val="-18"/>
        </w:rPr>
        <w:object w:dxaOrig="8060" w:dyaOrig="520" w14:anchorId="01A4000B">
          <v:shape id="_x0000_i1395" type="#_x0000_t75" style="width:403pt;height:26pt" o:ole="">
            <v:imagedata r:id="rId753" o:title=""/>
          </v:shape>
          <o:OLEObject Type="Embed" ProgID="Equation.DSMT4" ShapeID="_x0000_i1395" DrawAspect="Content" ObjectID="_1550064094" r:id="rId754"/>
        </w:object>
      </w:r>
      <w:r w:rsidR="00525D79">
        <w:rPr>
          <w:rFonts w:cstheme="minorHAnsi"/>
          <w:iCs/>
        </w:rPr>
        <w:t>.</w:t>
      </w:r>
    </w:p>
    <w:bookmarkEnd w:id="102"/>
    <w:bookmarkEnd w:id="103"/>
    <w:p w14:paraId="5368A393" w14:textId="77777777" w:rsidR="00525D79" w:rsidRDefault="00525D79" w:rsidP="00E11711">
      <w:pPr>
        <w:tabs>
          <w:tab w:val="left" w:pos="360"/>
        </w:tabs>
        <w:rPr>
          <w:rFonts w:cstheme="minorHAnsi"/>
          <w:iCs/>
        </w:rPr>
      </w:pPr>
    </w:p>
    <w:p w14:paraId="333C8F5E" w14:textId="32F90800" w:rsidR="00525D79" w:rsidRDefault="00525D79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</w:rPr>
        <w:t xml:space="preserve">Since this holds for all </w:t>
      </w:r>
      <w:r w:rsidR="00C658D7" w:rsidRPr="00C658D7">
        <w:rPr>
          <w:rFonts w:cstheme="minorHAnsi"/>
          <w:iCs/>
          <w:position w:val="-4"/>
        </w:rPr>
        <w:object w:dxaOrig="240" w:dyaOrig="200" w14:anchorId="47DC542F">
          <v:shape id="_x0000_i1396" type="#_x0000_t75" style="width:12pt;height:10pt" o:ole="">
            <v:imagedata r:id="rId755" o:title=""/>
          </v:shape>
          <o:OLEObject Type="Embed" ProgID="Equation.DSMT4" ShapeID="_x0000_i1396" DrawAspect="Content" ObjectID="_1550064095" r:id="rId756"/>
        </w:object>
      </w:r>
      <w:r>
        <w:rPr>
          <w:rFonts w:cstheme="minorHAnsi"/>
          <w:iCs/>
        </w:rPr>
        <w:t xml:space="preserve">, we can drop </w:t>
      </w:r>
      <w:r w:rsidR="00C658D7" w:rsidRPr="00C658D7">
        <w:rPr>
          <w:rFonts w:cstheme="minorHAnsi"/>
          <w:iCs/>
          <w:position w:val="-4"/>
        </w:rPr>
        <w:object w:dxaOrig="240" w:dyaOrig="200" w14:anchorId="328E5577">
          <v:shape id="_x0000_i1397" type="#_x0000_t75" style="width:12pt;height:10pt" o:ole="">
            <v:imagedata r:id="rId757" o:title=""/>
          </v:shape>
          <o:OLEObject Type="Embed" ProgID="Equation.DSMT4" ShapeID="_x0000_i1397" DrawAspect="Content" ObjectID="_1550064096" r:id="rId758"/>
        </w:object>
      </w:r>
      <w:r>
        <w:rPr>
          <w:rFonts w:cstheme="minorHAnsi"/>
          <w:iCs/>
        </w:rPr>
        <w:t xml:space="preserve"> to get</w:t>
      </w:r>
    </w:p>
    <w:p w14:paraId="660FDA98" w14:textId="162F125A" w:rsidR="00525D79" w:rsidRDefault="00C658D7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  <w:noProof/>
          <w:position w:val="-18"/>
        </w:rPr>
        <w:object w:dxaOrig="6920" w:dyaOrig="520" w14:anchorId="3572AA7D">
          <v:shape id="_x0000_i1398" type="#_x0000_t75" style="width:346pt;height:26pt" o:ole="">
            <v:imagedata r:id="rId759" o:title=""/>
          </v:shape>
          <o:OLEObject Type="Embed" ProgID="Equation.DSMT4" ShapeID="_x0000_i1398" DrawAspect="Content" ObjectID="_1550064097" r:id="rId760"/>
        </w:object>
      </w:r>
      <w:r w:rsidR="00525D79">
        <w:rPr>
          <w:rFonts w:cstheme="minorHAnsi"/>
          <w:iCs/>
        </w:rPr>
        <w:t>.</w:t>
      </w:r>
    </w:p>
    <w:p w14:paraId="05764167" w14:textId="77777777" w:rsidR="00525D79" w:rsidRDefault="00525D79" w:rsidP="00E11711">
      <w:pPr>
        <w:tabs>
          <w:tab w:val="left" w:pos="360"/>
        </w:tabs>
        <w:rPr>
          <w:rFonts w:cstheme="minorHAnsi"/>
          <w:iCs/>
        </w:rPr>
      </w:pPr>
    </w:p>
    <w:p w14:paraId="0873A132" w14:textId="705C4E82" w:rsidR="00525D79" w:rsidRDefault="00525D79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</w:rPr>
        <w:t>LHS is the numerator of (2.34), so we get</w:t>
      </w:r>
    </w:p>
    <w:p w14:paraId="62355F68" w14:textId="457CED73" w:rsidR="007A30A8" w:rsidRDefault="00525D79" w:rsidP="00F46E90">
      <w:pPr>
        <w:tabs>
          <w:tab w:val="left" w:pos="3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C658D7" w:rsidRPr="00C658D7">
        <w:rPr>
          <w:rFonts w:cstheme="minorHAnsi"/>
          <w:iCs/>
          <w:position w:val="-42"/>
        </w:rPr>
        <w:object w:dxaOrig="2600" w:dyaOrig="900" w14:anchorId="7E27BCEA">
          <v:shape id="_x0000_i1399" type="#_x0000_t75" style="width:130pt;height:45pt" o:ole="">
            <v:imagedata r:id="rId761" o:title=""/>
          </v:shape>
          <o:OLEObject Type="Embed" ProgID="Equation.DSMT4" ShapeID="_x0000_i1399" DrawAspect="Content" ObjectID="_1550064098" r:id="rId762"/>
        </w:object>
      </w:r>
      <w:r w:rsidR="007A30A8">
        <w:rPr>
          <w:rFonts w:cstheme="minorHAnsi"/>
          <w:iCs/>
        </w:rPr>
        <w:t>.</w:t>
      </w:r>
      <w:r w:rsidR="00F46E90">
        <w:rPr>
          <w:rFonts w:cstheme="minorHAnsi"/>
          <w:iCs/>
        </w:rPr>
        <w:tab/>
        <w:t>(2.35)</w:t>
      </w:r>
    </w:p>
    <w:p w14:paraId="1BE1A255" w14:textId="1F7EF139" w:rsidR="00CF55C2" w:rsidRDefault="007A30A8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C658D7" w:rsidRPr="00C658D7">
        <w:rPr>
          <w:rFonts w:cstheme="minorHAnsi"/>
          <w:iCs/>
          <w:position w:val="-42"/>
        </w:rPr>
        <w:object w:dxaOrig="6380" w:dyaOrig="960" w14:anchorId="755E6503">
          <v:shape id="_x0000_i1400" type="#_x0000_t75" style="width:319pt;height:48pt" o:ole="">
            <v:imagedata r:id="rId763" o:title=""/>
          </v:shape>
          <o:OLEObject Type="Embed" ProgID="Equation.DSMT4" ShapeID="_x0000_i1400" DrawAspect="Content" ObjectID="_1550064099" r:id="rId764"/>
        </w:object>
      </w:r>
    </w:p>
    <w:p w14:paraId="54E70748" w14:textId="4B810BE7" w:rsidR="00965F6D" w:rsidRDefault="00C658D7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  <w:noProof/>
          <w:position w:val="-42"/>
        </w:rPr>
        <w:object w:dxaOrig="2540" w:dyaOrig="900" w14:anchorId="2E497452">
          <v:shape id="_x0000_i1401" type="#_x0000_t75" style="width:127pt;height:45pt" o:ole="">
            <v:imagedata r:id="rId765" o:title=""/>
          </v:shape>
          <o:OLEObject Type="Embed" ProgID="Equation.DSMT4" ShapeID="_x0000_i1401" DrawAspect="Content" ObjectID="_1550064100" r:id="rId766"/>
        </w:object>
      </w:r>
      <w:r w:rsidR="00965F6D">
        <w:rPr>
          <w:rFonts w:cstheme="minorHAnsi"/>
          <w:iCs/>
        </w:rPr>
        <w:t xml:space="preserve">. </w:t>
      </w:r>
    </w:p>
    <w:p w14:paraId="316C3906" w14:textId="562A0E0A" w:rsidR="00965F6D" w:rsidRDefault="00965F6D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</w:rPr>
        <w:t>To complete th</w:t>
      </w:r>
      <w:r w:rsidR="00864114">
        <w:rPr>
          <w:rFonts w:cstheme="minorHAnsi"/>
          <w:iCs/>
        </w:rPr>
        <w:t>is equation for</w:t>
      </w:r>
      <w:r>
        <w:rPr>
          <w:rFonts w:cstheme="minorHAnsi"/>
          <w:iCs/>
        </w:rPr>
        <w:t xml:space="preserve"> torsion, we choose the minus sign:</w:t>
      </w:r>
    </w:p>
    <w:p w14:paraId="5A015C27" w14:textId="0945E450" w:rsidR="00965F6D" w:rsidRDefault="00965F6D" w:rsidP="00965F6D">
      <w:pPr>
        <w:tabs>
          <w:tab w:val="left" w:pos="3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C658D7" w:rsidRPr="00C658D7">
        <w:rPr>
          <w:rFonts w:cstheme="minorHAnsi"/>
          <w:iCs/>
          <w:position w:val="-42"/>
        </w:rPr>
        <w:object w:dxaOrig="2060" w:dyaOrig="900" w14:anchorId="5C2A5898">
          <v:shape id="_x0000_i1402" type="#_x0000_t75" style="width:103pt;height:45pt" o:ole="">
            <v:imagedata r:id="rId767" o:title=""/>
          </v:shape>
          <o:OLEObject Type="Embed" ProgID="Equation.DSMT4" ShapeID="_x0000_i1402" DrawAspect="Content" ObjectID="_1550064101" r:id="rId768"/>
        </w:object>
      </w:r>
      <w:r>
        <w:rPr>
          <w:rFonts w:cstheme="minorHAnsi"/>
          <w:iCs/>
        </w:rPr>
        <w:tab/>
        <w:t>(2.36)</w:t>
      </w:r>
    </w:p>
    <w:p w14:paraId="0BDB8F61" w14:textId="77777777" w:rsidR="00965F6D" w:rsidRDefault="00965F6D" w:rsidP="00965F6D">
      <w:pPr>
        <w:tabs>
          <w:tab w:val="left" w:pos="360"/>
          <w:tab w:val="right" w:pos="9270"/>
        </w:tabs>
        <w:rPr>
          <w:rFonts w:cstheme="minorHAnsi"/>
          <w:iCs/>
        </w:rPr>
      </w:pPr>
    </w:p>
    <w:p w14:paraId="2AC07225" w14:textId="5ECAADE2" w:rsidR="00965F6D" w:rsidRDefault="00965F6D" w:rsidP="00965F6D">
      <w:pPr>
        <w:tabs>
          <w:tab w:val="left" w:pos="3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Since </w:t>
      </w:r>
      <w:r w:rsidR="00C658D7" w:rsidRPr="00C658D7">
        <w:rPr>
          <w:rFonts w:cstheme="minorHAnsi"/>
          <w:iCs/>
          <w:position w:val="-36"/>
        </w:rPr>
        <w:object w:dxaOrig="1500" w:dyaOrig="800" w14:anchorId="4F3E1888">
          <v:shape id="_x0000_i1403" type="#_x0000_t75" style="width:75pt;height:40pt" o:ole="">
            <v:imagedata r:id="rId769" o:title=""/>
          </v:shape>
          <o:OLEObject Type="Embed" ProgID="Equation.DSMT4" ShapeID="_x0000_i1403" DrawAspect="Content" ObjectID="_1550064102" r:id="rId770"/>
        </w:object>
      </w:r>
      <w:r>
        <w:rPr>
          <w:rFonts w:cstheme="minorHAnsi"/>
          <w:iCs/>
        </w:rPr>
        <w:t xml:space="preserve">, then </w:t>
      </w:r>
    </w:p>
    <w:p w14:paraId="28409A19" w14:textId="70518C64" w:rsidR="00EF5496" w:rsidRDefault="00965F6D" w:rsidP="00965F6D">
      <w:pPr>
        <w:tabs>
          <w:tab w:val="left" w:pos="3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C658D7" w:rsidRPr="00C658D7">
        <w:rPr>
          <w:rFonts w:cstheme="minorHAnsi"/>
          <w:iCs/>
          <w:position w:val="-42"/>
        </w:rPr>
        <w:object w:dxaOrig="6300" w:dyaOrig="900" w14:anchorId="71FA18E1">
          <v:shape id="_x0000_i1404" type="#_x0000_t75" style="width:315pt;height:45pt" o:ole="">
            <v:imagedata r:id="rId771" o:title=""/>
          </v:shape>
          <o:OLEObject Type="Embed" ProgID="Equation.DSMT4" ShapeID="_x0000_i1404" DrawAspect="Content" ObjectID="_1550064103" r:id="rId772"/>
        </w:object>
      </w:r>
      <w:r w:rsidR="00F46E90">
        <w:rPr>
          <w:rFonts w:cstheme="minorHAnsi"/>
          <w:iCs/>
        </w:rPr>
        <w:t>.</w:t>
      </w:r>
      <w:r w:rsidR="00F46E90">
        <w:rPr>
          <w:rFonts w:cstheme="minorHAnsi"/>
          <w:iCs/>
        </w:rPr>
        <w:tab/>
        <w:t>(2.37)</w:t>
      </w:r>
    </w:p>
    <w:p w14:paraId="159A7ACB" w14:textId="77777777" w:rsidR="00EF5496" w:rsidRDefault="00EF5496" w:rsidP="00965F6D">
      <w:pPr>
        <w:tabs>
          <w:tab w:val="left" w:pos="360"/>
          <w:tab w:val="right" w:pos="9270"/>
        </w:tabs>
        <w:rPr>
          <w:rFonts w:cstheme="minorHAnsi"/>
          <w:iCs/>
        </w:rPr>
      </w:pPr>
    </w:p>
    <w:bookmarkEnd w:id="104"/>
    <w:bookmarkEnd w:id="105"/>
    <w:p w14:paraId="36CC3C49" w14:textId="43B2D67F" w:rsidR="00864114" w:rsidRDefault="00864114" w:rsidP="00EF5496">
      <w:pPr>
        <w:tabs>
          <w:tab w:val="left" w:pos="3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Consequently,</w:t>
      </w:r>
    </w:p>
    <w:p w14:paraId="3EDBA9B8" w14:textId="3A9C4578" w:rsidR="00864114" w:rsidRDefault="00864114" w:rsidP="00EF5496">
      <w:pPr>
        <w:tabs>
          <w:tab w:val="left" w:pos="3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C658D7" w:rsidRPr="00C658D7">
        <w:rPr>
          <w:rFonts w:cstheme="minorHAnsi"/>
          <w:iCs/>
          <w:position w:val="-30"/>
        </w:rPr>
        <w:object w:dxaOrig="1680" w:dyaOrig="780" w14:anchorId="3B5750CF">
          <v:shape id="_x0000_i1405" type="#_x0000_t75" style="width:84pt;height:39pt" o:ole="">
            <v:imagedata r:id="rId773" o:title=""/>
          </v:shape>
          <o:OLEObject Type="Embed" ProgID="Equation.DSMT4" ShapeID="_x0000_i1405" DrawAspect="Content" ObjectID="_1550064104" r:id="rId774"/>
        </w:object>
      </w:r>
      <w:r w:rsidR="006E3B65">
        <w:rPr>
          <w:rFonts w:cstheme="minorHAnsi"/>
          <w:iCs/>
        </w:rPr>
        <w:t>.</w:t>
      </w:r>
    </w:p>
    <w:p w14:paraId="3A18BB63" w14:textId="0A288298" w:rsidR="006E3B65" w:rsidRDefault="006E3B65" w:rsidP="00EF5496">
      <w:pPr>
        <w:tabs>
          <w:tab w:val="left" w:pos="3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Compare this to </w:t>
      </w:r>
    </w:p>
    <w:p w14:paraId="4F26B0CC" w14:textId="3CC5A8B5" w:rsidR="006E3B65" w:rsidRDefault="006E3B65" w:rsidP="00EF5496">
      <w:pPr>
        <w:tabs>
          <w:tab w:val="left" w:pos="3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C658D7" w:rsidRPr="00C658D7">
        <w:rPr>
          <w:rFonts w:cstheme="minorHAnsi"/>
          <w:iCs/>
          <w:position w:val="-24"/>
        </w:rPr>
        <w:object w:dxaOrig="1600" w:dyaOrig="660" w14:anchorId="55EA8EAA">
          <v:shape id="_x0000_i1406" type="#_x0000_t75" style="width:80pt;height:33pt" o:ole="">
            <v:imagedata r:id="rId775" o:title=""/>
          </v:shape>
          <o:OLEObject Type="Embed" ProgID="Equation.DSMT4" ShapeID="_x0000_i1406" DrawAspect="Content" ObjectID="_1550064105" r:id="rId776"/>
        </w:object>
      </w:r>
      <w:r>
        <w:rPr>
          <w:rFonts w:cstheme="minorHAnsi"/>
          <w:iCs/>
        </w:rPr>
        <w:t>.</w:t>
      </w:r>
    </w:p>
    <w:p w14:paraId="09E70130" w14:textId="77777777" w:rsidR="00864114" w:rsidRDefault="00864114" w:rsidP="00EF5496">
      <w:pPr>
        <w:tabs>
          <w:tab w:val="left" w:pos="360"/>
          <w:tab w:val="right" w:pos="9270"/>
        </w:tabs>
        <w:rPr>
          <w:rFonts w:cstheme="minorHAnsi"/>
          <w:iCs/>
        </w:rPr>
      </w:pPr>
    </w:p>
    <w:p w14:paraId="6017A7D3" w14:textId="52C33E64" w:rsidR="00D84141" w:rsidRDefault="00EF5496" w:rsidP="00EF5496">
      <w:pPr>
        <w:tabs>
          <w:tab w:val="left" w:pos="3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The book provides the following 2</w:t>
      </w:r>
      <w:r w:rsidRPr="00EF5496">
        <w:rPr>
          <w:rFonts w:cstheme="minorHAnsi"/>
          <w:iCs/>
          <w:vertAlign w:val="superscript"/>
        </w:rPr>
        <w:t>nd</w:t>
      </w:r>
      <w:r>
        <w:rPr>
          <w:rFonts w:cstheme="minorHAnsi"/>
          <w:iCs/>
        </w:rPr>
        <w:t xml:space="preserve"> proof of (2.36) and (2.37). </w:t>
      </w:r>
      <w:r w:rsidR="00D84141">
        <w:rPr>
          <w:rFonts w:cstheme="minorHAnsi"/>
          <w:iCs/>
        </w:rPr>
        <w:t xml:space="preserve"> </w:t>
      </w:r>
      <w:r w:rsidR="00C658D7" w:rsidRPr="00C658D7">
        <w:rPr>
          <w:rFonts w:cstheme="minorHAnsi"/>
          <w:iCs/>
          <w:position w:val="-24"/>
        </w:rPr>
        <w:object w:dxaOrig="8280" w:dyaOrig="660" w14:anchorId="6F7C3883">
          <v:shape id="_x0000_i1407" type="#_x0000_t75" style="width:414pt;height:33pt" o:ole="">
            <v:imagedata r:id="rId777" o:title=""/>
          </v:shape>
          <o:OLEObject Type="Embed" ProgID="Equation.DSMT4" ShapeID="_x0000_i1407" DrawAspect="Content" ObjectID="_1550064106" r:id="rId778"/>
        </w:object>
      </w:r>
      <w:r w:rsidR="00D84141">
        <w:rPr>
          <w:rFonts w:cstheme="minorHAnsi"/>
          <w:iCs/>
        </w:rPr>
        <w:t xml:space="preserve">. </w:t>
      </w:r>
    </w:p>
    <w:p w14:paraId="0407E163" w14:textId="2ACCE568" w:rsidR="00D84141" w:rsidRDefault="00D84141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Since </w:t>
      </w:r>
      <w:r w:rsidR="00C658D7" w:rsidRPr="00C658D7">
        <w:rPr>
          <w:rFonts w:cstheme="minorHAnsi"/>
          <w:iCs/>
          <w:position w:val="-24"/>
        </w:rPr>
        <w:object w:dxaOrig="1220" w:dyaOrig="660" w14:anchorId="496C25FF">
          <v:shape id="_x0000_i1408" type="#_x0000_t75" style="width:61pt;height:33pt" o:ole="">
            <v:imagedata r:id="rId779" o:title=""/>
          </v:shape>
          <o:OLEObject Type="Embed" ProgID="Equation.DSMT4" ShapeID="_x0000_i1408" DrawAspect="Content" ObjectID="_1550064107" r:id="rId780"/>
        </w:object>
      </w:r>
      <w:r>
        <w:rPr>
          <w:rFonts w:cstheme="minorHAnsi"/>
          <w:iCs/>
        </w:rPr>
        <w:t>, this becomes</w:t>
      </w:r>
      <w:bookmarkStart w:id="143" w:name="_Hlk52719079"/>
      <w:bookmarkEnd w:id="143"/>
    </w:p>
    <w:p w14:paraId="62DEB408" w14:textId="21E98C63" w:rsidR="00D84141" w:rsidRDefault="00D84141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C658D7" w:rsidRPr="00C658D7">
        <w:rPr>
          <w:rFonts w:cstheme="minorHAnsi"/>
          <w:iCs/>
          <w:position w:val="-24"/>
        </w:rPr>
        <w:object w:dxaOrig="2400" w:dyaOrig="660" w14:anchorId="051DC25D">
          <v:shape id="_x0000_i1409" type="#_x0000_t75" style="width:120pt;height:33pt" o:ole="">
            <v:imagedata r:id="rId781" o:title=""/>
          </v:shape>
          <o:OLEObject Type="Embed" ProgID="Equation.DSMT4" ShapeID="_x0000_i1409" DrawAspect="Content" ObjectID="_1550064108" r:id="rId782"/>
        </w:object>
      </w:r>
      <w:r>
        <w:rPr>
          <w:rFonts w:cstheme="minorHAnsi"/>
          <w:iCs/>
        </w:rPr>
        <w:t>.</w:t>
      </w:r>
    </w:p>
    <w:p w14:paraId="77EFA512" w14:textId="40536D5E" w:rsidR="00B364BB" w:rsidRDefault="00B364BB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>Since</w:t>
      </w:r>
      <w:r w:rsidR="00E42584">
        <w:rPr>
          <w:rFonts w:cstheme="minorHAnsi"/>
          <w:iCs/>
        </w:rPr>
        <w:t xml:space="preserve"> </w:t>
      </w:r>
      <w:r w:rsidR="00C658D7" w:rsidRPr="00C658D7">
        <w:rPr>
          <w:rFonts w:cstheme="minorHAnsi"/>
          <w:iCs/>
          <w:position w:val="-18"/>
        </w:rPr>
        <w:object w:dxaOrig="1060" w:dyaOrig="480" w14:anchorId="54631BD7">
          <v:shape id="_x0000_i1410" type="#_x0000_t75" style="width:53pt;height:24pt" o:ole="">
            <v:imagedata r:id="rId783" o:title=""/>
          </v:shape>
          <o:OLEObject Type="Embed" ProgID="Equation.DSMT4" ShapeID="_x0000_i1410" DrawAspect="Content" ObjectID="_1550064109" r:id="rId784"/>
        </w:object>
      </w:r>
      <w:r w:rsidR="00E42584">
        <w:rPr>
          <w:rFonts w:cstheme="minorHAnsi"/>
          <w:iCs/>
        </w:rPr>
        <w:t xml:space="preserve">, </w:t>
      </w:r>
    </w:p>
    <w:p w14:paraId="70A175D1" w14:textId="0582D456" w:rsidR="00001767" w:rsidRDefault="00001767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C658D7" w:rsidRPr="00C658D7">
        <w:rPr>
          <w:rFonts w:cstheme="minorHAnsi"/>
          <w:iCs/>
          <w:position w:val="-24"/>
        </w:rPr>
        <w:object w:dxaOrig="4420" w:dyaOrig="660" w14:anchorId="262F7180">
          <v:shape id="_x0000_i1411" type="#_x0000_t75" style="width:221pt;height:33pt" o:ole="">
            <v:imagedata r:id="rId785" o:title=""/>
          </v:shape>
          <o:OLEObject Type="Embed" ProgID="Equation.DSMT4" ShapeID="_x0000_i1411" DrawAspect="Content" ObjectID="_1550064110" r:id="rId786"/>
        </w:object>
      </w:r>
      <w:r>
        <w:rPr>
          <w:rFonts w:cstheme="minorHAnsi"/>
          <w:iCs/>
        </w:rPr>
        <w:t>.</w:t>
      </w:r>
    </w:p>
    <w:p w14:paraId="32408531" w14:textId="753F7A21" w:rsidR="007A2B82" w:rsidRDefault="00001767" w:rsidP="007A2B82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Since</w:t>
      </w:r>
      <w:r w:rsidR="007A2B82">
        <w:rPr>
          <w:rFonts w:cstheme="minorHAnsi"/>
          <w:iCs/>
        </w:rPr>
        <w:t xml:space="preserve"> </w:t>
      </w:r>
      <w:r w:rsidR="00C658D7" w:rsidRPr="00C658D7">
        <w:rPr>
          <w:rFonts w:cstheme="minorHAnsi"/>
          <w:iCs/>
          <w:position w:val="-14"/>
        </w:rPr>
        <w:object w:dxaOrig="840" w:dyaOrig="400" w14:anchorId="008E815C">
          <v:shape id="_x0000_i1412" type="#_x0000_t75" style="width:42pt;height:20pt" o:ole="">
            <v:imagedata r:id="rId787" o:title=""/>
          </v:shape>
          <o:OLEObject Type="Embed" ProgID="Equation.DSMT4" ShapeID="_x0000_i1412" DrawAspect="Content" ObjectID="_1550064111" r:id="rId788"/>
        </w:object>
      </w:r>
      <w:r w:rsidR="00F41F42">
        <w:rPr>
          <w:rFonts w:cstheme="minorHAnsi"/>
          <w:iCs/>
        </w:rPr>
        <w:t xml:space="preserve"> and  </w:t>
      </w:r>
      <w:r w:rsidR="00C658D7" w:rsidRPr="00C658D7">
        <w:rPr>
          <w:rFonts w:cstheme="minorHAnsi"/>
          <w:iCs/>
          <w:position w:val="-14"/>
        </w:rPr>
        <w:object w:dxaOrig="840" w:dyaOrig="400" w14:anchorId="6985E3F7">
          <v:shape id="_x0000_i1413" type="#_x0000_t75" style="width:42pt;height:20pt" o:ole="">
            <v:imagedata r:id="rId789" o:title=""/>
          </v:shape>
          <o:OLEObject Type="Embed" ProgID="Equation.DSMT4" ShapeID="_x0000_i1413" DrawAspect="Content" ObjectID="_1550064112" r:id="rId790"/>
        </w:object>
      </w:r>
      <w:r w:rsidR="00F41F42">
        <w:rPr>
          <w:rFonts w:cstheme="minorHAnsi"/>
          <w:iCs/>
        </w:rPr>
        <w:t>, then</w:t>
      </w:r>
    </w:p>
    <w:p w14:paraId="72A5054C" w14:textId="77777777" w:rsidR="0078585B" w:rsidRDefault="0078585B" w:rsidP="007A2B82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44F108E3" w14:textId="398328B2" w:rsidR="00001767" w:rsidRDefault="007A2B82" w:rsidP="007A2B82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C658D7" w:rsidRPr="00C658D7">
        <w:rPr>
          <w:rFonts w:cstheme="minorHAnsi"/>
          <w:iCs/>
          <w:position w:val="-16"/>
        </w:rPr>
        <w:object w:dxaOrig="5880" w:dyaOrig="440" w14:anchorId="3DBA90D3">
          <v:shape id="_x0000_i1414" type="#_x0000_t75" style="width:294pt;height:22pt" o:ole="">
            <v:imagedata r:id="rId791" o:title=""/>
          </v:shape>
          <o:OLEObject Type="Embed" ProgID="Equation.DSMT4" ShapeID="_x0000_i1414" DrawAspect="Content" ObjectID="_1550064113" r:id="rId792"/>
        </w:object>
      </w:r>
      <w:r>
        <w:rPr>
          <w:rFonts w:cstheme="minorHAnsi"/>
          <w:iCs/>
        </w:rPr>
        <w:t>.</w:t>
      </w:r>
    </w:p>
    <w:p w14:paraId="733CCF78" w14:textId="0642E525" w:rsidR="007A2B82" w:rsidRDefault="002D2078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>Therefore</w:t>
      </w:r>
    </w:p>
    <w:p w14:paraId="4F5D6547" w14:textId="16EFFD53" w:rsidR="002D2078" w:rsidRDefault="002D2078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C658D7" w:rsidRPr="00C658D7">
        <w:rPr>
          <w:rFonts w:cstheme="minorHAnsi"/>
          <w:iCs/>
          <w:position w:val="-24"/>
        </w:rPr>
        <w:object w:dxaOrig="2140" w:dyaOrig="660" w14:anchorId="47185702">
          <v:shape id="_x0000_i1415" type="#_x0000_t75" style="width:107pt;height:33pt" o:ole="">
            <v:imagedata r:id="rId793" o:title=""/>
          </v:shape>
          <o:OLEObject Type="Embed" ProgID="Equation.DSMT4" ShapeID="_x0000_i1415" DrawAspect="Content" ObjectID="_1550064114" r:id="rId794"/>
        </w:object>
      </w:r>
      <w:r>
        <w:rPr>
          <w:rFonts w:cstheme="minorHAnsi"/>
          <w:iCs/>
        </w:rPr>
        <w:t>.</w:t>
      </w:r>
      <w:r w:rsidR="00DA3398">
        <w:rPr>
          <w:rFonts w:cstheme="minorHAnsi"/>
          <w:iCs/>
        </w:rPr>
        <w:t xml:space="preserve"> </w:t>
      </w:r>
    </w:p>
    <w:p w14:paraId="796D5714" w14:textId="72B29359" w:rsidR="002D2078" w:rsidRDefault="002D2078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47CBAB8D" w14:textId="4F65EB5D" w:rsidR="002D2078" w:rsidRDefault="002D2078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To complete the </w:t>
      </w:r>
      <w:r w:rsidR="006E3B65">
        <w:rPr>
          <w:rFonts w:cstheme="minorHAnsi"/>
          <w:iCs/>
        </w:rPr>
        <w:t>equation for</w:t>
      </w:r>
      <w:r>
        <w:rPr>
          <w:rFonts w:cstheme="minorHAnsi"/>
          <w:iCs/>
        </w:rPr>
        <w:t xml:space="preserve"> </w:t>
      </w:r>
      <w:r w:rsidR="00C658D7" w:rsidRPr="00C658D7">
        <w:rPr>
          <w:rFonts w:cstheme="minorHAnsi"/>
          <w:iCs/>
          <w:position w:val="-24"/>
        </w:rPr>
        <w:object w:dxaOrig="260" w:dyaOrig="660" w14:anchorId="0BDEC5F5">
          <v:shape id="_x0000_i1416" type="#_x0000_t75" style="width:13pt;height:33pt" o:ole="">
            <v:imagedata r:id="rId795" o:title=""/>
          </v:shape>
          <o:OLEObject Type="Embed" ProgID="Equation.DSMT4" ShapeID="_x0000_i1416" DrawAspect="Content" ObjectID="_1550064115" r:id="rId796"/>
        </w:object>
      </w:r>
      <w:r>
        <w:rPr>
          <w:rFonts w:cstheme="minorHAnsi"/>
          <w:iCs/>
        </w:rPr>
        <w:t xml:space="preserve"> we choose </w:t>
      </w:r>
      <w:r w:rsidR="00C658D7" w:rsidRPr="00C658D7">
        <w:rPr>
          <w:rFonts w:cstheme="minorHAnsi"/>
          <w:iCs/>
          <w:position w:val="-24"/>
        </w:rPr>
        <w:object w:dxaOrig="860" w:dyaOrig="660" w14:anchorId="1AAC896D">
          <v:shape id="_x0000_i1417" type="#_x0000_t75" style="width:43pt;height:33pt" o:ole="">
            <v:imagedata r:id="rId797" o:title=""/>
          </v:shape>
          <o:OLEObject Type="Embed" ProgID="Equation.DSMT4" ShapeID="_x0000_i1417" DrawAspect="Content" ObjectID="_1550064116" r:id="rId798"/>
        </w:object>
      </w:r>
      <w:r>
        <w:rPr>
          <w:rFonts w:cstheme="minorHAnsi"/>
          <w:iCs/>
        </w:rPr>
        <w:t>. Then</w:t>
      </w:r>
    </w:p>
    <w:p w14:paraId="781B2337" w14:textId="13953E23" w:rsidR="002D2078" w:rsidRDefault="002D2078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C658D7" w:rsidRPr="00C658D7">
        <w:rPr>
          <w:rFonts w:cstheme="minorHAnsi"/>
          <w:iCs/>
          <w:position w:val="-24"/>
        </w:rPr>
        <w:object w:dxaOrig="1480" w:dyaOrig="660" w14:anchorId="70057478">
          <v:shape id="_x0000_i1418" type="#_x0000_t75" style="width:74pt;height:33pt" o:ole="">
            <v:imagedata r:id="rId799" o:title=""/>
          </v:shape>
          <o:OLEObject Type="Embed" ProgID="Equation.DSMT4" ShapeID="_x0000_i1418" DrawAspect="Content" ObjectID="_1550064117" r:id="rId800"/>
        </w:object>
      </w:r>
      <w:r>
        <w:rPr>
          <w:rFonts w:cstheme="minorHAnsi"/>
          <w:iCs/>
        </w:rPr>
        <w:t>.</w:t>
      </w:r>
      <w:r w:rsidR="00372245">
        <w:rPr>
          <w:rFonts w:cstheme="minorHAnsi"/>
          <w:iCs/>
        </w:rPr>
        <w:t xml:space="preserve">       </w:t>
      </w:r>
      <w:r w:rsidR="00372245" w:rsidRPr="00C64B8A">
        <w:rPr>
          <w:rFonts w:ascii="Monotype Sorts" w:eastAsia="MS Gothic" w:hAnsi="Monotype Sorts"/>
        </w:rPr>
        <w:t></w:t>
      </w:r>
      <w:r w:rsidR="00372245">
        <w:rPr>
          <w:rFonts w:cstheme="minorHAnsi"/>
          <w:iCs/>
        </w:rPr>
        <w:t xml:space="preserve"> </w:t>
      </w:r>
      <w:r>
        <w:rPr>
          <w:rFonts w:cstheme="minorHAnsi"/>
          <w:iCs/>
        </w:rPr>
        <w:tab/>
        <w:t>(2.37)</w:t>
      </w:r>
    </w:p>
    <w:p w14:paraId="0CA24821" w14:textId="05889949" w:rsidR="008B17CD" w:rsidRDefault="007A298A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>So,</w:t>
      </w:r>
    </w:p>
    <w:p w14:paraId="646D46EE" w14:textId="3775E157" w:rsidR="007A298A" w:rsidRDefault="007A298A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C658D7" w:rsidRPr="00C658D7">
        <w:rPr>
          <w:rFonts w:cstheme="minorHAnsi"/>
          <w:iCs/>
          <w:position w:val="-24"/>
        </w:rPr>
        <w:object w:dxaOrig="2760" w:dyaOrig="660" w14:anchorId="06DF266B">
          <v:shape id="_x0000_i1419" type="#_x0000_t75" style="width:138pt;height:33pt" o:ole="">
            <v:imagedata r:id="rId801" o:title=""/>
          </v:shape>
          <o:OLEObject Type="Embed" ProgID="Equation.DSMT4" ShapeID="_x0000_i1419" DrawAspect="Content" ObjectID="_1550064118" r:id="rId802"/>
        </w:object>
      </w:r>
      <w:r>
        <w:rPr>
          <w:rFonts w:cstheme="minorHAnsi"/>
          <w:iCs/>
        </w:rPr>
        <w:t>.</w:t>
      </w:r>
    </w:p>
    <w:p w14:paraId="09466876" w14:textId="2D2B131A" w:rsidR="007A298A" w:rsidRDefault="007A298A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Substituting (2.34) for </w:t>
      </w:r>
      <w:r w:rsidR="00C658D7" w:rsidRPr="00C658D7">
        <w:rPr>
          <w:rFonts w:cstheme="minorHAnsi"/>
          <w:iCs/>
          <w:position w:val="-14"/>
        </w:rPr>
        <w:object w:dxaOrig="380" w:dyaOrig="400" w14:anchorId="72FD6C5D">
          <v:shape id="_x0000_i1420" type="#_x0000_t75" style="width:19pt;height:20pt" o:ole="">
            <v:imagedata r:id="rId803" o:title=""/>
          </v:shape>
          <o:OLEObject Type="Embed" ProgID="Equation.DSMT4" ShapeID="_x0000_i1420" DrawAspect="Content" ObjectID="_1550064119" r:id="rId804"/>
        </w:object>
      </w:r>
      <w:r>
        <w:rPr>
          <w:rFonts w:cstheme="minorHAnsi"/>
          <w:iCs/>
        </w:rPr>
        <w:t xml:space="preserve"> and </w:t>
      </w:r>
      <w:r w:rsidR="00C658D7" w:rsidRPr="00C658D7">
        <w:rPr>
          <w:rFonts w:cstheme="minorHAnsi"/>
          <w:iCs/>
          <w:position w:val="-36"/>
        </w:rPr>
        <w:object w:dxaOrig="760" w:dyaOrig="800" w14:anchorId="133F9E97">
          <v:shape id="_x0000_i1421" type="#_x0000_t75" style="width:38pt;height:40pt" o:ole="">
            <v:imagedata r:id="rId805" o:title=""/>
          </v:shape>
          <o:OLEObject Type="Embed" ProgID="Equation.DSMT4" ShapeID="_x0000_i1421" DrawAspect="Content" ObjectID="_1550064120" r:id="rId806"/>
        </w:object>
      </w:r>
      <w:r>
        <w:rPr>
          <w:rFonts w:cstheme="minorHAnsi"/>
          <w:iCs/>
        </w:rPr>
        <w:t xml:space="preserve"> for </w:t>
      </w:r>
      <w:r w:rsidRPr="007A298A">
        <w:rPr>
          <w:rFonts w:ascii="Symbol" w:hAnsi="Symbol" w:cstheme="minorHAnsi"/>
          <w:b/>
          <w:bCs/>
          <w:i/>
        </w:rPr>
        <w:t></w:t>
      </w:r>
      <w:r>
        <w:rPr>
          <w:rFonts w:cstheme="minorHAnsi"/>
          <w:iCs/>
        </w:rPr>
        <w:t xml:space="preserve">  in LHS yields</w:t>
      </w:r>
    </w:p>
    <w:p w14:paraId="13197C1B" w14:textId="42A2A332" w:rsidR="007A298A" w:rsidRDefault="007A298A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C658D7" w:rsidRPr="00C658D7">
        <w:rPr>
          <w:rFonts w:cstheme="minorHAnsi"/>
          <w:iCs/>
          <w:position w:val="-78"/>
        </w:rPr>
        <w:object w:dxaOrig="7220" w:dyaOrig="1680" w14:anchorId="59A59E96">
          <v:shape id="_x0000_i1422" type="#_x0000_t75" style="width:361pt;height:84pt" o:ole="">
            <v:imagedata r:id="rId807" o:title=""/>
          </v:shape>
          <o:OLEObject Type="Embed" ProgID="Equation.DSMT4" ShapeID="_x0000_i1422" DrawAspect="Content" ObjectID="_1550064121" r:id="rId808"/>
        </w:object>
      </w:r>
    </w:p>
    <w:p w14:paraId="256D0AEE" w14:textId="71D2EAA7" w:rsidR="00C56561" w:rsidRDefault="00FF47A4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C658D7" w:rsidRPr="00C658D7">
        <w:rPr>
          <w:rFonts w:cstheme="minorHAnsi"/>
          <w:iCs/>
          <w:position w:val="-36"/>
        </w:rPr>
        <w:object w:dxaOrig="2160" w:dyaOrig="880" w14:anchorId="3EB75B05">
          <v:shape id="_x0000_i1423" type="#_x0000_t75" style="width:108pt;height:44pt" o:ole="">
            <v:imagedata r:id="rId809" o:title=""/>
          </v:shape>
          <o:OLEObject Type="Embed" ProgID="Equation.DSMT4" ShapeID="_x0000_i1423" DrawAspect="Content" ObjectID="_1550064122" r:id="rId810"/>
        </w:object>
      </w:r>
      <w:r w:rsidR="00EA7CDE">
        <w:rPr>
          <w:rFonts w:cstheme="minorHAnsi"/>
          <w:iCs/>
        </w:rPr>
        <w:t>.</w:t>
      </w:r>
      <w:r w:rsidR="00372245">
        <w:rPr>
          <w:rFonts w:cstheme="minorHAnsi"/>
          <w:iCs/>
        </w:rPr>
        <w:t xml:space="preserve">      </w:t>
      </w:r>
      <w:r w:rsidR="00372245" w:rsidRPr="00C64B8A">
        <w:rPr>
          <w:rFonts w:ascii="Monotype Sorts" w:eastAsia="MS Gothic" w:hAnsi="Monotype Sorts"/>
        </w:rPr>
        <w:t></w:t>
      </w:r>
      <w:r w:rsidR="00372245">
        <w:rPr>
          <w:rFonts w:cstheme="minorHAnsi"/>
          <w:iCs/>
        </w:rPr>
        <w:t xml:space="preserve"> </w:t>
      </w:r>
      <w:r w:rsidR="00EA7CDE">
        <w:rPr>
          <w:rFonts w:cstheme="minorHAnsi"/>
          <w:iCs/>
        </w:rPr>
        <w:tab/>
        <w:t>(2.36)</w:t>
      </w:r>
    </w:p>
    <w:p w14:paraId="22B6683D" w14:textId="4AC9B391" w:rsidR="00EA7CDE" w:rsidRDefault="00EA7CDE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36FA9F7D" w14:textId="147324B1" w:rsidR="00EA7CDE" w:rsidRDefault="00967F34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>Thus far we have</w:t>
      </w:r>
    </w:p>
    <w:p w14:paraId="20534AA2" w14:textId="63EF0740" w:rsidR="00967F34" w:rsidRDefault="00967F34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C658D7" w:rsidRPr="00C658D7">
        <w:rPr>
          <w:rFonts w:cstheme="minorHAnsi"/>
          <w:iCs/>
          <w:position w:val="-30"/>
        </w:rPr>
        <w:object w:dxaOrig="1060" w:dyaOrig="780" w14:anchorId="49243D7C">
          <v:shape id="_x0000_i1424" type="#_x0000_t75" style="width:53pt;height:39pt" o:ole="">
            <v:imagedata r:id="rId811" o:title=""/>
          </v:shape>
          <o:OLEObject Type="Embed" ProgID="Equation.DSMT4" ShapeID="_x0000_i1424" DrawAspect="Content" ObjectID="_1550064123" r:id="rId812"/>
        </w:object>
      </w:r>
      <w:r>
        <w:rPr>
          <w:rFonts w:cstheme="minorHAnsi"/>
          <w:iCs/>
        </w:rPr>
        <w:t xml:space="preserve"> and  </w:t>
      </w:r>
      <w:r w:rsidR="00C658D7" w:rsidRPr="00C658D7">
        <w:rPr>
          <w:rFonts w:cstheme="minorHAnsi"/>
          <w:iCs/>
          <w:position w:val="-30"/>
        </w:rPr>
        <w:object w:dxaOrig="1020" w:dyaOrig="780" w14:anchorId="287769A9">
          <v:shape id="_x0000_i1425" type="#_x0000_t75" style="width:51pt;height:39pt" o:ole="">
            <v:imagedata r:id="rId813" o:title=""/>
          </v:shape>
          <o:OLEObject Type="Embed" ProgID="Equation.DSMT4" ShapeID="_x0000_i1425" DrawAspect="Content" ObjectID="_1550064124" r:id="rId814"/>
        </w:object>
      </w:r>
      <w:r>
        <w:rPr>
          <w:rFonts w:cstheme="minorHAnsi"/>
          <w:iCs/>
        </w:rPr>
        <w:t>.</w:t>
      </w:r>
      <w:r>
        <w:rPr>
          <w:rFonts w:cstheme="minorHAnsi"/>
          <w:iCs/>
        </w:rPr>
        <w:tab/>
        <w:t>(2.38)</w:t>
      </w:r>
    </w:p>
    <w:p w14:paraId="7FF6FC1B" w14:textId="3BF08865" w:rsidR="00967F34" w:rsidRDefault="00967F34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That suggests we investigate </w:t>
      </w:r>
      <w:r w:rsidR="00C658D7" w:rsidRPr="00C658D7">
        <w:rPr>
          <w:rFonts w:cstheme="minorHAnsi"/>
          <w:iCs/>
          <w:position w:val="-24"/>
        </w:rPr>
        <w:object w:dxaOrig="420" w:dyaOrig="660" w14:anchorId="04C1B562">
          <v:shape id="_x0000_i1426" type="#_x0000_t75" style="width:21pt;height:33pt" o:ole="">
            <v:imagedata r:id="rId815" o:title=""/>
          </v:shape>
          <o:OLEObject Type="Embed" ProgID="Equation.DSMT4" ShapeID="_x0000_i1426" DrawAspect="Content" ObjectID="_1550064125" r:id="rId816"/>
        </w:object>
      </w:r>
      <w:r>
        <w:rPr>
          <w:rFonts w:cstheme="minorHAnsi"/>
          <w:iCs/>
        </w:rPr>
        <w:t xml:space="preserve">. Since </w:t>
      </w:r>
      <w:r w:rsidR="00C658D7" w:rsidRPr="00C658D7">
        <w:rPr>
          <w:rFonts w:cstheme="minorHAnsi"/>
          <w:iCs/>
          <w:position w:val="-10"/>
        </w:rPr>
        <w:object w:dxaOrig="1100" w:dyaOrig="320" w14:anchorId="6DEED846">
          <v:shape id="_x0000_i1427" type="#_x0000_t75" style="width:55pt;height:16pt" o:ole="">
            <v:imagedata r:id="rId817" o:title=""/>
          </v:shape>
          <o:OLEObject Type="Embed" ProgID="Equation.DSMT4" ShapeID="_x0000_i1427" DrawAspect="Content" ObjectID="_1550064126" r:id="rId818"/>
        </w:object>
      </w:r>
      <w:r w:rsidR="0090179F">
        <w:rPr>
          <w:rFonts w:cstheme="minorHAnsi"/>
          <w:iCs/>
        </w:rPr>
        <w:t>, it results in a</w:t>
      </w:r>
      <w:r w:rsidR="007D0AD7">
        <w:rPr>
          <w:rFonts w:cstheme="minorHAnsi"/>
          <w:iCs/>
        </w:rPr>
        <w:t>n equation in terms</w:t>
      </w:r>
      <w:r w:rsidR="0090179F">
        <w:rPr>
          <w:rFonts w:cstheme="minorHAnsi"/>
          <w:iCs/>
        </w:rPr>
        <w:t xml:space="preserve"> of </w:t>
      </w:r>
      <w:r w:rsidR="0090179F">
        <w:rPr>
          <w:rFonts w:cstheme="minorHAnsi"/>
          <w:i/>
        </w:rPr>
        <w:t>R</w:t>
      </w:r>
      <w:r w:rsidR="0090179F">
        <w:rPr>
          <w:rFonts w:cstheme="minorHAnsi"/>
          <w:iCs/>
        </w:rPr>
        <w:t xml:space="preserve"> and </w:t>
      </w:r>
      <w:r w:rsidR="0090179F">
        <w:rPr>
          <w:rFonts w:cstheme="minorHAnsi"/>
          <w:i/>
        </w:rPr>
        <w:t>T</w:t>
      </w:r>
      <w:r w:rsidR="0090179F">
        <w:rPr>
          <w:rFonts w:cstheme="minorHAnsi"/>
          <w:iCs/>
        </w:rPr>
        <w:t xml:space="preserve">, but </w:t>
      </w:r>
      <w:r w:rsidR="007D0AD7">
        <w:rPr>
          <w:rFonts w:cstheme="minorHAnsi"/>
          <w:iCs/>
        </w:rPr>
        <w:t xml:space="preserve">it does </w:t>
      </w:r>
      <w:r w:rsidR="0090179F">
        <w:rPr>
          <w:rFonts w:cstheme="minorHAnsi"/>
          <w:iCs/>
        </w:rPr>
        <w:t xml:space="preserve">not </w:t>
      </w:r>
      <w:r w:rsidR="007D0AD7">
        <w:rPr>
          <w:rFonts w:cstheme="minorHAnsi"/>
          <w:iCs/>
        </w:rPr>
        <w:t xml:space="preserve">result </w:t>
      </w:r>
      <w:r w:rsidR="0090179F">
        <w:rPr>
          <w:rFonts w:cstheme="minorHAnsi"/>
          <w:iCs/>
        </w:rPr>
        <w:t xml:space="preserve">in a </w:t>
      </w:r>
      <w:r w:rsidR="00040FC5">
        <w:rPr>
          <w:rFonts w:cstheme="minorHAnsi"/>
          <w:iCs/>
        </w:rPr>
        <w:t xml:space="preserve">new </w:t>
      </w:r>
      <w:r w:rsidR="0090179F">
        <w:rPr>
          <w:rFonts w:cstheme="minorHAnsi"/>
          <w:iCs/>
        </w:rPr>
        <w:t>"radius"</w:t>
      </w:r>
      <w:r w:rsidR="007D0AD7">
        <w:rPr>
          <w:rFonts w:cstheme="minorHAnsi"/>
          <w:iCs/>
        </w:rPr>
        <w:t xml:space="preserve"> beyond curvature and torsion</w:t>
      </w:r>
      <w:r w:rsidR="000D1E68">
        <w:rPr>
          <w:rFonts w:cstheme="minorHAnsi"/>
          <w:iCs/>
        </w:rPr>
        <w:t>:</w:t>
      </w:r>
      <w:r w:rsidR="0090179F">
        <w:rPr>
          <w:rFonts w:cstheme="minorHAnsi"/>
          <w:iCs/>
        </w:rPr>
        <w:t xml:space="preserve"> </w:t>
      </w:r>
    </w:p>
    <w:p w14:paraId="2399A17A" w14:textId="4C1262D9" w:rsidR="0090179F" w:rsidRDefault="0090179F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C658D7" w:rsidRPr="00C658D7">
        <w:rPr>
          <w:rFonts w:cstheme="minorHAnsi"/>
          <w:iCs/>
          <w:position w:val="-30"/>
        </w:rPr>
        <w:object w:dxaOrig="1740" w:dyaOrig="780" w14:anchorId="311A247B">
          <v:shape id="_x0000_i1428" type="#_x0000_t75" style="width:87pt;height:39pt" o:ole="">
            <v:imagedata r:id="rId819" o:title=""/>
          </v:shape>
          <o:OLEObject Type="Embed" ProgID="Equation.DSMT4" ShapeID="_x0000_i1428" DrawAspect="Content" ObjectID="_1550064127" r:id="rId820"/>
        </w:object>
      </w:r>
      <w:r w:rsidR="00EC578A">
        <w:rPr>
          <w:rFonts w:cstheme="minorHAnsi"/>
          <w:iCs/>
          <w:noProof/>
        </w:rPr>
        <w:t>:</w:t>
      </w:r>
      <w:r w:rsidR="000D1E68">
        <w:rPr>
          <w:rFonts w:cstheme="minorHAnsi"/>
          <w:iCs/>
        </w:rPr>
        <w:tab/>
        <w:t>(2.39)</w:t>
      </w:r>
    </w:p>
    <w:p w14:paraId="65FA80AE" w14:textId="258A6432" w:rsidR="00EC578A" w:rsidRDefault="00EC578A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>
        <w:rPr>
          <w:rFonts w:cstheme="minorHAnsi"/>
          <w:iCs/>
        </w:rPr>
        <w:tab/>
      </w:r>
      <w:r w:rsidR="00C658D7" w:rsidRPr="00C658D7">
        <w:rPr>
          <w:rFonts w:cstheme="minorHAnsi"/>
          <w:iCs/>
          <w:position w:val="-24"/>
        </w:rPr>
        <w:object w:dxaOrig="5580" w:dyaOrig="660" w14:anchorId="58F13CE3">
          <v:shape id="_x0000_i1429" type="#_x0000_t75" style="width:279pt;height:33pt" o:ole="">
            <v:imagedata r:id="rId821" o:title=""/>
          </v:shape>
          <o:OLEObject Type="Embed" ProgID="Equation.DSMT4" ShapeID="_x0000_i1429" DrawAspect="Content" ObjectID="_1550064128" r:id="rId822"/>
        </w:object>
      </w:r>
      <w:r>
        <w:rPr>
          <w:rFonts w:cstheme="minorHAnsi"/>
          <w:iCs/>
        </w:rPr>
        <w:t xml:space="preserve">     </w:t>
      </w:r>
      <w:r w:rsidRPr="00C64B8A">
        <w:rPr>
          <w:rFonts w:ascii="Monotype Sorts" w:eastAsia="MS Gothic" w:hAnsi="Monotype Sorts"/>
        </w:rPr>
        <w:t></w:t>
      </w:r>
      <w:r>
        <w:rPr>
          <w:rFonts w:cstheme="minorHAnsi"/>
          <w:iCs/>
        </w:rPr>
        <w:t xml:space="preserve"> </w:t>
      </w:r>
    </w:p>
    <w:p w14:paraId="2D705363" w14:textId="493BCE90" w:rsidR="000D1E68" w:rsidRDefault="000D1E68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16703CBD" w14:textId="4733DE5F" w:rsidR="000D1E68" w:rsidRDefault="000D1E68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To </w:t>
      </w:r>
      <w:r w:rsidR="007D0AD7">
        <w:rPr>
          <w:rFonts w:cstheme="minorHAnsi"/>
          <w:iCs/>
        </w:rPr>
        <w:t xml:space="preserve">calculate </w:t>
      </w:r>
      <w:r w:rsidR="007D0AD7">
        <w:rPr>
          <w:rFonts w:cstheme="minorHAnsi"/>
          <w:i/>
        </w:rPr>
        <w:t>R</w:t>
      </w:r>
      <w:r w:rsidR="007D0AD7">
        <w:rPr>
          <w:rFonts w:cstheme="minorHAnsi"/>
          <w:iCs/>
        </w:rPr>
        <w:t xml:space="preserve"> and </w:t>
      </w:r>
      <w:r w:rsidR="007D0AD7">
        <w:rPr>
          <w:rFonts w:cstheme="minorHAnsi"/>
          <w:i/>
        </w:rPr>
        <w:t>T</w:t>
      </w:r>
      <w:r w:rsidR="007D0AD7">
        <w:rPr>
          <w:rFonts w:cstheme="minorHAnsi"/>
          <w:iCs/>
        </w:rPr>
        <w:t xml:space="preserve">, it is best to </w:t>
      </w:r>
      <w:r>
        <w:rPr>
          <w:rFonts w:cstheme="minorHAnsi"/>
          <w:iCs/>
        </w:rPr>
        <w:t xml:space="preserve">express </w:t>
      </w:r>
      <w:r w:rsidR="007D0AD7">
        <w:rPr>
          <w:rFonts w:cstheme="minorHAnsi"/>
          <w:iCs/>
        </w:rPr>
        <w:t>them</w:t>
      </w:r>
      <w:r>
        <w:rPr>
          <w:rFonts w:cstheme="minorHAnsi"/>
          <w:iCs/>
        </w:rPr>
        <w:t xml:space="preserve"> in terms of </w:t>
      </w:r>
      <w:r>
        <w:rPr>
          <w:rFonts w:cstheme="minorHAnsi"/>
          <w:i/>
        </w:rPr>
        <w:t>t</w:t>
      </w:r>
      <w:r w:rsidR="007D0AD7">
        <w:rPr>
          <w:rFonts w:cstheme="minorHAnsi"/>
          <w:iCs/>
        </w:rPr>
        <w:t>. W</w:t>
      </w:r>
      <w:r w:rsidR="000E3129">
        <w:rPr>
          <w:rFonts w:cstheme="minorHAnsi"/>
          <w:iCs/>
        </w:rPr>
        <w:t>e use the following:</w:t>
      </w:r>
    </w:p>
    <w:p w14:paraId="7F6B0F21" w14:textId="1CF2F9B1" w:rsidR="005F2A15" w:rsidRDefault="000E3129" w:rsidP="00DC74DD">
      <w:pPr>
        <w:tabs>
          <w:tab w:val="left" w:pos="360"/>
          <w:tab w:val="left" w:pos="720"/>
          <w:tab w:val="left" w:pos="1080"/>
          <w:tab w:val="left" w:pos="405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C658D7" w:rsidRPr="00C658D7">
        <w:rPr>
          <w:rFonts w:cstheme="minorHAnsi"/>
          <w:iCs/>
          <w:position w:val="-24"/>
        </w:rPr>
        <w:object w:dxaOrig="2720" w:dyaOrig="660" w14:anchorId="4F105138">
          <v:shape id="_x0000_i1430" type="#_x0000_t75" style="width:136pt;height:33pt" o:ole="">
            <v:imagedata r:id="rId823" o:title=""/>
          </v:shape>
          <o:OLEObject Type="Embed" ProgID="Equation.DSMT4" ShapeID="_x0000_i1430" DrawAspect="Content" ObjectID="_1550064129" r:id="rId824"/>
        </w:object>
      </w:r>
      <w:r>
        <w:rPr>
          <w:rFonts w:cstheme="minorHAnsi"/>
          <w:iCs/>
        </w:rPr>
        <w:t xml:space="preserve"> </w:t>
      </w:r>
      <w:r w:rsidR="00DC74DD">
        <w:rPr>
          <w:rFonts w:cstheme="minorHAnsi"/>
          <w:iCs/>
        </w:rPr>
        <w:tab/>
      </w:r>
      <w:r>
        <w:rPr>
          <w:rFonts w:cstheme="minorHAnsi"/>
          <w:iCs/>
        </w:rPr>
        <w:t xml:space="preserve"> </w:t>
      </w:r>
      <w:r w:rsidR="00C658D7" w:rsidRPr="00C658D7">
        <w:rPr>
          <w:rFonts w:cstheme="minorHAnsi"/>
          <w:iCs/>
          <w:position w:val="-42"/>
        </w:rPr>
        <w:object w:dxaOrig="2380" w:dyaOrig="900" w14:anchorId="62ECCCB5">
          <v:shape id="_x0000_i1431" type="#_x0000_t75" style="width:119pt;height:45pt" o:ole="">
            <v:imagedata r:id="rId825" o:title=""/>
          </v:shape>
          <o:OLEObject Type="Embed" ProgID="Equation.DSMT4" ShapeID="_x0000_i1431" DrawAspect="Content" ObjectID="_1550064130" r:id="rId826"/>
        </w:object>
      </w:r>
      <w:r w:rsidR="005F2A15">
        <w:rPr>
          <w:rFonts w:cstheme="minorHAnsi"/>
          <w:iCs/>
        </w:rPr>
        <w:tab/>
        <w:t>(2.40)</w:t>
      </w:r>
    </w:p>
    <w:p w14:paraId="4E23868A" w14:textId="7CBF6278" w:rsidR="000E3129" w:rsidRDefault="00DC74DD" w:rsidP="00EF78AE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EF78AE">
        <w:rPr>
          <w:rFonts w:cstheme="minorHAnsi"/>
          <w:iCs/>
        </w:rPr>
        <w:t xml:space="preserve"> </w:t>
      </w:r>
      <w:r w:rsidR="00C658D7" w:rsidRPr="00C658D7">
        <w:rPr>
          <w:rFonts w:cstheme="minorHAnsi"/>
          <w:iCs/>
          <w:position w:val="-42"/>
        </w:rPr>
        <w:object w:dxaOrig="3080" w:dyaOrig="900" w14:anchorId="161C27AF">
          <v:shape id="_x0000_i1432" type="#_x0000_t75" style="width:154pt;height:45pt" o:ole="">
            <v:imagedata r:id="rId827" o:title=""/>
          </v:shape>
          <o:OLEObject Type="Embed" ProgID="Equation.DSMT4" ShapeID="_x0000_i1432" DrawAspect="Content" ObjectID="_1550064131" r:id="rId828"/>
        </w:object>
      </w:r>
    </w:p>
    <w:p w14:paraId="4D980BA5" w14:textId="2F0C8E98" w:rsidR="000E3129" w:rsidRDefault="000E3129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C658D7" w:rsidRPr="00C658D7">
        <w:rPr>
          <w:rFonts w:cstheme="minorHAnsi"/>
          <w:iCs/>
          <w:position w:val="-42"/>
        </w:rPr>
        <w:object w:dxaOrig="7480" w:dyaOrig="900" w14:anchorId="084C7CC2">
          <v:shape id="_x0000_i1433" type="#_x0000_t75" style="width:374pt;height:45pt" o:ole="">
            <v:imagedata r:id="rId829" o:title=""/>
          </v:shape>
          <o:OLEObject Type="Embed" ProgID="Equation.DSMT4" ShapeID="_x0000_i1433" DrawAspect="Content" ObjectID="_1550064132" r:id="rId830"/>
        </w:object>
      </w:r>
      <w:r w:rsidR="00EF78AE">
        <w:rPr>
          <w:rFonts w:cstheme="minorHAnsi"/>
          <w:iCs/>
        </w:rPr>
        <w:t>.</w:t>
      </w:r>
    </w:p>
    <w:p w14:paraId="45545D74" w14:textId="5092026E" w:rsidR="00EF78AE" w:rsidRDefault="00EF78AE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2E4D8C0A" w14:textId="761B17C3" w:rsidR="007D0AD7" w:rsidRDefault="00EF78AE" w:rsidP="007D0AD7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C658D7" w:rsidRPr="00C658D7">
        <w:rPr>
          <w:rFonts w:cstheme="minorHAnsi"/>
          <w:iCs/>
          <w:position w:val="-48"/>
        </w:rPr>
        <w:object w:dxaOrig="8120" w:dyaOrig="1080" w14:anchorId="0F5EBFE4">
          <v:shape id="_x0000_i1434" type="#_x0000_t75" style="width:406pt;height:54pt" o:ole="">
            <v:imagedata r:id="rId831" o:title=""/>
          </v:shape>
          <o:OLEObject Type="Embed" ProgID="Equation.DSMT4" ShapeID="_x0000_i1434" DrawAspect="Content" ObjectID="_1550064133" r:id="rId832"/>
        </w:object>
      </w:r>
      <w:r w:rsidR="005F2A15">
        <w:rPr>
          <w:rFonts w:cstheme="minorHAnsi"/>
          <w:iCs/>
        </w:rPr>
        <w:tab/>
        <w:t>(2.41)</w:t>
      </w:r>
    </w:p>
    <w:p w14:paraId="47AD4FEC" w14:textId="77777777" w:rsidR="00DC74DD" w:rsidRDefault="00DC74DD" w:rsidP="007D0AD7">
      <w:pPr>
        <w:rPr>
          <w:rFonts w:cstheme="minorHAnsi"/>
          <w:iCs/>
        </w:rPr>
      </w:pPr>
    </w:p>
    <w:p w14:paraId="7002335F" w14:textId="1D43A8BE" w:rsidR="007D0AD7" w:rsidRDefault="007D0AD7" w:rsidP="007D0AD7">
      <w:pPr>
        <w:rPr>
          <w:rFonts w:cstheme="minorHAnsi"/>
          <w:iCs/>
        </w:rPr>
      </w:pPr>
      <w:r>
        <w:rPr>
          <w:rFonts w:cstheme="minorHAnsi"/>
          <w:iCs/>
        </w:rPr>
        <w:t>The book develop</w:t>
      </w:r>
      <w:r w:rsidR="00CB1F95">
        <w:rPr>
          <w:rFonts w:cstheme="minorHAnsi"/>
          <w:iCs/>
        </w:rPr>
        <w:t>ed</w:t>
      </w:r>
      <w:r>
        <w:rPr>
          <w:rFonts w:cstheme="minorHAnsi"/>
          <w:iCs/>
        </w:rPr>
        <w:t xml:space="preserve"> the equivalent expressions</w:t>
      </w:r>
    </w:p>
    <w:p w14:paraId="7D094943" w14:textId="6167E1F7" w:rsidR="00A65345" w:rsidRPr="007D0AD7" w:rsidRDefault="00EC578A" w:rsidP="007D0AD7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  <w:noProof/>
        </w:rPr>
        <w:tab/>
      </w:r>
      <w:r w:rsidR="00C658D7" w:rsidRPr="00C658D7">
        <w:rPr>
          <w:rFonts w:cstheme="minorHAnsi"/>
          <w:iCs/>
          <w:noProof/>
          <w:position w:val="-48"/>
        </w:rPr>
        <w:object w:dxaOrig="8000" w:dyaOrig="1040" w14:anchorId="715C86D3">
          <v:shape id="_x0000_i1435" type="#_x0000_t75" style="width:400pt;height:52pt" o:ole="">
            <v:imagedata r:id="rId833" o:title=""/>
          </v:shape>
          <o:OLEObject Type="Embed" ProgID="Equation.DSMT4" ShapeID="_x0000_i1435" DrawAspect="Content" ObjectID="_1550064134" r:id="rId834"/>
        </w:object>
      </w:r>
      <w:r w:rsidR="00CB1F95">
        <w:rPr>
          <w:rFonts w:cstheme="minorHAnsi"/>
          <w:iCs/>
        </w:rPr>
        <w:t>.</w:t>
      </w:r>
      <w:r w:rsidR="005F2A15">
        <w:rPr>
          <w:rFonts w:cstheme="minorHAnsi"/>
          <w:iCs/>
        </w:rPr>
        <w:tab/>
        <w:t>(2.41)</w:t>
      </w:r>
      <w:r w:rsidR="007D0AD7">
        <w:rPr>
          <w:rFonts w:cstheme="minorHAnsi"/>
          <w:iCs/>
        </w:rPr>
        <w:tab/>
      </w:r>
    </w:p>
    <w:p w14:paraId="569FB87D" w14:textId="77777777" w:rsidR="0056213E" w:rsidRDefault="0056213E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  <w:color w:val="00B050"/>
        </w:rPr>
      </w:pPr>
    </w:p>
    <w:p w14:paraId="5AA45B48" w14:textId="59D9C324" w:rsidR="009B2485" w:rsidRPr="00D831D2" w:rsidRDefault="009B2485" w:rsidP="005F2A1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  <w:color w:val="00B050"/>
        </w:rPr>
        <w:t>Example</w:t>
      </w:r>
      <w:r>
        <w:rPr>
          <w:rFonts w:cstheme="minorHAnsi"/>
          <w:iCs/>
        </w:rPr>
        <w:t xml:space="preserve">  Circular Helix</w:t>
      </w:r>
      <w:r w:rsidR="00D831D2">
        <w:rPr>
          <w:rFonts w:cstheme="minorHAnsi"/>
          <w:iCs/>
        </w:rPr>
        <w:t xml:space="preserve">, </w:t>
      </w:r>
      <w:r w:rsidR="00D831D2">
        <w:rPr>
          <w:rFonts w:cstheme="minorHAnsi"/>
          <w:i/>
        </w:rPr>
        <w:t>r</w:t>
      </w:r>
      <w:r w:rsidR="00D831D2">
        <w:rPr>
          <w:rFonts w:cstheme="minorHAnsi"/>
          <w:iCs/>
        </w:rPr>
        <w:t xml:space="preserve"> &gt; 0, cot</w:t>
      </w:r>
      <w:r w:rsidR="00D831D2">
        <w:rPr>
          <w:rFonts w:cstheme="minorHAnsi"/>
          <w:iCs/>
          <w:sz w:val="10"/>
          <w:szCs w:val="10"/>
        </w:rPr>
        <w:t xml:space="preserve"> </w:t>
      </w:r>
      <w:r w:rsidR="00D831D2" w:rsidRPr="00A1116D">
        <w:rPr>
          <w:rFonts w:ascii="Symbol" w:hAnsi="Symbol" w:cstheme="minorHAnsi"/>
          <w:i/>
        </w:rPr>
        <w:t></w:t>
      </w:r>
      <w:r w:rsidR="00D831D2">
        <w:rPr>
          <w:rFonts w:ascii="Symbol" w:hAnsi="Symbol" w:cstheme="minorHAnsi"/>
          <w:iCs/>
          <w:sz w:val="10"/>
          <w:szCs w:val="10"/>
        </w:rPr>
        <w:t></w:t>
      </w:r>
      <w:r w:rsidR="00D831D2">
        <w:rPr>
          <w:rFonts w:cstheme="minorHAnsi"/>
          <w:iCs/>
        </w:rPr>
        <w:t xml:space="preserve"> ≠ 0</w:t>
      </w:r>
    </w:p>
    <w:p w14:paraId="6C753C66" w14:textId="0CC9F32A" w:rsidR="009B2485" w:rsidRDefault="009B2485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C658D7" w:rsidRPr="00C658D7">
        <w:rPr>
          <w:rFonts w:cstheme="minorHAnsi"/>
          <w:iCs/>
          <w:position w:val="-54"/>
        </w:rPr>
        <w:object w:dxaOrig="8860" w:dyaOrig="1200" w14:anchorId="73970379">
          <v:shape id="_x0000_i1436" type="#_x0000_t75" style="width:443pt;height:60pt" o:ole="">
            <v:imagedata r:id="rId835" o:title=""/>
          </v:shape>
          <o:OLEObject Type="Embed" ProgID="Equation.DSMT4" ShapeID="_x0000_i1436" DrawAspect="Content" ObjectID="_1550064135" r:id="rId836"/>
        </w:object>
      </w:r>
    </w:p>
    <w:p w14:paraId="2DDE9159" w14:textId="77777777" w:rsidR="00B40550" w:rsidRDefault="00B40550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5C9E9412" w14:textId="5DD4EC8D" w:rsidR="00A65345" w:rsidRDefault="00A65345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C658D7" w:rsidRPr="00C658D7">
        <w:rPr>
          <w:rFonts w:cstheme="minorHAnsi"/>
          <w:iCs/>
          <w:position w:val="-24"/>
        </w:rPr>
        <w:object w:dxaOrig="3480" w:dyaOrig="660" w14:anchorId="715543B6">
          <v:shape id="_x0000_i1437" type="#_x0000_t75" style="width:174pt;height:33pt" o:ole="">
            <v:imagedata r:id="rId837" o:title=""/>
          </v:shape>
          <o:OLEObject Type="Embed" ProgID="Equation.DSMT4" ShapeID="_x0000_i1437" DrawAspect="Content" ObjectID="_1550064136" r:id="rId838"/>
        </w:object>
      </w:r>
    </w:p>
    <w:p w14:paraId="08A9ED4D" w14:textId="08899F16" w:rsidR="005F2A15" w:rsidRDefault="005F2A15" w:rsidP="005F2A15">
      <w:pPr>
        <w:tabs>
          <w:tab w:val="left" w:pos="360"/>
          <w:tab w:val="left" w:pos="720"/>
          <w:tab w:val="left" w:pos="1080"/>
          <w:tab w:val="right" w:pos="9270"/>
        </w:tabs>
        <w:jc w:val="both"/>
      </w:pPr>
    </w:p>
    <w:p w14:paraId="21653BB2" w14:textId="5DFA74A3" w:rsidR="00040FC5" w:rsidRDefault="005F2A15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ascii="Monotype Sorts" w:eastAsia="MS Gothic" w:hAnsi="Monotype Sorts" w:cs="Apple Color Emoji"/>
        </w:rPr>
      </w:pPr>
      <w:r>
        <w:rPr>
          <w:rFonts w:ascii="Monotype Sorts" w:eastAsia="MS Gothic" w:hAnsi="Monotype Sorts" w:cs="Apple Color Emoji"/>
        </w:rPr>
        <w:tab/>
      </w:r>
      <w:r w:rsidR="00C658D7" w:rsidRPr="00C658D7">
        <w:rPr>
          <w:rFonts w:ascii="Monotype Sorts" w:eastAsia="MS Gothic" w:hAnsi="Monotype Sorts" w:cs="Apple Color Emoji" w:hint="eastAsia"/>
          <w:position w:val="-54"/>
        </w:rPr>
        <w:object w:dxaOrig="7080" w:dyaOrig="1200" w14:anchorId="5FC34613">
          <v:shape id="_x0000_i1438" type="#_x0000_t75" style="width:354pt;height:60pt" o:ole="">
            <v:imagedata r:id="rId839" o:title=""/>
          </v:shape>
          <o:OLEObject Type="Embed" ProgID="Equation.DSMT4" ShapeID="_x0000_i1438" DrawAspect="Content" ObjectID="_1550064137" r:id="rId840"/>
        </w:object>
      </w:r>
    </w:p>
    <w:p w14:paraId="60D60692" w14:textId="0A9DB093" w:rsidR="00040FC5" w:rsidRDefault="005F2A15" w:rsidP="005F2A15">
      <w:pPr>
        <w:tabs>
          <w:tab w:val="left" w:pos="360"/>
          <w:tab w:val="left" w:pos="720"/>
          <w:tab w:val="left" w:pos="1080"/>
          <w:tab w:val="left" w:pos="342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C658D7" w:rsidRPr="00C658D7">
        <w:rPr>
          <w:rFonts w:cstheme="minorHAnsi"/>
          <w:iCs/>
          <w:position w:val="-24"/>
        </w:rPr>
        <w:object w:dxaOrig="2140" w:dyaOrig="680" w14:anchorId="79E0CA8E">
          <v:shape id="_x0000_i1439" type="#_x0000_t75" style="width:107pt;height:34pt" o:ole="">
            <v:imagedata r:id="rId841" o:title=""/>
          </v:shape>
          <o:OLEObject Type="Embed" ProgID="Equation.DSMT4" ShapeID="_x0000_i1439" DrawAspect="Content" ObjectID="_1550064138" r:id="rId842"/>
        </w:object>
      </w:r>
      <w:r>
        <w:rPr>
          <w:rFonts w:ascii="Monotype Sorts" w:eastAsia="MS Gothic" w:hAnsi="Monotype Sorts" w:cs="Apple Color Emoji"/>
        </w:rPr>
        <w:tab/>
      </w:r>
      <w:r w:rsidR="00C658D7" w:rsidRPr="00C658D7">
        <w:rPr>
          <w:rFonts w:ascii="Monotype Sorts" w:eastAsia="MS Gothic" w:hAnsi="Monotype Sorts" w:cs="Apple Color Emoji" w:hint="eastAsia"/>
          <w:position w:val="-24"/>
        </w:rPr>
        <w:object w:dxaOrig="3860" w:dyaOrig="680" w14:anchorId="46FF3F43">
          <v:shape id="_x0000_i1440" type="#_x0000_t75" style="width:193pt;height:34pt" o:ole="">
            <v:imagedata r:id="rId843" o:title=""/>
          </v:shape>
          <o:OLEObject Type="Embed" ProgID="Equation.DSMT4" ShapeID="_x0000_i1440" DrawAspect="Content" ObjectID="_1550064139" r:id="rId844"/>
        </w:object>
      </w:r>
      <w:r w:rsidR="00040FC5">
        <w:rPr>
          <w:rFonts w:ascii="Monotype Sorts" w:eastAsia="MS Gothic" w:hAnsi="Monotype Sorts" w:cs="Apple Color Emoji"/>
        </w:rPr>
        <w:t></w:t>
      </w:r>
      <w:r w:rsidR="00040FC5">
        <w:rPr>
          <w:rFonts w:ascii="Monotype Sorts" w:eastAsia="MS Gothic" w:hAnsi="Monotype Sorts" w:cs="Apple Color Emoji"/>
        </w:rPr>
        <w:t></w:t>
      </w:r>
      <w:r w:rsidR="00040FC5">
        <w:rPr>
          <w:rFonts w:ascii="Monotype Sorts" w:eastAsia="MS Gothic" w:hAnsi="Monotype Sorts" w:cs="Apple Color Emoji"/>
        </w:rPr>
        <w:t></w:t>
      </w:r>
      <w:r w:rsidR="00040FC5">
        <w:rPr>
          <w:rFonts w:ascii="Monotype Sorts" w:eastAsia="MS Gothic" w:hAnsi="Monotype Sorts" w:cs="Apple Color Emoji"/>
        </w:rPr>
        <w:t></w:t>
      </w:r>
      <w:r>
        <w:rPr>
          <w:rFonts w:ascii="Monotype Sorts" w:eastAsia="MS Gothic" w:hAnsi="Monotype Sorts" w:cs="Apple Color Emoji"/>
        </w:rPr>
        <w:t></w:t>
      </w:r>
      <w:r>
        <w:rPr>
          <w:rFonts w:ascii="Monotype Sorts" w:eastAsia="MS Gothic" w:hAnsi="Monotype Sorts" w:cs="Apple Color Emoji"/>
        </w:rPr>
        <w:t></w:t>
      </w:r>
      <w:r>
        <w:rPr>
          <w:rFonts w:ascii="Monotype Sorts" w:eastAsia="MS Gothic" w:hAnsi="Monotype Sorts" w:cs="Apple Color Emoji"/>
        </w:rPr>
        <w:t></w:t>
      </w:r>
      <w:r>
        <w:rPr>
          <w:rFonts w:ascii="Cambria Math" w:hAnsi="Cambria Math"/>
        </w:rPr>
        <w:t>∎</w:t>
      </w:r>
      <w:r>
        <w:rPr>
          <w:rFonts w:ascii="Monotype Sorts" w:eastAsia="MS Gothic" w:hAnsi="Monotype Sorts" w:cs="Apple Color Emoji"/>
        </w:rPr>
        <w:t></w:t>
      </w:r>
      <w:r w:rsidR="00040FC5">
        <w:rPr>
          <w:rFonts w:ascii="Monotype Sorts" w:eastAsia="MS Gothic" w:hAnsi="Monotype Sorts" w:cs="Apple Color Emoji"/>
        </w:rPr>
        <w:t></w:t>
      </w:r>
      <w:r w:rsidR="00040FC5" w:rsidRPr="005F2A15">
        <w:rPr>
          <w:rFonts w:eastAsia="MS Gothic" w:cstheme="minorHAnsi"/>
        </w:rPr>
        <w:tab/>
      </w:r>
      <w:r w:rsidRPr="005F2A15">
        <w:rPr>
          <w:rFonts w:eastAsia="MS Gothic" w:cstheme="minorHAnsi"/>
        </w:rPr>
        <w:t>(2.42)</w:t>
      </w:r>
      <w:r w:rsidR="00040FC5">
        <w:rPr>
          <w:rFonts w:cstheme="minorHAnsi"/>
          <w:iCs/>
        </w:rPr>
        <w:t xml:space="preserve"> </w:t>
      </w:r>
    </w:p>
    <w:p w14:paraId="0DC6F4B8" w14:textId="77777777" w:rsidR="00040FC5" w:rsidRDefault="00040FC5" w:rsidP="00040F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7BAAF027" w14:textId="298B88F1" w:rsidR="00BE4D7B" w:rsidRDefault="00040FC5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ascii="Monotype Sorts" w:eastAsia="MS Gothic" w:hAnsi="Monotype Sorts" w:cs="Apple Color Emoji"/>
        </w:rPr>
        <w:t></w:t>
      </w:r>
      <w:r w:rsidR="00BE4D7B">
        <w:rPr>
          <w:rFonts w:cstheme="minorHAnsi"/>
          <w:iCs/>
          <w:color w:val="00B050"/>
        </w:rPr>
        <w:t>Definition</w:t>
      </w:r>
      <w:r w:rsidR="00BE4D7B">
        <w:rPr>
          <w:rFonts w:cstheme="minorHAnsi"/>
          <w:iCs/>
        </w:rPr>
        <w:t xml:space="preserve">  Equations (2.38) and (2.39) are called the </w:t>
      </w:r>
      <w:r w:rsidR="00BE4D7B">
        <w:rPr>
          <w:rFonts w:cstheme="minorHAnsi"/>
          <w:b/>
          <w:bCs/>
          <w:iCs/>
        </w:rPr>
        <w:t>Frenet-Serret formulas</w:t>
      </w:r>
      <w:r w:rsidR="00BE4D7B">
        <w:rPr>
          <w:rFonts w:cstheme="minorHAnsi"/>
          <w:iCs/>
        </w:rPr>
        <w:t xml:space="preserve">. </w:t>
      </w:r>
    </w:p>
    <w:p w14:paraId="1B4720CB" w14:textId="77777777" w:rsidR="00BE4D7B" w:rsidRDefault="00BE4D7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22C90392" w14:textId="723C823E" w:rsidR="00BC1A1B" w:rsidRDefault="00BE4D7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They are the central formulas of space curve theory. </w:t>
      </w:r>
      <w:r w:rsidR="00D74139">
        <w:rPr>
          <w:rFonts w:cstheme="minorHAnsi"/>
          <w:iCs/>
        </w:rPr>
        <w:t>An easy induction argument shows</w:t>
      </w:r>
      <w:r>
        <w:rPr>
          <w:rFonts w:cstheme="minorHAnsi"/>
          <w:iCs/>
        </w:rPr>
        <w:t xml:space="preserve"> that </w:t>
      </w:r>
      <w:r w:rsidR="00C658D7" w:rsidRPr="00C658D7">
        <w:rPr>
          <w:rFonts w:cstheme="minorHAnsi"/>
          <w:iCs/>
          <w:position w:val="-14"/>
        </w:rPr>
        <w:object w:dxaOrig="1680" w:dyaOrig="400" w14:anchorId="3F68DA7F">
          <v:shape id="_x0000_i1441" type="#_x0000_t75" style="width:84pt;height:20pt" o:ole="">
            <v:imagedata r:id="rId845" o:title=""/>
          </v:shape>
          <o:OLEObject Type="Embed" ProgID="Equation.DSMT4" ShapeID="_x0000_i1441" DrawAspect="Content" ObjectID="_1550064140" r:id="rId846"/>
        </w:object>
      </w:r>
      <w:r>
        <w:rPr>
          <w:rFonts w:cstheme="minorHAnsi"/>
          <w:iCs/>
        </w:rPr>
        <w:t xml:space="preserve"> are linear combinations of </w:t>
      </w:r>
      <w:r w:rsidR="00C658D7" w:rsidRPr="00C658D7">
        <w:rPr>
          <w:rFonts w:cstheme="minorHAnsi"/>
          <w:iCs/>
          <w:position w:val="-10"/>
        </w:rPr>
        <w:object w:dxaOrig="1240" w:dyaOrig="320" w14:anchorId="3B8737D4">
          <v:shape id="_x0000_i1442" type="#_x0000_t75" style="width:62pt;height:16pt" o:ole="">
            <v:imagedata r:id="rId847" o:title=""/>
          </v:shape>
          <o:OLEObject Type="Embed" ProgID="Equation.DSMT4" ShapeID="_x0000_i1442" DrawAspect="Content" ObjectID="_1550064141" r:id="rId848"/>
        </w:object>
      </w:r>
      <w:r>
        <w:rPr>
          <w:rFonts w:cstheme="minorHAnsi"/>
          <w:iCs/>
        </w:rPr>
        <w:t xml:space="preserve"> where the coefficients are rational functions of </w:t>
      </w:r>
      <w:r w:rsidR="00C658D7" w:rsidRPr="00C658D7">
        <w:rPr>
          <w:rFonts w:cstheme="minorHAnsi"/>
          <w:iCs/>
          <w:position w:val="-24"/>
        </w:rPr>
        <w:object w:dxaOrig="680" w:dyaOrig="660" w14:anchorId="1A3930E7">
          <v:shape id="_x0000_i1443" type="#_x0000_t75" style="width:34pt;height:33pt" o:ole="">
            <v:imagedata r:id="rId849" o:title=""/>
          </v:shape>
          <o:OLEObject Type="Embed" ProgID="Equation.DSMT4" ShapeID="_x0000_i1443" DrawAspect="Content" ObjectID="_1550064142" r:id="rId850"/>
        </w:object>
      </w:r>
      <w:r>
        <w:rPr>
          <w:rFonts w:cstheme="minorHAnsi"/>
          <w:iCs/>
        </w:rPr>
        <w:t>, and derivatives</w:t>
      </w:r>
      <w:r w:rsidR="00D74139">
        <w:rPr>
          <w:rFonts w:cstheme="minorHAnsi"/>
          <w:iCs/>
        </w:rPr>
        <w:t xml:space="preserve"> (of various orders)</w:t>
      </w:r>
      <w:r>
        <w:rPr>
          <w:rFonts w:cstheme="minorHAnsi"/>
          <w:iCs/>
        </w:rPr>
        <w:t xml:space="preserve"> of </w:t>
      </w:r>
      <w:r w:rsidR="00C658D7" w:rsidRPr="00C658D7">
        <w:rPr>
          <w:rFonts w:cstheme="minorHAnsi"/>
          <w:iCs/>
          <w:position w:val="-24"/>
        </w:rPr>
        <w:object w:dxaOrig="1060" w:dyaOrig="660" w14:anchorId="33B50C54">
          <v:shape id="_x0000_i1444" type="#_x0000_t75" style="width:53pt;height:33pt" o:ole="">
            <v:imagedata r:id="rId851" o:title=""/>
          </v:shape>
          <o:OLEObject Type="Embed" ProgID="Equation.DSMT4" ShapeID="_x0000_i1444" DrawAspect="Content" ObjectID="_1550064143" r:id="rId852"/>
        </w:object>
      </w:r>
      <w:r>
        <w:rPr>
          <w:rFonts w:cstheme="minorHAnsi"/>
          <w:iCs/>
        </w:rPr>
        <w:t xml:space="preserve"> with respect to </w:t>
      </w:r>
      <w:r>
        <w:rPr>
          <w:rFonts w:cstheme="minorHAnsi"/>
          <w:i/>
        </w:rPr>
        <w:t>s</w:t>
      </w:r>
      <w:r>
        <w:rPr>
          <w:rFonts w:cstheme="minorHAnsi"/>
          <w:iCs/>
        </w:rPr>
        <w:t>. For example,</w:t>
      </w:r>
    </w:p>
    <w:p w14:paraId="54325C3E" w14:textId="705C0FB8" w:rsidR="00BE4D7B" w:rsidRDefault="00BE4D7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C658D7" w:rsidRPr="00C658D7">
        <w:rPr>
          <w:rFonts w:cstheme="minorHAnsi"/>
          <w:iCs/>
          <w:position w:val="-34"/>
        </w:rPr>
        <w:object w:dxaOrig="5780" w:dyaOrig="800" w14:anchorId="45FDA687">
          <v:shape id="_x0000_i1445" type="#_x0000_t75" style="width:289pt;height:40pt" o:ole="">
            <v:imagedata r:id="rId853" o:title=""/>
          </v:shape>
          <o:OLEObject Type="Embed" ProgID="Equation.DSMT4" ShapeID="_x0000_i1445" DrawAspect="Content" ObjectID="_1550064144" r:id="rId854"/>
        </w:object>
      </w:r>
      <w:r w:rsidR="00975A7F">
        <w:rPr>
          <w:rFonts w:cstheme="minorHAnsi"/>
          <w:iCs/>
        </w:rPr>
        <w:tab/>
      </w:r>
      <w:r w:rsidR="00DE1BF2">
        <w:rPr>
          <w:rFonts w:cstheme="minorHAnsi"/>
          <w:iCs/>
        </w:rPr>
        <w:t>(2.44)</w:t>
      </w:r>
    </w:p>
    <w:p w14:paraId="0232CAFD" w14:textId="3AD7490B" w:rsidR="00DE1BF2" w:rsidRDefault="00DE1BF2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Thus, if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= </w:t>
      </w:r>
      <w:r>
        <w:rPr>
          <w:rFonts w:cstheme="minorHAnsi"/>
          <w:b/>
          <w:bCs/>
          <w:i/>
        </w:rPr>
        <w:t>x</w:t>
      </w:r>
      <w:r>
        <w:rPr>
          <w:rFonts w:cstheme="minorHAnsi"/>
          <w:iCs/>
        </w:rPr>
        <w:t xml:space="preserve"> is a point on a curve, the Taylor series for a nearby point </w:t>
      </w:r>
      <w:r>
        <w:rPr>
          <w:rFonts w:cstheme="minorHAnsi"/>
          <w:i/>
        </w:rPr>
        <w:t>Q</w:t>
      </w:r>
      <w:r>
        <w:rPr>
          <w:rFonts w:cstheme="minorHAnsi"/>
          <w:iCs/>
        </w:rPr>
        <w:t xml:space="preserve"> = </w:t>
      </w:r>
      <w:r>
        <w:rPr>
          <w:rFonts w:cstheme="minorHAnsi"/>
          <w:b/>
          <w:bCs/>
          <w:i/>
        </w:rPr>
        <w:t>y</w:t>
      </w:r>
      <w:r>
        <w:rPr>
          <w:rFonts w:cstheme="minorHAnsi"/>
          <w:iCs/>
        </w:rPr>
        <w:t xml:space="preserve"> is</w:t>
      </w:r>
    </w:p>
    <w:p w14:paraId="701A04FB" w14:textId="54E4A99E" w:rsidR="00DE1BF2" w:rsidRDefault="00DE1BF2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C658D7" w:rsidRPr="00C658D7">
        <w:rPr>
          <w:rFonts w:cstheme="minorHAnsi"/>
          <w:iCs/>
          <w:position w:val="-36"/>
        </w:rPr>
        <w:object w:dxaOrig="6060" w:dyaOrig="840" w14:anchorId="1683B7F7">
          <v:shape id="_x0000_i1446" type="#_x0000_t75" style="width:303pt;height:42pt" o:ole="">
            <v:imagedata r:id="rId855" o:title=""/>
          </v:shape>
          <o:OLEObject Type="Embed" ProgID="Equation.DSMT4" ShapeID="_x0000_i1446" DrawAspect="Content" ObjectID="_1550064145" r:id="rId856"/>
        </w:object>
      </w:r>
      <w:r w:rsidR="00A37589">
        <w:rPr>
          <w:rFonts w:cstheme="minorHAnsi"/>
          <w:iCs/>
        </w:rPr>
        <w:tab/>
        <w:t>(2.45)</w:t>
      </w:r>
    </w:p>
    <w:p w14:paraId="323AC339" w14:textId="6BE51208" w:rsidR="00472077" w:rsidRDefault="00472077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If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is the origin and the trihedral </w:t>
      </w:r>
      <w:r w:rsidRPr="00472077">
        <w:rPr>
          <w:rFonts w:ascii="Symbol" w:hAnsi="Symbol" w:cstheme="minorHAnsi"/>
          <w:b/>
          <w:bCs/>
          <w:i/>
        </w:rPr>
        <w:t></w:t>
      </w:r>
      <w:r w:rsidRPr="00472077">
        <w:rPr>
          <w:rFonts w:ascii="Symbol" w:hAnsi="Symbol" w:cstheme="minorHAnsi"/>
          <w:b/>
          <w:bCs/>
          <w:iCs/>
          <w:sz w:val="10"/>
          <w:szCs w:val="10"/>
        </w:rPr>
        <w:t></w:t>
      </w:r>
      <w:r w:rsidRPr="00472077">
        <w:rPr>
          <w:rFonts w:ascii="Symbol" w:hAnsi="Symbol" w:cstheme="minorHAnsi"/>
          <w:b/>
          <w:bCs/>
          <w:i/>
        </w:rPr>
        <w:t></w:t>
      </w:r>
      <w:r>
        <w:rPr>
          <w:rFonts w:ascii="Symbol" w:hAnsi="Symbol" w:cstheme="minorHAnsi"/>
          <w:b/>
          <w:bCs/>
          <w:iCs/>
          <w:sz w:val="10"/>
          <w:szCs w:val="10"/>
        </w:rPr>
        <w:t></w:t>
      </w:r>
      <w:r>
        <w:rPr>
          <w:rFonts w:ascii="Symbol" w:hAnsi="Symbol" w:cstheme="minorHAnsi"/>
          <w:b/>
          <w:bCs/>
          <w:iCs/>
          <w:sz w:val="10"/>
          <w:szCs w:val="10"/>
        </w:rPr>
        <w:t></w:t>
      </w:r>
      <w:r w:rsidRPr="00472077">
        <w:rPr>
          <w:rFonts w:ascii="Symbol" w:hAnsi="Symbol" w:cstheme="minorHAnsi"/>
          <w:b/>
          <w:bCs/>
          <w:i/>
        </w:rPr>
        <w:t></w:t>
      </w:r>
      <w:r w:rsidRPr="00472077">
        <w:rPr>
          <w:rFonts w:cstheme="minorHAnsi"/>
          <w:b/>
          <w:bCs/>
          <w:iCs/>
        </w:rPr>
        <w:t xml:space="preserve"> </w:t>
      </w:r>
      <w:r>
        <w:rPr>
          <w:rFonts w:cstheme="minorHAnsi"/>
          <w:b/>
          <w:bCs/>
          <w:iCs/>
        </w:rPr>
        <w:t xml:space="preserve"> </w:t>
      </w:r>
      <w:r w:rsidRPr="00472077">
        <w:rPr>
          <w:rFonts w:cstheme="minorHAnsi"/>
          <w:iCs/>
        </w:rPr>
        <w:t xml:space="preserve">is </w:t>
      </w:r>
      <w:r>
        <w:rPr>
          <w:rFonts w:cstheme="minorHAnsi"/>
          <w:iCs/>
        </w:rPr>
        <w:t xml:space="preserve"> the </w:t>
      </w:r>
      <w:r>
        <w:rPr>
          <w:rFonts w:cstheme="minorHAnsi"/>
          <w:i/>
        </w:rPr>
        <w:t>xyz</w:t>
      </w:r>
      <w:r>
        <w:rPr>
          <w:rFonts w:cstheme="minorHAnsi"/>
          <w:iCs/>
        </w:rPr>
        <w:t>-</w:t>
      </w:r>
      <w:r w:rsidRPr="00472077">
        <w:rPr>
          <w:rFonts w:cstheme="minorHAnsi"/>
          <w:iCs/>
        </w:rPr>
        <w:t>trihedral</w:t>
      </w:r>
      <w:r>
        <w:rPr>
          <w:rFonts w:cstheme="minorHAnsi"/>
          <w:iCs/>
        </w:rPr>
        <w:t xml:space="preserve">, this reduces to </w:t>
      </w:r>
    </w:p>
    <w:p w14:paraId="4DF1B0D2" w14:textId="68AD985D" w:rsidR="00472077" w:rsidRDefault="00472077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C658D7" w:rsidRPr="00C658D7">
        <w:rPr>
          <w:rFonts w:cstheme="minorHAnsi"/>
          <w:iCs/>
          <w:position w:val="-112"/>
        </w:rPr>
        <w:object w:dxaOrig="4560" w:dyaOrig="2360" w14:anchorId="5E41FCC0">
          <v:shape id="_x0000_i1447" type="#_x0000_t75" style="width:228pt;height:118pt" o:ole="">
            <v:imagedata r:id="rId857" o:title=""/>
          </v:shape>
          <o:OLEObject Type="Embed" ProgID="Equation.DSMT4" ShapeID="_x0000_i1447" DrawAspect="Content" ObjectID="_1550064146" r:id="rId858"/>
        </w:object>
      </w:r>
      <w:r w:rsidR="0026135A">
        <w:rPr>
          <w:rFonts w:cstheme="minorHAnsi"/>
          <w:iCs/>
        </w:rPr>
        <w:tab/>
        <w:t>(2.46)</w:t>
      </w:r>
    </w:p>
    <w:p w14:paraId="53DDA550" w14:textId="06A18338" w:rsidR="0026135A" w:rsidRDefault="000156C9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These equations constitute the </w:t>
      </w:r>
      <w:r>
        <w:rPr>
          <w:rFonts w:cstheme="minorHAnsi"/>
          <w:b/>
          <w:bCs/>
          <w:iCs/>
        </w:rPr>
        <w:t>canonical representation</w:t>
      </w:r>
      <w:r>
        <w:rPr>
          <w:rFonts w:cstheme="minorHAnsi"/>
          <w:iCs/>
        </w:rPr>
        <w:t xml:space="preserve"> of the curve in a neighborhood or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. Various properties of the curve in a neighborhood of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can be derived from them. </w:t>
      </w:r>
    </w:p>
    <w:p w14:paraId="7D33B842" w14:textId="4430AFAA" w:rsidR="000156C9" w:rsidRDefault="000156C9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7AFA060F" w14:textId="77777777" w:rsidR="002E6BA4" w:rsidRDefault="000156C9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For example, </w:t>
      </w:r>
      <w:r>
        <w:rPr>
          <w:rFonts w:cstheme="minorHAnsi"/>
          <w:i/>
        </w:rPr>
        <w:t>y</w:t>
      </w:r>
      <w:r>
        <w:rPr>
          <w:rFonts w:cstheme="minorHAnsi"/>
          <w:iCs/>
          <w:vertAlign w:val="subscript"/>
        </w:rPr>
        <w:t>3</w:t>
      </w:r>
      <w:r>
        <w:rPr>
          <w:rFonts w:cstheme="minorHAnsi"/>
          <w:iCs/>
        </w:rPr>
        <w:t xml:space="preserve"> is the directed distance from the osculating plane at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to the point </w:t>
      </w:r>
      <w:r>
        <w:rPr>
          <w:rFonts w:cstheme="minorHAnsi"/>
          <w:i/>
        </w:rPr>
        <w:t>Q</w:t>
      </w:r>
      <w:r w:rsidR="002E6BA4">
        <w:rPr>
          <w:rFonts w:cstheme="minorHAnsi"/>
          <w:iCs/>
        </w:rPr>
        <w:t>:</w:t>
      </w:r>
    </w:p>
    <w:p w14:paraId="7E2CBF03" w14:textId="4D20D6E7" w:rsidR="002E6BA4" w:rsidRDefault="000156C9" w:rsidP="002E6BA4">
      <w:pPr>
        <w:tabs>
          <w:tab w:val="left" w:pos="360"/>
          <w:tab w:val="left" w:pos="720"/>
          <w:tab w:val="left" w:pos="1080"/>
          <w:tab w:val="right" w:pos="9270"/>
        </w:tabs>
        <w:ind w:left="360"/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This is because in the canonical representation, </w:t>
      </w:r>
      <w:r w:rsidR="002E6BA4" w:rsidRPr="002E6BA4">
        <w:rPr>
          <w:rFonts w:ascii="Symbol" w:hAnsi="Symbol" w:cstheme="minorHAnsi"/>
          <w:b/>
          <w:bCs/>
          <w:i/>
        </w:rPr>
        <w:t></w:t>
      </w:r>
      <w:r w:rsidR="002E6BA4">
        <w:rPr>
          <w:rFonts w:cstheme="minorHAnsi"/>
          <w:iCs/>
        </w:rPr>
        <w:t xml:space="preserve"> lies along the positive </w:t>
      </w:r>
      <w:r w:rsidR="002E6BA4">
        <w:rPr>
          <w:rFonts w:cstheme="minorHAnsi"/>
          <w:i/>
        </w:rPr>
        <w:t>x</w:t>
      </w:r>
      <w:r w:rsidR="002E6BA4">
        <w:rPr>
          <w:rFonts w:cstheme="minorHAnsi"/>
          <w:iCs/>
        </w:rPr>
        <w:t xml:space="preserve">-axis and </w:t>
      </w:r>
      <w:r w:rsidR="002E6BA4" w:rsidRPr="002E6BA4">
        <w:rPr>
          <w:rFonts w:ascii="Symbol" w:hAnsi="Symbol" w:cstheme="minorHAnsi"/>
          <w:b/>
          <w:bCs/>
          <w:i/>
        </w:rPr>
        <w:t></w:t>
      </w:r>
      <w:r w:rsidR="002E6BA4">
        <w:rPr>
          <w:rFonts w:cstheme="minorHAnsi"/>
          <w:iCs/>
        </w:rPr>
        <w:t xml:space="preserve">  lies along the positive </w:t>
      </w:r>
      <w:r w:rsidR="002E6BA4">
        <w:rPr>
          <w:rFonts w:cstheme="minorHAnsi"/>
          <w:i/>
        </w:rPr>
        <w:t>y</w:t>
      </w:r>
      <w:r w:rsidR="002E6BA4">
        <w:rPr>
          <w:rFonts w:cstheme="minorHAnsi"/>
          <w:iCs/>
        </w:rPr>
        <w:t xml:space="preserve">-axis. Hence, the osculating plane at </w:t>
      </w:r>
      <w:r w:rsidR="002E6BA4">
        <w:rPr>
          <w:rFonts w:cstheme="minorHAnsi"/>
          <w:i/>
        </w:rPr>
        <w:t>P</w:t>
      </w:r>
      <w:r w:rsidR="002E6BA4">
        <w:rPr>
          <w:rFonts w:cstheme="minorHAnsi"/>
          <w:iCs/>
        </w:rPr>
        <w:t xml:space="preserve"> is </w:t>
      </w:r>
      <w:r>
        <w:rPr>
          <w:rFonts w:cstheme="minorHAnsi"/>
          <w:iCs/>
        </w:rPr>
        <w:t xml:space="preserve">the </w:t>
      </w:r>
      <w:r>
        <w:rPr>
          <w:rFonts w:cstheme="minorHAnsi"/>
          <w:i/>
        </w:rPr>
        <w:t>xy</w:t>
      </w:r>
      <w:r>
        <w:rPr>
          <w:rFonts w:cstheme="minorHAnsi"/>
          <w:iCs/>
        </w:rPr>
        <w:t>-plane</w:t>
      </w:r>
      <w:r w:rsidR="002E6BA4">
        <w:rPr>
          <w:rFonts w:cstheme="minorHAnsi"/>
          <w:iCs/>
        </w:rPr>
        <w:t xml:space="preserve">. </w:t>
      </w:r>
    </w:p>
    <w:p w14:paraId="1ACFF7FC" w14:textId="1BA31A67" w:rsidR="000156C9" w:rsidRDefault="002E6BA4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>Thus,</w:t>
      </w:r>
      <w:r w:rsidR="000156C9">
        <w:rPr>
          <w:rFonts w:cstheme="minorHAnsi"/>
          <w:iCs/>
        </w:rPr>
        <w:t xml:space="preserve"> </w:t>
      </w:r>
      <w:r w:rsidR="000156C9">
        <w:rPr>
          <w:rFonts w:cstheme="minorHAnsi"/>
          <w:i/>
        </w:rPr>
        <w:t>y</w:t>
      </w:r>
      <w:r w:rsidR="000156C9">
        <w:rPr>
          <w:rFonts w:cstheme="minorHAnsi"/>
          <w:iCs/>
          <w:vertAlign w:val="subscript"/>
        </w:rPr>
        <w:t>3</w:t>
      </w:r>
      <w:r w:rsidR="000156C9">
        <w:rPr>
          <w:rFonts w:cstheme="minorHAnsi"/>
          <w:iCs/>
        </w:rPr>
        <w:t xml:space="preserve"> determines the contact order of the osculating plane. If </w:t>
      </w:r>
      <w:r w:rsidR="000156C9">
        <w:rPr>
          <w:rFonts w:cstheme="minorHAnsi"/>
          <w:i/>
        </w:rPr>
        <w:t>P</w:t>
      </w:r>
      <w:r w:rsidR="000156C9">
        <w:rPr>
          <w:rFonts w:cstheme="minorHAnsi"/>
          <w:iCs/>
        </w:rPr>
        <w:t xml:space="preserve"> is a regular point, i.e., </w:t>
      </w:r>
      <w:r w:rsidR="00C658D7" w:rsidRPr="00C658D7">
        <w:rPr>
          <w:rFonts w:cstheme="minorHAnsi"/>
          <w:iCs/>
          <w:position w:val="-24"/>
        </w:rPr>
        <w:object w:dxaOrig="700" w:dyaOrig="660" w14:anchorId="4F096AFD">
          <v:shape id="_x0000_i1448" type="#_x0000_t75" style="width:35pt;height:33pt" o:ole="">
            <v:imagedata r:id="rId859" o:title=""/>
          </v:shape>
          <o:OLEObject Type="Embed" ProgID="Equation.DSMT4" ShapeID="_x0000_i1448" DrawAspect="Content" ObjectID="_1550064147" r:id="rId860"/>
        </w:object>
      </w:r>
      <w:r w:rsidR="000156C9">
        <w:rPr>
          <w:rFonts w:cstheme="minorHAnsi"/>
          <w:iCs/>
        </w:rPr>
        <w:t xml:space="preserve">, and </w:t>
      </w:r>
      <w:r w:rsidR="000156C9">
        <w:rPr>
          <w:rFonts w:cstheme="minorHAnsi"/>
          <w:i/>
        </w:rPr>
        <w:t>T</w:t>
      </w:r>
      <w:r w:rsidR="000156C9">
        <w:rPr>
          <w:rFonts w:cstheme="minorHAnsi"/>
          <w:iCs/>
        </w:rPr>
        <w:t xml:space="preserve"> ≠ 0, then </w:t>
      </w:r>
      <w:r w:rsidR="008A7697">
        <w:rPr>
          <w:rFonts w:cstheme="minorHAnsi"/>
          <w:iCs/>
        </w:rPr>
        <w:t xml:space="preserve">the contact order is precisely 2 (since </w:t>
      </w:r>
      <w:r w:rsidR="00E04603">
        <w:rPr>
          <w:rFonts w:cstheme="minorHAnsi"/>
          <w:iCs/>
        </w:rPr>
        <w:t xml:space="preserve">the </w:t>
      </w:r>
      <w:r w:rsidR="008A7697">
        <w:rPr>
          <w:rFonts w:cstheme="minorHAnsi"/>
          <w:i/>
        </w:rPr>
        <w:t>s</w:t>
      </w:r>
      <w:r w:rsidR="008A7697">
        <w:rPr>
          <w:rFonts w:cstheme="minorHAnsi"/>
          <w:iCs/>
          <w:vertAlign w:val="superscript"/>
        </w:rPr>
        <w:t>3</w:t>
      </w:r>
      <w:r w:rsidR="008A7697">
        <w:rPr>
          <w:rFonts w:cstheme="minorHAnsi"/>
          <w:iCs/>
        </w:rPr>
        <w:t xml:space="preserve"> </w:t>
      </w:r>
      <w:r w:rsidR="00E04603">
        <w:rPr>
          <w:rFonts w:cstheme="minorHAnsi"/>
          <w:iCs/>
        </w:rPr>
        <w:t xml:space="preserve">coefficient of </w:t>
      </w:r>
      <w:r w:rsidR="00E04603" w:rsidRPr="00E04603">
        <w:rPr>
          <w:rFonts w:cstheme="minorHAnsi"/>
          <w:i/>
          <w:iCs/>
        </w:rPr>
        <w:t>y</w:t>
      </w:r>
      <w:r w:rsidR="00E04603">
        <w:rPr>
          <w:rFonts w:cstheme="minorHAnsi"/>
          <w:iCs/>
        </w:rPr>
        <w:softHyphen/>
      </w:r>
      <w:r w:rsidR="00E04603" w:rsidRPr="00E04603">
        <w:rPr>
          <w:rFonts w:cstheme="minorHAnsi"/>
          <w:iCs/>
          <w:vertAlign w:val="subscript"/>
        </w:rPr>
        <w:t>3</w:t>
      </w:r>
      <w:r w:rsidR="00E04603">
        <w:rPr>
          <w:rFonts w:cstheme="minorHAnsi"/>
          <w:iCs/>
        </w:rPr>
        <w:t xml:space="preserve"> </w:t>
      </w:r>
      <w:r w:rsidR="008A7697" w:rsidRPr="00E04603">
        <w:rPr>
          <w:rFonts w:cstheme="minorHAnsi"/>
          <w:iCs/>
        </w:rPr>
        <w:t>has</w:t>
      </w:r>
      <w:r w:rsidR="008A7697">
        <w:rPr>
          <w:rFonts w:cstheme="minorHAnsi"/>
          <w:iCs/>
        </w:rPr>
        <w:t xml:space="preserve"> a non-zero coefficient). </w:t>
      </w:r>
    </w:p>
    <w:p w14:paraId="41606BE8" w14:textId="2B18855D" w:rsidR="008A7697" w:rsidRDefault="008A7697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66C111B5" w14:textId="7284ABBD" w:rsidR="008A7697" w:rsidRDefault="008A7697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  <w:color w:val="00B050"/>
        </w:rPr>
        <w:t>Definition</w:t>
      </w:r>
      <w:r>
        <w:rPr>
          <w:rFonts w:cstheme="minorHAnsi"/>
          <w:iCs/>
        </w:rPr>
        <w:t xml:space="preserve">  Two space curves are </w:t>
      </w:r>
      <w:r>
        <w:rPr>
          <w:rFonts w:cstheme="minorHAnsi"/>
          <w:b/>
          <w:bCs/>
          <w:iCs/>
        </w:rPr>
        <w:t>congruent</w:t>
      </w:r>
      <w:r>
        <w:rPr>
          <w:rFonts w:cstheme="minorHAnsi"/>
          <w:iCs/>
        </w:rPr>
        <w:t xml:space="preserve"> if a rigid transformation can map one onto the other.</w:t>
      </w:r>
    </w:p>
    <w:p w14:paraId="66BD552A" w14:textId="08790E7E" w:rsidR="008A7697" w:rsidRDefault="008A7697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272DB045" w14:textId="0597EF82" w:rsidR="008A7697" w:rsidRDefault="008A7697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  <w:color w:val="00B050"/>
        </w:rPr>
        <w:t>Theorem</w:t>
      </w:r>
      <w:r w:rsidR="00EA308B">
        <w:rPr>
          <w:rFonts w:cstheme="minorHAnsi"/>
          <w:iCs/>
        </w:rPr>
        <w:t xml:space="preserve">  Two space curves are congruent iff there is a 1-1 mapping of their points such that arc length, curvature, and torsion are preserved.</w:t>
      </w:r>
    </w:p>
    <w:p w14:paraId="30CC072C" w14:textId="1E3BFEA0" w:rsidR="00EA308B" w:rsidRDefault="00EA308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3B148090" w14:textId="55E133B0" w:rsidR="00EA308B" w:rsidRDefault="00EA308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Consequently, a curve is uniquely determined, except for its position in space, by curvature and torsion expressed as functions of arc length. If these functions are </w:t>
      </w:r>
      <w:r>
        <w:rPr>
          <w:rFonts w:cstheme="minorHAnsi"/>
          <w:i/>
        </w:rPr>
        <w:t>f</w:t>
      </w:r>
      <w:r w:rsidRPr="00E04603">
        <w:rPr>
          <w:rFonts w:cstheme="minorHAnsi"/>
          <w:sz w:val="10"/>
          <w:szCs w:val="10"/>
        </w:rPr>
        <w:t xml:space="preserve"> </w:t>
      </w:r>
      <w:r>
        <w:rPr>
          <w:rFonts w:cstheme="minorHAnsi"/>
          <w:iCs/>
        </w:rPr>
        <w:t>(</w:t>
      </w:r>
      <w:r>
        <w:rPr>
          <w:rFonts w:cstheme="minorHAnsi"/>
          <w:i/>
        </w:rPr>
        <w:t>s</w:t>
      </w:r>
      <w:r>
        <w:rPr>
          <w:rFonts w:cstheme="minorHAnsi"/>
          <w:iCs/>
        </w:rPr>
        <w:t xml:space="preserve">) and </w:t>
      </w:r>
      <w:r w:rsidR="00C658D7" w:rsidRPr="00C658D7">
        <w:rPr>
          <w:rFonts w:cstheme="minorHAnsi"/>
          <w:iCs/>
          <w:position w:val="-16"/>
        </w:rPr>
        <w:object w:dxaOrig="520" w:dyaOrig="440" w14:anchorId="4D7E06CE">
          <v:shape id="_x0000_i1449" type="#_x0000_t75" style="width:26pt;height:22pt" o:ole="">
            <v:imagedata r:id="rId861" o:title=""/>
          </v:shape>
          <o:OLEObject Type="Embed" ProgID="Equation.DSMT4" ShapeID="_x0000_i1449" DrawAspect="Content" ObjectID="_1550064148" r:id="rId862"/>
        </w:object>
      </w:r>
      <w:r>
        <w:rPr>
          <w:rFonts w:cstheme="minorHAnsi"/>
          <w:iCs/>
        </w:rPr>
        <w:t xml:space="preserve">, respectively, then </w:t>
      </w:r>
      <w:r w:rsidR="007A56C2">
        <w:rPr>
          <w:rFonts w:cstheme="minorHAnsi"/>
          <w:iCs/>
        </w:rPr>
        <w:t>the equations</w:t>
      </w:r>
    </w:p>
    <w:p w14:paraId="4EDB4C58" w14:textId="10366AF7" w:rsidR="00660C07" w:rsidRDefault="00EA308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C658D7" w:rsidRPr="00C658D7">
        <w:rPr>
          <w:rFonts w:cstheme="minorHAnsi"/>
          <w:iCs/>
          <w:position w:val="-30"/>
        </w:rPr>
        <w:object w:dxaOrig="2680" w:dyaOrig="780" w14:anchorId="430F5394">
          <v:shape id="_x0000_i1450" type="#_x0000_t75" style="width:134pt;height:39pt" o:ole="">
            <v:imagedata r:id="rId863" o:title=""/>
          </v:shape>
          <o:OLEObject Type="Embed" ProgID="Equation.DSMT4" ShapeID="_x0000_i1450" DrawAspect="Content" ObjectID="_1550064149" r:id="rId864"/>
        </w:object>
      </w:r>
      <w:r w:rsidR="00660C07">
        <w:rPr>
          <w:rFonts w:cstheme="minorHAnsi"/>
          <w:iCs/>
        </w:rPr>
        <w:tab/>
      </w:r>
      <w:r w:rsidR="00D746A0">
        <w:rPr>
          <w:rFonts w:cstheme="minorHAnsi"/>
          <w:iCs/>
        </w:rPr>
        <w:t>(</w:t>
      </w:r>
      <w:r w:rsidR="00660C07">
        <w:rPr>
          <w:rFonts w:cstheme="minorHAnsi"/>
          <w:iCs/>
        </w:rPr>
        <w:t>2.50)</w:t>
      </w:r>
    </w:p>
    <w:p w14:paraId="7EA3F938" w14:textId="731F254C" w:rsidR="00EA308B" w:rsidRDefault="00660C07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define a curve completely except for its position. Equations (2.50) are called the </w:t>
      </w:r>
      <w:r>
        <w:rPr>
          <w:rFonts w:cstheme="minorHAnsi"/>
          <w:b/>
          <w:bCs/>
          <w:iCs/>
        </w:rPr>
        <w:t>intrinsic</w:t>
      </w:r>
      <w:r>
        <w:rPr>
          <w:rFonts w:cstheme="minorHAnsi"/>
          <w:iCs/>
        </w:rPr>
        <w:t xml:space="preserve"> or </w:t>
      </w:r>
      <w:r w:rsidRPr="00660C07">
        <w:rPr>
          <w:rFonts w:cstheme="minorHAnsi"/>
          <w:b/>
          <w:bCs/>
          <w:iCs/>
        </w:rPr>
        <w:t>natural equations of the curve</w:t>
      </w:r>
      <w:r>
        <w:rPr>
          <w:rFonts w:cstheme="minorHAnsi"/>
          <w:iCs/>
        </w:rPr>
        <w:t>.</w:t>
      </w:r>
      <w:r w:rsidR="00EA308B">
        <w:rPr>
          <w:rFonts w:cstheme="minorHAnsi"/>
          <w:iCs/>
        </w:rPr>
        <w:t xml:space="preserve"> </w:t>
      </w:r>
    </w:p>
    <w:p w14:paraId="0CE6CDD9" w14:textId="0D73AD6A" w:rsidR="00660C07" w:rsidRDefault="00660C07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29D07C19" w14:textId="568D55E3" w:rsidR="00660C07" w:rsidRDefault="0096070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  <w:color w:val="00B050"/>
        </w:rPr>
        <w:t>Example</w:t>
      </w:r>
      <w:r>
        <w:rPr>
          <w:rFonts w:cstheme="minorHAnsi"/>
          <w:iCs/>
        </w:rPr>
        <w:t xml:space="preserve">  A circle (in a plane) has a single equation </w:t>
      </w:r>
      <w:r w:rsidR="00C658D7" w:rsidRPr="00C658D7">
        <w:rPr>
          <w:rFonts w:cstheme="minorHAnsi"/>
          <w:iCs/>
          <w:position w:val="-24"/>
        </w:rPr>
        <w:object w:dxaOrig="1520" w:dyaOrig="660" w14:anchorId="35B9DD4C">
          <v:shape id="_x0000_i1451" type="#_x0000_t75" style="width:76pt;height:33pt" o:ole="">
            <v:imagedata r:id="rId865" o:title=""/>
          </v:shape>
          <o:OLEObject Type="Embed" ProgID="Equation.DSMT4" ShapeID="_x0000_i1451" DrawAspect="Content" ObjectID="_1550064150" r:id="rId866"/>
        </w:object>
      </w:r>
      <w:r>
        <w:rPr>
          <w:rFonts w:cstheme="minorHAnsi"/>
          <w:iCs/>
        </w:rPr>
        <w:t>.</w:t>
      </w:r>
    </w:p>
    <w:p w14:paraId="1018BDFD" w14:textId="5AB41320" w:rsidR="0096070B" w:rsidRPr="0096070B" w:rsidRDefault="0096070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  <w:color w:val="00B050"/>
        </w:rPr>
        <w:t>Example</w:t>
      </w:r>
      <w:r>
        <w:rPr>
          <w:rFonts w:cstheme="minorHAnsi"/>
          <w:iCs/>
        </w:rPr>
        <w:t xml:space="preserve">  A plane curve has a single equation </w:t>
      </w:r>
      <w:r w:rsidR="00C658D7" w:rsidRPr="00C658D7">
        <w:rPr>
          <w:rFonts w:cstheme="minorHAnsi"/>
          <w:iCs/>
          <w:position w:val="-24"/>
        </w:rPr>
        <w:object w:dxaOrig="980" w:dyaOrig="660" w14:anchorId="19844C32">
          <v:shape id="_x0000_i1452" type="#_x0000_t75" style="width:49pt;height:33pt" o:ole="">
            <v:imagedata r:id="rId867" o:title=""/>
          </v:shape>
          <o:OLEObject Type="Embed" ProgID="Equation.DSMT4" ShapeID="_x0000_i1452" DrawAspect="Content" ObjectID="_1550064151" r:id="rId868"/>
        </w:object>
      </w:r>
      <w:r>
        <w:rPr>
          <w:rFonts w:cstheme="minorHAnsi"/>
          <w:iCs/>
        </w:rPr>
        <w:t>.</w:t>
      </w:r>
    </w:p>
    <w:p w14:paraId="20827249" w14:textId="540D9113" w:rsidR="0096070B" w:rsidRDefault="0096070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  <w:color w:val="00B050"/>
        </w:rPr>
        <w:t>Example</w:t>
      </w:r>
      <w:r>
        <w:rPr>
          <w:rFonts w:cstheme="minorHAnsi"/>
          <w:iCs/>
        </w:rPr>
        <w:t xml:space="preserve">  A circular helix has natural equations </w:t>
      </w:r>
      <w:r w:rsidR="00C658D7" w:rsidRPr="00C658D7">
        <w:rPr>
          <w:rFonts w:cstheme="minorHAnsi"/>
          <w:iCs/>
          <w:position w:val="-24"/>
        </w:rPr>
        <w:object w:dxaOrig="3120" w:dyaOrig="660" w14:anchorId="359B533A">
          <v:shape id="_x0000_i1453" type="#_x0000_t75" style="width:156pt;height:33pt" o:ole="">
            <v:imagedata r:id="rId869" o:title=""/>
          </v:shape>
          <o:OLEObject Type="Embed" ProgID="Equation.DSMT4" ShapeID="_x0000_i1453" DrawAspect="Content" ObjectID="_1550064152" r:id="rId870"/>
        </w:object>
      </w:r>
      <w:r>
        <w:rPr>
          <w:rFonts w:cstheme="minorHAnsi"/>
          <w:iCs/>
        </w:rPr>
        <w:t>:</w:t>
      </w:r>
    </w:p>
    <w:p w14:paraId="6AF873EA" w14:textId="4CEE40B1" w:rsidR="0096070B" w:rsidRDefault="0096070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ascii="Cambria Math" w:hAnsi="Cambria Math"/>
        </w:rPr>
      </w:pPr>
      <w:r>
        <w:rPr>
          <w:rFonts w:cstheme="minorHAnsi"/>
          <w:iCs/>
        </w:rPr>
        <w:tab/>
        <w:t>From (2.42),</w:t>
      </w:r>
      <w:r w:rsidR="00FE5630">
        <w:rPr>
          <w:rFonts w:cstheme="minorHAnsi"/>
          <w:iCs/>
        </w:rPr>
        <w:t xml:space="preserve"> define</w:t>
      </w:r>
      <w:r>
        <w:rPr>
          <w:rFonts w:cstheme="minorHAnsi"/>
          <w:iCs/>
        </w:rPr>
        <w:t xml:space="preserve"> </w:t>
      </w:r>
      <w:r w:rsidR="00C658D7" w:rsidRPr="00C658D7">
        <w:rPr>
          <w:rFonts w:cstheme="minorHAnsi"/>
          <w:iCs/>
          <w:position w:val="-24"/>
        </w:rPr>
        <w:object w:dxaOrig="1460" w:dyaOrig="680" w14:anchorId="34154DAE">
          <v:shape id="_x0000_i1454" type="#_x0000_t75" style="width:73pt;height:34pt" o:ole="">
            <v:imagedata r:id="rId871" o:title=""/>
          </v:shape>
          <o:OLEObject Type="Embed" ProgID="Equation.DSMT4" ShapeID="_x0000_i1454" DrawAspect="Content" ObjectID="_1550064153" r:id="rId872"/>
        </w:object>
      </w:r>
      <w:r w:rsidR="00FE5630">
        <w:rPr>
          <w:rFonts w:cstheme="minorHAnsi"/>
          <w:iCs/>
          <w:noProof/>
        </w:rPr>
        <w:t>,</w:t>
      </w:r>
      <w:r>
        <w:rPr>
          <w:rFonts w:cstheme="minorHAnsi"/>
          <w:iCs/>
        </w:rPr>
        <w:t xml:space="preserve"> and </w:t>
      </w:r>
      <w:r>
        <w:rPr>
          <w:rFonts w:cstheme="minorHAnsi"/>
          <w:i/>
        </w:rPr>
        <w:t>k</w:t>
      </w:r>
      <w:r>
        <w:rPr>
          <w:rFonts w:cstheme="minorHAnsi"/>
          <w:iCs/>
        </w:rPr>
        <w:t xml:space="preserve"> ≠ 0</w:t>
      </w:r>
      <w:r w:rsidR="00D746A0">
        <w:rPr>
          <w:rFonts w:cstheme="minorHAnsi"/>
          <w:iCs/>
        </w:rPr>
        <w:t xml:space="preserve">.     </w:t>
      </w:r>
      <w:r w:rsidR="00D746A0">
        <w:rPr>
          <w:rFonts w:ascii="Cambria Math" w:hAnsi="Cambria Math"/>
        </w:rPr>
        <w:t>∎</w:t>
      </w:r>
    </w:p>
    <w:p w14:paraId="48A5BF64" w14:textId="77777777" w:rsidR="00FE5630" w:rsidRDefault="00FE5630" w:rsidP="00D746A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055872A4" w14:textId="4DB077DF" w:rsidR="00D746A0" w:rsidRDefault="00D746A0" w:rsidP="00D746A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The </w:t>
      </w:r>
      <w:r w:rsidR="00FE5630">
        <w:rPr>
          <w:rFonts w:cstheme="minorHAnsi"/>
          <w:iCs/>
        </w:rPr>
        <w:t>upshot</w:t>
      </w:r>
      <w:r>
        <w:rPr>
          <w:rFonts w:cstheme="minorHAnsi"/>
          <w:iCs/>
        </w:rPr>
        <w:t xml:space="preserve"> of equations (2.50) is that a</w:t>
      </w:r>
      <w:r w:rsidR="00FE5630">
        <w:rPr>
          <w:rFonts w:cstheme="minorHAnsi"/>
          <w:iCs/>
        </w:rPr>
        <w:t>lthough a</w:t>
      </w:r>
      <w:r>
        <w:rPr>
          <w:rFonts w:cstheme="minorHAnsi"/>
          <w:iCs/>
        </w:rPr>
        <w:t xml:space="preserve"> curve </w:t>
      </w:r>
      <w:r>
        <w:rPr>
          <w:rFonts w:cstheme="minorHAnsi"/>
          <w:b/>
          <w:bCs/>
          <w:i/>
        </w:rPr>
        <w:t>y</w:t>
      </w:r>
      <w:r>
        <w:rPr>
          <w:rFonts w:cstheme="minorHAnsi"/>
          <w:iCs/>
        </w:rPr>
        <w:t xml:space="preserve"> = </w:t>
      </w:r>
      <w:r>
        <w:rPr>
          <w:rFonts w:cstheme="minorHAnsi"/>
          <w:b/>
          <w:bCs/>
          <w:i/>
        </w:rPr>
        <w:t>x</w:t>
      </w:r>
      <w:r>
        <w:rPr>
          <w:rFonts w:cstheme="minorHAnsi"/>
          <w:iCs/>
        </w:rPr>
        <w:t>(t) requires 3 parametric equations (</w:t>
      </w:r>
      <w:r w:rsidRPr="00D746A0">
        <w:rPr>
          <w:rFonts w:cstheme="minorHAnsi"/>
          <w:i/>
        </w:rPr>
        <w:t>y</w:t>
      </w:r>
      <w:r>
        <w:rPr>
          <w:rFonts w:cstheme="minorHAnsi"/>
          <w:iCs/>
          <w:vertAlign w:val="subscript"/>
        </w:rPr>
        <w:t>1</w:t>
      </w:r>
      <w:r>
        <w:rPr>
          <w:rFonts w:cstheme="minorHAnsi"/>
          <w:iCs/>
        </w:rPr>
        <w:t xml:space="preserve">, </w:t>
      </w:r>
      <w:r>
        <w:rPr>
          <w:rFonts w:cstheme="minorHAnsi"/>
          <w:i/>
        </w:rPr>
        <w:t>y</w:t>
      </w:r>
      <w:r>
        <w:rPr>
          <w:rFonts w:cstheme="minorHAnsi"/>
          <w:iCs/>
          <w:vertAlign w:val="subscript"/>
        </w:rPr>
        <w:t>2</w:t>
      </w:r>
      <w:r>
        <w:rPr>
          <w:rFonts w:cstheme="minorHAnsi"/>
          <w:iCs/>
        </w:rPr>
        <w:t xml:space="preserve">, and </w:t>
      </w:r>
      <w:r>
        <w:rPr>
          <w:rFonts w:cstheme="minorHAnsi"/>
          <w:i/>
        </w:rPr>
        <w:t>y</w:t>
      </w:r>
      <w:r>
        <w:rPr>
          <w:rFonts w:cstheme="minorHAnsi"/>
          <w:iCs/>
          <w:vertAlign w:val="subscript"/>
        </w:rPr>
        <w:t>3</w:t>
      </w:r>
      <w:r w:rsidR="002B3AB2">
        <w:rPr>
          <w:rFonts w:cstheme="minorHAnsi"/>
          <w:iCs/>
        </w:rPr>
        <w:t>)</w:t>
      </w:r>
      <w:r w:rsidR="00FE5630">
        <w:rPr>
          <w:rFonts w:cstheme="minorHAnsi"/>
          <w:iCs/>
        </w:rPr>
        <w:t xml:space="preserve">, </w:t>
      </w:r>
      <w:r>
        <w:rPr>
          <w:rFonts w:cstheme="minorHAnsi"/>
          <w:iCs/>
        </w:rPr>
        <w:t xml:space="preserve">if we ignore </w:t>
      </w:r>
      <w:r w:rsidR="00FE5630">
        <w:rPr>
          <w:rFonts w:cstheme="minorHAnsi"/>
          <w:iCs/>
        </w:rPr>
        <w:t xml:space="preserve">its </w:t>
      </w:r>
      <w:r>
        <w:rPr>
          <w:rFonts w:cstheme="minorHAnsi"/>
          <w:iCs/>
        </w:rPr>
        <w:t xml:space="preserve">position in space, it requires </w:t>
      </w:r>
      <w:r w:rsidR="007A56C2">
        <w:rPr>
          <w:rFonts w:cstheme="minorHAnsi"/>
          <w:iCs/>
        </w:rPr>
        <w:t xml:space="preserve">only </w:t>
      </w:r>
      <w:r>
        <w:rPr>
          <w:rFonts w:cstheme="minorHAnsi"/>
          <w:iCs/>
        </w:rPr>
        <w:t>two parametric equations.</w:t>
      </w:r>
    </w:p>
    <w:p w14:paraId="05C516D5" w14:textId="7509A159" w:rsidR="00D746A0" w:rsidRDefault="00D746A0" w:rsidP="00D746A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0D7FC779" w14:textId="122E746D" w:rsidR="00D746A0" w:rsidRPr="00D746A0" w:rsidRDefault="00D746A0" w:rsidP="00D746A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This development of curvature and torsion, especially equation (2.50) plays a central role in the rest of this book </w:t>
      </w:r>
      <w:r w:rsidR="008B05F1">
        <w:rPr>
          <w:rFonts w:cstheme="minorHAnsi"/>
          <w:iCs/>
        </w:rPr>
        <w:t>that</w:t>
      </w:r>
      <w:r>
        <w:rPr>
          <w:rFonts w:cstheme="minorHAnsi"/>
          <w:iCs/>
        </w:rPr>
        <w:t xml:space="preserve"> I choose not to pursue at this time. Chapter 3 develops the theory of curves on surfaces including a kind of coordinate system (I think) composed of involutes and evolutes. Chapter 4 develops the theory of surfaces, and Chapter 5 develops curvature of curves on surfaces. I suspect that </w:t>
      </w:r>
      <w:r w:rsidR="00FE5630">
        <w:rPr>
          <w:rFonts w:cstheme="minorHAnsi"/>
          <w:iCs/>
        </w:rPr>
        <w:t xml:space="preserve">some of these additional concepts such as </w:t>
      </w:r>
      <w:r>
        <w:rPr>
          <w:rFonts w:cstheme="minorHAnsi"/>
          <w:iCs/>
        </w:rPr>
        <w:t xml:space="preserve">geodesics </w:t>
      </w:r>
      <w:r w:rsidR="00FE5630">
        <w:rPr>
          <w:rFonts w:cstheme="minorHAnsi"/>
          <w:iCs/>
        </w:rPr>
        <w:t xml:space="preserve">on curved surfaces </w:t>
      </w:r>
      <w:r>
        <w:rPr>
          <w:rFonts w:cstheme="minorHAnsi"/>
          <w:iCs/>
        </w:rPr>
        <w:t xml:space="preserve">are prerequisites for a course in general </w:t>
      </w:r>
      <w:bookmarkEnd w:id="141"/>
      <w:bookmarkEnd w:id="142"/>
      <w:r>
        <w:rPr>
          <w:rFonts w:cstheme="minorHAnsi"/>
          <w:iCs/>
        </w:rPr>
        <w:t>relativity.</w:t>
      </w:r>
    </w:p>
    <w:sectPr w:rsidR="00D746A0" w:rsidRPr="00D746A0" w:rsidSect="00111F96">
      <w:footerReference w:type="even" r:id="rId873"/>
      <w:footerReference w:type="default" r:id="rId87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40A8D5A" w14:textId="77777777" w:rsidR="0054626B" w:rsidRDefault="0054626B" w:rsidP="00866AB7">
      <w:r>
        <w:separator/>
      </w:r>
    </w:p>
  </w:endnote>
  <w:endnote w:type="continuationSeparator" w:id="0">
    <w:p w14:paraId="2026EE03" w14:textId="77777777" w:rsidR="0054626B" w:rsidRDefault="0054626B" w:rsidP="00866A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Times New Roman (Body CS)">
    <w:charset w:val="00"/>
    <w:family w:val="roman"/>
    <w:pitch w:val="default"/>
  </w:font>
  <w:font w:name="Monotype Sorts">
    <w:panose1 w:val="01010601010101010101"/>
    <w:charset w:val="02"/>
    <w:family w:val="auto"/>
    <w:pitch w:val="variable"/>
    <w:sig w:usb0="00000000" w:usb1="10000000" w:usb2="00000000" w:usb3="00000000" w:csb0="80000000" w:csb1="00000000"/>
  </w:font>
  <w:font w:name="MS Gothic">
    <w:altName w:val="ＭＳ ゴシック"/>
    <w:charset w:val="80"/>
    <w:family w:val="modern"/>
    <w:pitch w:val="fixed"/>
    <w:sig w:usb0="E00002FF" w:usb1="6AC7FDFB" w:usb2="08000012" w:usb3="00000000" w:csb0="0002009F" w:csb1="00000000"/>
  </w:font>
  <w:font w:name="Apple Color Emoji">
    <w:altName w:val="Cambria"/>
    <w:charset w:val="00"/>
    <w:family w:val="auto"/>
    <w:pitch w:val="variable"/>
    <w:sig w:usb0="00000003" w:usb1="18000000" w:usb2="14000000" w:usb3="00000000" w:csb0="00000001" w:csb1="00000000"/>
  </w:font>
  <w:font w:name="Arial (Body)">
    <w:charset w:val="00"/>
    <w:family w:val="roman"/>
    <w:pitch w:val="default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Style w:val="PageNumber"/>
      </w:rPr>
      <w:id w:val="-1386489394"/>
      <w:docPartObj>
        <w:docPartGallery w:val="Page Numbers (Bottom of Page)"/>
        <w:docPartUnique/>
      </w:docPartObj>
    </w:sdtPr>
    <w:sdtContent>
      <w:p w14:paraId="24306635" w14:textId="4287D382" w:rsidR="0054626B" w:rsidRDefault="0054626B" w:rsidP="00BA76D5">
        <w:pPr>
          <w:pStyle w:val="Footer"/>
          <w:framePr w:wrap="none" w:vAnchor="text" w:hAnchor="margin" w:xAlign="center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end"/>
        </w:r>
      </w:p>
    </w:sdtContent>
  </w:sdt>
  <w:p w14:paraId="65A5C982" w14:textId="77777777" w:rsidR="0054626B" w:rsidRDefault="0054626B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Style w:val="PageNumber"/>
      </w:rPr>
      <w:id w:val="-1283418741"/>
      <w:docPartObj>
        <w:docPartGallery w:val="Page Numbers (Bottom of Page)"/>
        <w:docPartUnique/>
      </w:docPartObj>
    </w:sdtPr>
    <w:sdtContent>
      <w:p w14:paraId="78845184" w14:textId="7E8A6E7E" w:rsidR="0054626B" w:rsidRDefault="0054626B" w:rsidP="00BA76D5">
        <w:pPr>
          <w:pStyle w:val="Footer"/>
          <w:framePr w:wrap="none" w:vAnchor="text" w:hAnchor="margin" w:xAlign="center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 w:rsidR="003B35CD">
          <w:rPr>
            <w:rStyle w:val="PageNumber"/>
            <w:noProof/>
          </w:rPr>
          <w:t>1</w:t>
        </w:r>
        <w:r>
          <w:rPr>
            <w:rStyle w:val="PageNumber"/>
          </w:rPr>
          <w:fldChar w:fldCharType="end"/>
        </w:r>
      </w:p>
    </w:sdtContent>
  </w:sdt>
  <w:p w14:paraId="084274B7" w14:textId="77777777" w:rsidR="0054626B" w:rsidRDefault="0054626B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B189E04" w14:textId="77777777" w:rsidR="0054626B" w:rsidRDefault="0054626B" w:rsidP="00866AB7">
      <w:r>
        <w:separator/>
      </w:r>
    </w:p>
  </w:footnote>
  <w:footnote w:type="continuationSeparator" w:id="0">
    <w:p w14:paraId="764E3E27" w14:textId="77777777" w:rsidR="0054626B" w:rsidRDefault="0054626B" w:rsidP="00866AB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E1E73"/>
    <w:multiLevelType w:val="hybridMultilevel"/>
    <w:tmpl w:val="B7DC1D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98D4DD5"/>
    <w:multiLevelType w:val="hybridMultilevel"/>
    <w:tmpl w:val="1FB839B6"/>
    <w:lvl w:ilvl="0" w:tplc="CE18E2FA">
      <w:start w:val="1"/>
      <w:numFmt w:val="upp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3B53991"/>
    <w:multiLevelType w:val="hybridMultilevel"/>
    <w:tmpl w:val="0A1C4F2C"/>
    <w:lvl w:ilvl="0" w:tplc="93025BCC">
      <w:start w:val="1"/>
      <w:numFmt w:val="upp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E58536B"/>
    <w:multiLevelType w:val="hybridMultilevel"/>
    <w:tmpl w:val="CB982E6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70114E1"/>
    <w:multiLevelType w:val="hybridMultilevel"/>
    <w:tmpl w:val="E0E65C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5856D30"/>
    <w:multiLevelType w:val="hybridMultilevel"/>
    <w:tmpl w:val="20EA3B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2673400"/>
    <w:multiLevelType w:val="hybridMultilevel"/>
    <w:tmpl w:val="24F65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5"/>
  </w:num>
  <w:num w:numId="3">
    <w:abstractNumId w:val="3"/>
  </w:num>
  <w:num w:numId="4">
    <w:abstractNumId w:val="0"/>
  </w:num>
  <w:num w:numId="5">
    <w:abstractNumId w:val="4"/>
  </w:num>
  <w:num w:numId="6">
    <w:abstractNumId w:val="2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26"/>
  <w:activeWritingStyle w:appName="MSWord" w:lang="en-US" w:vendorID="64" w:dllVersion="4096" w:nlCheck="1" w:checkStyle="0"/>
  <w:activeWritingStyle w:appName="MSWord" w:lang="en-US" w:vendorID="64" w:dllVersion="6" w:nlCheck="1" w:checkStyle="1"/>
  <w:activeWritingStyle w:appName="MSWord" w:lang="en-US" w:vendorID="64" w:dllVersion="131078" w:nlCheck="1" w:checkStyle="1"/>
  <w:defaultTabStop w:val="720"/>
  <w:drawingGridHorizontalSpacing w:val="187"/>
  <w:drawingGridVerticalSpacing w:val="187"/>
  <w:characterSpacingControl w:val="doNotCompress"/>
  <w:savePreviewPicture/>
  <w:hdrShapeDefaults>
    <o:shapedefaults v:ext="edit" spidmax="6146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3EDF"/>
    <w:rsid w:val="00001767"/>
    <w:rsid w:val="000041E7"/>
    <w:rsid w:val="00011AFB"/>
    <w:rsid w:val="000133E1"/>
    <w:rsid w:val="00013D4E"/>
    <w:rsid w:val="00014918"/>
    <w:rsid w:val="000149B1"/>
    <w:rsid w:val="000156C9"/>
    <w:rsid w:val="000158DF"/>
    <w:rsid w:val="00016D43"/>
    <w:rsid w:val="000219DD"/>
    <w:rsid w:val="00023F58"/>
    <w:rsid w:val="0002760A"/>
    <w:rsid w:val="00030248"/>
    <w:rsid w:val="000407E0"/>
    <w:rsid w:val="00040958"/>
    <w:rsid w:val="00040FC5"/>
    <w:rsid w:val="00041731"/>
    <w:rsid w:val="00043C32"/>
    <w:rsid w:val="0004773C"/>
    <w:rsid w:val="00052870"/>
    <w:rsid w:val="0006466E"/>
    <w:rsid w:val="00071AAF"/>
    <w:rsid w:val="000726BC"/>
    <w:rsid w:val="000727FA"/>
    <w:rsid w:val="00072BDC"/>
    <w:rsid w:val="00072D4A"/>
    <w:rsid w:val="0007314F"/>
    <w:rsid w:val="000743EF"/>
    <w:rsid w:val="0008183D"/>
    <w:rsid w:val="00083C22"/>
    <w:rsid w:val="00084274"/>
    <w:rsid w:val="00086CD1"/>
    <w:rsid w:val="00092E3E"/>
    <w:rsid w:val="00094872"/>
    <w:rsid w:val="000970E4"/>
    <w:rsid w:val="000A22AD"/>
    <w:rsid w:val="000A3292"/>
    <w:rsid w:val="000A3803"/>
    <w:rsid w:val="000A4164"/>
    <w:rsid w:val="000A705B"/>
    <w:rsid w:val="000B4ABD"/>
    <w:rsid w:val="000B6F3D"/>
    <w:rsid w:val="000C49B6"/>
    <w:rsid w:val="000C5611"/>
    <w:rsid w:val="000C5BA5"/>
    <w:rsid w:val="000D012B"/>
    <w:rsid w:val="000D1E68"/>
    <w:rsid w:val="000D7E5E"/>
    <w:rsid w:val="000E0AD7"/>
    <w:rsid w:val="000E3129"/>
    <w:rsid w:val="000E5184"/>
    <w:rsid w:val="000E61E6"/>
    <w:rsid w:val="000F04E2"/>
    <w:rsid w:val="000F0520"/>
    <w:rsid w:val="000F20B2"/>
    <w:rsid w:val="000F6B36"/>
    <w:rsid w:val="000F6DB9"/>
    <w:rsid w:val="00102371"/>
    <w:rsid w:val="00104249"/>
    <w:rsid w:val="00107E29"/>
    <w:rsid w:val="00110535"/>
    <w:rsid w:val="00111F96"/>
    <w:rsid w:val="00115108"/>
    <w:rsid w:val="00116111"/>
    <w:rsid w:val="001207D6"/>
    <w:rsid w:val="00121876"/>
    <w:rsid w:val="00121F86"/>
    <w:rsid w:val="001247A6"/>
    <w:rsid w:val="00125883"/>
    <w:rsid w:val="001263D1"/>
    <w:rsid w:val="0012770C"/>
    <w:rsid w:val="00130AFC"/>
    <w:rsid w:val="0013246C"/>
    <w:rsid w:val="00133722"/>
    <w:rsid w:val="001339E5"/>
    <w:rsid w:val="00142585"/>
    <w:rsid w:val="001441A7"/>
    <w:rsid w:val="001510CC"/>
    <w:rsid w:val="00151222"/>
    <w:rsid w:val="0015405F"/>
    <w:rsid w:val="0015489B"/>
    <w:rsid w:val="001577E8"/>
    <w:rsid w:val="00160F43"/>
    <w:rsid w:val="00162CA4"/>
    <w:rsid w:val="001714D9"/>
    <w:rsid w:val="00172176"/>
    <w:rsid w:val="001731A8"/>
    <w:rsid w:val="00174586"/>
    <w:rsid w:val="0017572D"/>
    <w:rsid w:val="00180E7A"/>
    <w:rsid w:val="00181AC0"/>
    <w:rsid w:val="00181C8C"/>
    <w:rsid w:val="00181F77"/>
    <w:rsid w:val="00182C99"/>
    <w:rsid w:val="00186C94"/>
    <w:rsid w:val="001A1C5B"/>
    <w:rsid w:val="001A3E39"/>
    <w:rsid w:val="001A468D"/>
    <w:rsid w:val="001A4839"/>
    <w:rsid w:val="001A5890"/>
    <w:rsid w:val="001A74B3"/>
    <w:rsid w:val="001B00E5"/>
    <w:rsid w:val="001B3F1D"/>
    <w:rsid w:val="001B6DA8"/>
    <w:rsid w:val="001B7E63"/>
    <w:rsid w:val="001C38C5"/>
    <w:rsid w:val="001C3D40"/>
    <w:rsid w:val="001C4F1C"/>
    <w:rsid w:val="001D0B2B"/>
    <w:rsid w:val="001D0CCD"/>
    <w:rsid w:val="001D51FE"/>
    <w:rsid w:val="001D6BCF"/>
    <w:rsid w:val="001D6E2C"/>
    <w:rsid w:val="001D7F6B"/>
    <w:rsid w:val="001E273E"/>
    <w:rsid w:val="001E3322"/>
    <w:rsid w:val="001E5557"/>
    <w:rsid w:val="001E6EF2"/>
    <w:rsid w:val="001F2DF8"/>
    <w:rsid w:val="001F391A"/>
    <w:rsid w:val="001F787A"/>
    <w:rsid w:val="00201962"/>
    <w:rsid w:val="00202AC9"/>
    <w:rsid w:val="00204FF1"/>
    <w:rsid w:val="00206ABE"/>
    <w:rsid w:val="0021104E"/>
    <w:rsid w:val="0021559A"/>
    <w:rsid w:val="00222233"/>
    <w:rsid w:val="00226B0C"/>
    <w:rsid w:val="00232093"/>
    <w:rsid w:val="00232141"/>
    <w:rsid w:val="00233AB7"/>
    <w:rsid w:val="0023792B"/>
    <w:rsid w:val="00242729"/>
    <w:rsid w:val="00242805"/>
    <w:rsid w:val="00246392"/>
    <w:rsid w:val="00246D3E"/>
    <w:rsid w:val="002502B2"/>
    <w:rsid w:val="00250F9C"/>
    <w:rsid w:val="002514CB"/>
    <w:rsid w:val="002520DA"/>
    <w:rsid w:val="002529BC"/>
    <w:rsid w:val="002542EB"/>
    <w:rsid w:val="00260FB0"/>
    <w:rsid w:val="0026135A"/>
    <w:rsid w:val="00262B0E"/>
    <w:rsid w:val="002657FE"/>
    <w:rsid w:val="00266000"/>
    <w:rsid w:val="002701CB"/>
    <w:rsid w:val="002702BF"/>
    <w:rsid w:val="0027121B"/>
    <w:rsid w:val="0027377A"/>
    <w:rsid w:val="002737A7"/>
    <w:rsid w:val="00273E43"/>
    <w:rsid w:val="00281099"/>
    <w:rsid w:val="00281D5F"/>
    <w:rsid w:val="00282382"/>
    <w:rsid w:val="00282665"/>
    <w:rsid w:val="00284E77"/>
    <w:rsid w:val="00285EFF"/>
    <w:rsid w:val="00293345"/>
    <w:rsid w:val="002945A0"/>
    <w:rsid w:val="002A226F"/>
    <w:rsid w:val="002A48E8"/>
    <w:rsid w:val="002A73A4"/>
    <w:rsid w:val="002B1B23"/>
    <w:rsid w:val="002B2782"/>
    <w:rsid w:val="002B3AB2"/>
    <w:rsid w:val="002B5A5C"/>
    <w:rsid w:val="002C4ADE"/>
    <w:rsid w:val="002C5799"/>
    <w:rsid w:val="002C62ED"/>
    <w:rsid w:val="002C64BF"/>
    <w:rsid w:val="002D0E2C"/>
    <w:rsid w:val="002D2078"/>
    <w:rsid w:val="002D4778"/>
    <w:rsid w:val="002E6BA4"/>
    <w:rsid w:val="002E70AB"/>
    <w:rsid w:val="002F089D"/>
    <w:rsid w:val="002F62A8"/>
    <w:rsid w:val="00303FF3"/>
    <w:rsid w:val="003076F4"/>
    <w:rsid w:val="0031784B"/>
    <w:rsid w:val="003206AA"/>
    <w:rsid w:val="00321A00"/>
    <w:rsid w:val="00324A7A"/>
    <w:rsid w:val="00324FAA"/>
    <w:rsid w:val="00327168"/>
    <w:rsid w:val="00331A72"/>
    <w:rsid w:val="00333526"/>
    <w:rsid w:val="00333EF5"/>
    <w:rsid w:val="00334CDA"/>
    <w:rsid w:val="00335334"/>
    <w:rsid w:val="00335558"/>
    <w:rsid w:val="00335981"/>
    <w:rsid w:val="003406A0"/>
    <w:rsid w:val="00342D48"/>
    <w:rsid w:val="00344EE8"/>
    <w:rsid w:val="00346624"/>
    <w:rsid w:val="00347295"/>
    <w:rsid w:val="00355672"/>
    <w:rsid w:val="00356365"/>
    <w:rsid w:val="00356759"/>
    <w:rsid w:val="00356D60"/>
    <w:rsid w:val="00357093"/>
    <w:rsid w:val="0035743A"/>
    <w:rsid w:val="00357A46"/>
    <w:rsid w:val="00360ADD"/>
    <w:rsid w:val="0036288B"/>
    <w:rsid w:val="00363CA2"/>
    <w:rsid w:val="00364548"/>
    <w:rsid w:val="00365929"/>
    <w:rsid w:val="00366516"/>
    <w:rsid w:val="00366E33"/>
    <w:rsid w:val="00367B02"/>
    <w:rsid w:val="00372245"/>
    <w:rsid w:val="00372B9C"/>
    <w:rsid w:val="0037592C"/>
    <w:rsid w:val="003807A5"/>
    <w:rsid w:val="00381B10"/>
    <w:rsid w:val="00383EA4"/>
    <w:rsid w:val="003850DA"/>
    <w:rsid w:val="00392A4F"/>
    <w:rsid w:val="003A0B1E"/>
    <w:rsid w:val="003A0D97"/>
    <w:rsid w:val="003A1A06"/>
    <w:rsid w:val="003A6474"/>
    <w:rsid w:val="003B232C"/>
    <w:rsid w:val="003B35CD"/>
    <w:rsid w:val="003C1647"/>
    <w:rsid w:val="003C37D7"/>
    <w:rsid w:val="003D336E"/>
    <w:rsid w:val="003D3E1B"/>
    <w:rsid w:val="003D4B09"/>
    <w:rsid w:val="003D6079"/>
    <w:rsid w:val="003D7830"/>
    <w:rsid w:val="003E2338"/>
    <w:rsid w:val="003E2386"/>
    <w:rsid w:val="003E43D3"/>
    <w:rsid w:val="003E4679"/>
    <w:rsid w:val="003E5655"/>
    <w:rsid w:val="003E585B"/>
    <w:rsid w:val="003E793D"/>
    <w:rsid w:val="003F25B2"/>
    <w:rsid w:val="003F3888"/>
    <w:rsid w:val="0040057F"/>
    <w:rsid w:val="004014D7"/>
    <w:rsid w:val="00401FEA"/>
    <w:rsid w:val="004068A1"/>
    <w:rsid w:val="00413394"/>
    <w:rsid w:val="00413DDD"/>
    <w:rsid w:val="00414013"/>
    <w:rsid w:val="0041634E"/>
    <w:rsid w:val="00417089"/>
    <w:rsid w:val="00420467"/>
    <w:rsid w:val="00421F8D"/>
    <w:rsid w:val="004225A2"/>
    <w:rsid w:val="004234EE"/>
    <w:rsid w:val="004241C3"/>
    <w:rsid w:val="004257EF"/>
    <w:rsid w:val="00425B36"/>
    <w:rsid w:val="00425FFB"/>
    <w:rsid w:val="0042667D"/>
    <w:rsid w:val="00427775"/>
    <w:rsid w:val="0043529D"/>
    <w:rsid w:val="00436603"/>
    <w:rsid w:val="00442683"/>
    <w:rsid w:val="00452110"/>
    <w:rsid w:val="00455625"/>
    <w:rsid w:val="00455C51"/>
    <w:rsid w:val="00455DA8"/>
    <w:rsid w:val="00456CB8"/>
    <w:rsid w:val="00457E1E"/>
    <w:rsid w:val="00461305"/>
    <w:rsid w:val="00462F44"/>
    <w:rsid w:val="0046428A"/>
    <w:rsid w:val="00465CE0"/>
    <w:rsid w:val="00471583"/>
    <w:rsid w:val="00471FF2"/>
    <w:rsid w:val="00472077"/>
    <w:rsid w:val="0047693D"/>
    <w:rsid w:val="004804D0"/>
    <w:rsid w:val="00481D2D"/>
    <w:rsid w:val="004820E2"/>
    <w:rsid w:val="00483541"/>
    <w:rsid w:val="00483CC2"/>
    <w:rsid w:val="0048415D"/>
    <w:rsid w:val="00484DA2"/>
    <w:rsid w:val="00485DBD"/>
    <w:rsid w:val="00486D10"/>
    <w:rsid w:val="00493119"/>
    <w:rsid w:val="004A3980"/>
    <w:rsid w:val="004B00CA"/>
    <w:rsid w:val="004B199A"/>
    <w:rsid w:val="004B210D"/>
    <w:rsid w:val="004B2C89"/>
    <w:rsid w:val="004B42A9"/>
    <w:rsid w:val="004B4E04"/>
    <w:rsid w:val="004B5555"/>
    <w:rsid w:val="004C041E"/>
    <w:rsid w:val="004C09CF"/>
    <w:rsid w:val="004C264F"/>
    <w:rsid w:val="004C52D8"/>
    <w:rsid w:val="004C5E01"/>
    <w:rsid w:val="004C611E"/>
    <w:rsid w:val="004C6FB7"/>
    <w:rsid w:val="004C70F7"/>
    <w:rsid w:val="004D0C50"/>
    <w:rsid w:val="004D7092"/>
    <w:rsid w:val="004E2422"/>
    <w:rsid w:val="004E2B79"/>
    <w:rsid w:val="004E2FF4"/>
    <w:rsid w:val="004E3EDF"/>
    <w:rsid w:val="004E4AE1"/>
    <w:rsid w:val="004E6D32"/>
    <w:rsid w:val="004F2673"/>
    <w:rsid w:val="004F3408"/>
    <w:rsid w:val="004F657E"/>
    <w:rsid w:val="004F70A0"/>
    <w:rsid w:val="005005FA"/>
    <w:rsid w:val="005075FA"/>
    <w:rsid w:val="005107B4"/>
    <w:rsid w:val="00513202"/>
    <w:rsid w:val="005133FD"/>
    <w:rsid w:val="00515928"/>
    <w:rsid w:val="00517300"/>
    <w:rsid w:val="00524253"/>
    <w:rsid w:val="0052474B"/>
    <w:rsid w:val="00525D79"/>
    <w:rsid w:val="00526500"/>
    <w:rsid w:val="00533A7B"/>
    <w:rsid w:val="00535957"/>
    <w:rsid w:val="005363B0"/>
    <w:rsid w:val="00537F8F"/>
    <w:rsid w:val="0054626B"/>
    <w:rsid w:val="005500F0"/>
    <w:rsid w:val="00551005"/>
    <w:rsid w:val="00554193"/>
    <w:rsid w:val="00555358"/>
    <w:rsid w:val="0055676D"/>
    <w:rsid w:val="00556B71"/>
    <w:rsid w:val="00557C22"/>
    <w:rsid w:val="0056213E"/>
    <w:rsid w:val="0056226F"/>
    <w:rsid w:val="00562C8E"/>
    <w:rsid w:val="00562D21"/>
    <w:rsid w:val="005655F5"/>
    <w:rsid w:val="005715D8"/>
    <w:rsid w:val="00571CBB"/>
    <w:rsid w:val="005722D0"/>
    <w:rsid w:val="00574296"/>
    <w:rsid w:val="005858E7"/>
    <w:rsid w:val="00591C40"/>
    <w:rsid w:val="00592499"/>
    <w:rsid w:val="00592AB4"/>
    <w:rsid w:val="00592C08"/>
    <w:rsid w:val="005934BF"/>
    <w:rsid w:val="005937CA"/>
    <w:rsid w:val="00595CAB"/>
    <w:rsid w:val="005A12F1"/>
    <w:rsid w:val="005A13C3"/>
    <w:rsid w:val="005A2401"/>
    <w:rsid w:val="005A5667"/>
    <w:rsid w:val="005A6264"/>
    <w:rsid w:val="005B0563"/>
    <w:rsid w:val="005B0605"/>
    <w:rsid w:val="005B0FFE"/>
    <w:rsid w:val="005B1D77"/>
    <w:rsid w:val="005B2040"/>
    <w:rsid w:val="005B25B4"/>
    <w:rsid w:val="005B2ADE"/>
    <w:rsid w:val="005B2C11"/>
    <w:rsid w:val="005B764F"/>
    <w:rsid w:val="005B7FCA"/>
    <w:rsid w:val="005C41A7"/>
    <w:rsid w:val="005C568E"/>
    <w:rsid w:val="005C5B63"/>
    <w:rsid w:val="005C61E5"/>
    <w:rsid w:val="005E1300"/>
    <w:rsid w:val="005E1C22"/>
    <w:rsid w:val="005E2E5B"/>
    <w:rsid w:val="005E40AA"/>
    <w:rsid w:val="005F16C0"/>
    <w:rsid w:val="005F2A15"/>
    <w:rsid w:val="005F7EBC"/>
    <w:rsid w:val="006032BC"/>
    <w:rsid w:val="00606E52"/>
    <w:rsid w:val="0061059C"/>
    <w:rsid w:val="00610AD5"/>
    <w:rsid w:val="00610DC1"/>
    <w:rsid w:val="00611450"/>
    <w:rsid w:val="006127E3"/>
    <w:rsid w:val="006201D7"/>
    <w:rsid w:val="0062163D"/>
    <w:rsid w:val="00621AE3"/>
    <w:rsid w:val="006265A2"/>
    <w:rsid w:val="00626C65"/>
    <w:rsid w:val="00627B34"/>
    <w:rsid w:val="006309BC"/>
    <w:rsid w:val="00630BE8"/>
    <w:rsid w:val="006355D5"/>
    <w:rsid w:val="00636D0C"/>
    <w:rsid w:val="006373F6"/>
    <w:rsid w:val="0063797C"/>
    <w:rsid w:val="00641452"/>
    <w:rsid w:val="006450B2"/>
    <w:rsid w:val="00650257"/>
    <w:rsid w:val="006534C2"/>
    <w:rsid w:val="00653880"/>
    <w:rsid w:val="00656578"/>
    <w:rsid w:val="00660C07"/>
    <w:rsid w:val="006621B6"/>
    <w:rsid w:val="00662BE1"/>
    <w:rsid w:val="00664AC3"/>
    <w:rsid w:val="006672FC"/>
    <w:rsid w:val="00672CB1"/>
    <w:rsid w:val="006738F1"/>
    <w:rsid w:val="006744EC"/>
    <w:rsid w:val="00675043"/>
    <w:rsid w:val="00676B0A"/>
    <w:rsid w:val="00677DBE"/>
    <w:rsid w:val="00681398"/>
    <w:rsid w:val="00683132"/>
    <w:rsid w:val="00686049"/>
    <w:rsid w:val="00690F50"/>
    <w:rsid w:val="00691BD5"/>
    <w:rsid w:val="00691CCE"/>
    <w:rsid w:val="00692154"/>
    <w:rsid w:val="006946E9"/>
    <w:rsid w:val="006957FF"/>
    <w:rsid w:val="00696131"/>
    <w:rsid w:val="006964B6"/>
    <w:rsid w:val="00696D1D"/>
    <w:rsid w:val="006A1818"/>
    <w:rsid w:val="006A590B"/>
    <w:rsid w:val="006A5EDC"/>
    <w:rsid w:val="006A6D9E"/>
    <w:rsid w:val="006B0B9C"/>
    <w:rsid w:val="006B375C"/>
    <w:rsid w:val="006B5580"/>
    <w:rsid w:val="006B58B6"/>
    <w:rsid w:val="006B6DA5"/>
    <w:rsid w:val="006B7008"/>
    <w:rsid w:val="006C1022"/>
    <w:rsid w:val="006C2448"/>
    <w:rsid w:val="006C253E"/>
    <w:rsid w:val="006C5AE1"/>
    <w:rsid w:val="006C6CE0"/>
    <w:rsid w:val="006C6DC9"/>
    <w:rsid w:val="006D0E19"/>
    <w:rsid w:val="006D1508"/>
    <w:rsid w:val="006D1CD3"/>
    <w:rsid w:val="006D2497"/>
    <w:rsid w:val="006D3024"/>
    <w:rsid w:val="006D3904"/>
    <w:rsid w:val="006D3F88"/>
    <w:rsid w:val="006D411F"/>
    <w:rsid w:val="006D5CAB"/>
    <w:rsid w:val="006D7121"/>
    <w:rsid w:val="006E3B65"/>
    <w:rsid w:val="006E6045"/>
    <w:rsid w:val="006E6CB8"/>
    <w:rsid w:val="006E6FFC"/>
    <w:rsid w:val="006F155D"/>
    <w:rsid w:val="006F31BB"/>
    <w:rsid w:val="006F46E3"/>
    <w:rsid w:val="007041A6"/>
    <w:rsid w:val="00704FFE"/>
    <w:rsid w:val="007052F0"/>
    <w:rsid w:val="00707919"/>
    <w:rsid w:val="00715A00"/>
    <w:rsid w:val="00715CCF"/>
    <w:rsid w:val="00715D66"/>
    <w:rsid w:val="00716DB1"/>
    <w:rsid w:val="00724165"/>
    <w:rsid w:val="00725CD0"/>
    <w:rsid w:val="007300D2"/>
    <w:rsid w:val="0073015F"/>
    <w:rsid w:val="007314C8"/>
    <w:rsid w:val="007329B2"/>
    <w:rsid w:val="00735A55"/>
    <w:rsid w:val="00740AE3"/>
    <w:rsid w:val="00742234"/>
    <w:rsid w:val="0074524A"/>
    <w:rsid w:val="00754F70"/>
    <w:rsid w:val="007614CA"/>
    <w:rsid w:val="00763F43"/>
    <w:rsid w:val="007649EF"/>
    <w:rsid w:val="0077154A"/>
    <w:rsid w:val="00771A67"/>
    <w:rsid w:val="007751E5"/>
    <w:rsid w:val="00775D7F"/>
    <w:rsid w:val="00776DBD"/>
    <w:rsid w:val="00780799"/>
    <w:rsid w:val="00782D67"/>
    <w:rsid w:val="00782DF2"/>
    <w:rsid w:val="00783396"/>
    <w:rsid w:val="0078585B"/>
    <w:rsid w:val="0079210B"/>
    <w:rsid w:val="0079331A"/>
    <w:rsid w:val="007952E1"/>
    <w:rsid w:val="0079617F"/>
    <w:rsid w:val="007A298A"/>
    <w:rsid w:val="007A2B82"/>
    <w:rsid w:val="007A30A8"/>
    <w:rsid w:val="007A3558"/>
    <w:rsid w:val="007A4417"/>
    <w:rsid w:val="007A4F5F"/>
    <w:rsid w:val="007A56C2"/>
    <w:rsid w:val="007A654A"/>
    <w:rsid w:val="007B12D3"/>
    <w:rsid w:val="007B6EAA"/>
    <w:rsid w:val="007B778F"/>
    <w:rsid w:val="007C586E"/>
    <w:rsid w:val="007C7A1A"/>
    <w:rsid w:val="007D0AD7"/>
    <w:rsid w:val="007D1650"/>
    <w:rsid w:val="007D2BC2"/>
    <w:rsid w:val="007D2E7F"/>
    <w:rsid w:val="007D583B"/>
    <w:rsid w:val="007D5EF2"/>
    <w:rsid w:val="007D7F9F"/>
    <w:rsid w:val="007E42E3"/>
    <w:rsid w:val="007E5218"/>
    <w:rsid w:val="007E6BEE"/>
    <w:rsid w:val="007F02B4"/>
    <w:rsid w:val="0080103D"/>
    <w:rsid w:val="00801BBD"/>
    <w:rsid w:val="00811C22"/>
    <w:rsid w:val="00812939"/>
    <w:rsid w:val="008131DD"/>
    <w:rsid w:val="00813AF5"/>
    <w:rsid w:val="0081461B"/>
    <w:rsid w:val="0081494F"/>
    <w:rsid w:val="00817A65"/>
    <w:rsid w:val="00822B0B"/>
    <w:rsid w:val="00822C3B"/>
    <w:rsid w:val="00823A2F"/>
    <w:rsid w:val="008249DD"/>
    <w:rsid w:val="00827DFF"/>
    <w:rsid w:val="00833829"/>
    <w:rsid w:val="00833C53"/>
    <w:rsid w:val="008348B8"/>
    <w:rsid w:val="008349E8"/>
    <w:rsid w:val="008354CE"/>
    <w:rsid w:val="008359C0"/>
    <w:rsid w:val="0084036D"/>
    <w:rsid w:val="00840858"/>
    <w:rsid w:val="008414BB"/>
    <w:rsid w:val="008454A7"/>
    <w:rsid w:val="0084608E"/>
    <w:rsid w:val="0084746C"/>
    <w:rsid w:val="008477B7"/>
    <w:rsid w:val="0085033F"/>
    <w:rsid w:val="00850587"/>
    <w:rsid w:val="008532F4"/>
    <w:rsid w:val="00856D19"/>
    <w:rsid w:val="008572CC"/>
    <w:rsid w:val="00864114"/>
    <w:rsid w:val="00864F0A"/>
    <w:rsid w:val="008660EC"/>
    <w:rsid w:val="0086683A"/>
    <w:rsid w:val="00866AB7"/>
    <w:rsid w:val="008678EC"/>
    <w:rsid w:val="008744B4"/>
    <w:rsid w:val="00875714"/>
    <w:rsid w:val="0088338D"/>
    <w:rsid w:val="008853B6"/>
    <w:rsid w:val="00885B4E"/>
    <w:rsid w:val="00886CFE"/>
    <w:rsid w:val="00887A63"/>
    <w:rsid w:val="00887D4F"/>
    <w:rsid w:val="0089411E"/>
    <w:rsid w:val="00894604"/>
    <w:rsid w:val="00895D6C"/>
    <w:rsid w:val="00897B79"/>
    <w:rsid w:val="008A09F0"/>
    <w:rsid w:val="008A09F6"/>
    <w:rsid w:val="008A1698"/>
    <w:rsid w:val="008A2F33"/>
    <w:rsid w:val="008A3881"/>
    <w:rsid w:val="008A3B43"/>
    <w:rsid w:val="008A4C6D"/>
    <w:rsid w:val="008A6105"/>
    <w:rsid w:val="008A7697"/>
    <w:rsid w:val="008A76B2"/>
    <w:rsid w:val="008A7D62"/>
    <w:rsid w:val="008B03B6"/>
    <w:rsid w:val="008B05F1"/>
    <w:rsid w:val="008B17CD"/>
    <w:rsid w:val="008B35E7"/>
    <w:rsid w:val="008B3CBA"/>
    <w:rsid w:val="008B40DF"/>
    <w:rsid w:val="008B651A"/>
    <w:rsid w:val="008C5ACA"/>
    <w:rsid w:val="008D0FCC"/>
    <w:rsid w:val="008D2381"/>
    <w:rsid w:val="008D3E72"/>
    <w:rsid w:val="008D5C0B"/>
    <w:rsid w:val="008D6D56"/>
    <w:rsid w:val="008D6E51"/>
    <w:rsid w:val="008E675F"/>
    <w:rsid w:val="008E7CAF"/>
    <w:rsid w:val="008F0E62"/>
    <w:rsid w:val="008F13A4"/>
    <w:rsid w:val="008F1E06"/>
    <w:rsid w:val="008F1FC5"/>
    <w:rsid w:val="008F2235"/>
    <w:rsid w:val="008F3641"/>
    <w:rsid w:val="008F57B9"/>
    <w:rsid w:val="008F6375"/>
    <w:rsid w:val="008F6A95"/>
    <w:rsid w:val="0090179F"/>
    <w:rsid w:val="00902D51"/>
    <w:rsid w:val="00905A64"/>
    <w:rsid w:val="0091032C"/>
    <w:rsid w:val="009106B6"/>
    <w:rsid w:val="00915328"/>
    <w:rsid w:val="009208C7"/>
    <w:rsid w:val="009218CC"/>
    <w:rsid w:val="009254C9"/>
    <w:rsid w:val="009317C7"/>
    <w:rsid w:val="00934606"/>
    <w:rsid w:val="009371BF"/>
    <w:rsid w:val="00941DE5"/>
    <w:rsid w:val="009423BB"/>
    <w:rsid w:val="00943AA5"/>
    <w:rsid w:val="00944798"/>
    <w:rsid w:val="00944AD0"/>
    <w:rsid w:val="009462DE"/>
    <w:rsid w:val="00947147"/>
    <w:rsid w:val="00947C50"/>
    <w:rsid w:val="00955436"/>
    <w:rsid w:val="00955DBC"/>
    <w:rsid w:val="00955DE3"/>
    <w:rsid w:val="009560B3"/>
    <w:rsid w:val="00956896"/>
    <w:rsid w:val="00956C14"/>
    <w:rsid w:val="0096070B"/>
    <w:rsid w:val="00962546"/>
    <w:rsid w:val="009627E2"/>
    <w:rsid w:val="009630E7"/>
    <w:rsid w:val="00963EF6"/>
    <w:rsid w:val="00964BB2"/>
    <w:rsid w:val="00964FBB"/>
    <w:rsid w:val="00965223"/>
    <w:rsid w:val="00965F6D"/>
    <w:rsid w:val="00967F34"/>
    <w:rsid w:val="00974A68"/>
    <w:rsid w:val="00975A7F"/>
    <w:rsid w:val="00977636"/>
    <w:rsid w:val="00983AF4"/>
    <w:rsid w:val="009850AA"/>
    <w:rsid w:val="009859D8"/>
    <w:rsid w:val="00987150"/>
    <w:rsid w:val="0098762F"/>
    <w:rsid w:val="00992953"/>
    <w:rsid w:val="00994112"/>
    <w:rsid w:val="009976E9"/>
    <w:rsid w:val="00997D41"/>
    <w:rsid w:val="009A2701"/>
    <w:rsid w:val="009A3D2C"/>
    <w:rsid w:val="009A479B"/>
    <w:rsid w:val="009A660C"/>
    <w:rsid w:val="009A6836"/>
    <w:rsid w:val="009B15DA"/>
    <w:rsid w:val="009B1DD3"/>
    <w:rsid w:val="009B2485"/>
    <w:rsid w:val="009B5780"/>
    <w:rsid w:val="009B6FC5"/>
    <w:rsid w:val="009C47A2"/>
    <w:rsid w:val="009D4442"/>
    <w:rsid w:val="009D56D9"/>
    <w:rsid w:val="009D670A"/>
    <w:rsid w:val="009D6E5E"/>
    <w:rsid w:val="009E25FB"/>
    <w:rsid w:val="009E3D76"/>
    <w:rsid w:val="009E44E2"/>
    <w:rsid w:val="009F01AC"/>
    <w:rsid w:val="009F0D39"/>
    <w:rsid w:val="009F19A3"/>
    <w:rsid w:val="009F3B8B"/>
    <w:rsid w:val="009F5B63"/>
    <w:rsid w:val="009F5D54"/>
    <w:rsid w:val="00A01F97"/>
    <w:rsid w:val="00A02561"/>
    <w:rsid w:val="00A0614E"/>
    <w:rsid w:val="00A1116D"/>
    <w:rsid w:val="00A13296"/>
    <w:rsid w:val="00A15408"/>
    <w:rsid w:val="00A165A2"/>
    <w:rsid w:val="00A177AE"/>
    <w:rsid w:val="00A1785E"/>
    <w:rsid w:val="00A21C66"/>
    <w:rsid w:val="00A23214"/>
    <w:rsid w:val="00A257B2"/>
    <w:rsid w:val="00A275C4"/>
    <w:rsid w:val="00A3212A"/>
    <w:rsid w:val="00A32625"/>
    <w:rsid w:val="00A33D94"/>
    <w:rsid w:val="00A37589"/>
    <w:rsid w:val="00A37D07"/>
    <w:rsid w:val="00A419CC"/>
    <w:rsid w:val="00A41AE5"/>
    <w:rsid w:val="00A423B3"/>
    <w:rsid w:val="00A43337"/>
    <w:rsid w:val="00A43F21"/>
    <w:rsid w:val="00A47D07"/>
    <w:rsid w:val="00A53F2A"/>
    <w:rsid w:val="00A604BE"/>
    <w:rsid w:val="00A638D0"/>
    <w:rsid w:val="00A65345"/>
    <w:rsid w:val="00A67A29"/>
    <w:rsid w:val="00A705CB"/>
    <w:rsid w:val="00A75053"/>
    <w:rsid w:val="00A75D4A"/>
    <w:rsid w:val="00A75D5C"/>
    <w:rsid w:val="00A800F1"/>
    <w:rsid w:val="00A816E8"/>
    <w:rsid w:val="00A818E7"/>
    <w:rsid w:val="00A82726"/>
    <w:rsid w:val="00A85C1F"/>
    <w:rsid w:val="00A861DD"/>
    <w:rsid w:val="00A87FE3"/>
    <w:rsid w:val="00A906AA"/>
    <w:rsid w:val="00A923D5"/>
    <w:rsid w:val="00A96990"/>
    <w:rsid w:val="00AA44D4"/>
    <w:rsid w:val="00AA4569"/>
    <w:rsid w:val="00AA4804"/>
    <w:rsid w:val="00AA691A"/>
    <w:rsid w:val="00AB04E8"/>
    <w:rsid w:val="00AB123D"/>
    <w:rsid w:val="00AB3ED1"/>
    <w:rsid w:val="00AC1030"/>
    <w:rsid w:val="00AC390A"/>
    <w:rsid w:val="00AC3B5A"/>
    <w:rsid w:val="00AC4FDE"/>
    <w:rsid w:val="00AC6531"/>
    <w:rsid w:val="00AC6BB2"/>
    <w:rsid w:val="00AC72F1"/>
    <w:rsid w:val="00AD15BE"/>
    <w:rsid w:val="00AD201D"/>
    <w:rsid w:val="00AD21BA"/>
    <w:rsid w:val="00AD3449"/>
    <w:rsid w:val="00AD447D"/>
    <w:rsid w:val="00AD5AD9"/>
    <w:rsid w:val="00AD73CA"/>
    <w:rsid w:val="00AD7488"/>
    <w:rsid w:val="00AE3DEF"/>
    <w:rsid w:val="00AE4143"/>
    <w:rsid w:val="00AE48AB"/>
    <w:rsid w:val="00AE524A"/>
    <w:rsid w:val="00AE5267"/>
    <w:rsid w:val="00AE5C58"/>
    <w:rsid w:val="00AE5D42"/>
    <w:rsid w:val="00AE7DE2"/>
    <w:rsid w:val="00AE7F9E"/>
    <w:rsid w:val="00AF0044"/>
    <w:rsid w:val="00AF0A9C"/>
    <w:rsid w:val="00AF2E83"/>
    <w:rsid w:val="00AF471D"/>
    <w:rsid w:val="00AF6CC3"/>
    <w:rsid w:val="00AF76C5"/>
    <w:rsid w:val="00B0135B"/>
    <w:rsid w:val="00B06076"/>
    <w:rsid w:val="00B10873"/>
    <w:rsid w:val="00B17D9C"/>
    <w:rsid w:val="00B21098"/>
    <w:rsid w:val="00B21279"/>
    <w:rsid w:val="00B27EAC"/>
    <w:rsid w:val="00B30FDB"/>
    <w:rsid w:val="00B3533C"/>
    <w:rsid w:val="00B364BB"/>
    <w:rsid w:val="00B370E9"/>
    <w:rsid w:val="00B37B8C"/>
    <w:rsid w:val="00B40550"/>
    <w:rsid w:val="00B43D7C"/>
    <w:rsid w:val="00B45720"/>
    <w:rsid w:val="00B47168"/>
    <w:rsid w:val="00B4766C"/>
    <w:rsid w:val="00B5125A"/>
    <w:rsid w:val="00B5228B"/>
    <w:rsid w:val="00B547E5"/>
    <w:rsid w:val="00B63A22"/>
    <w:rsid w:val="00B64E05"/>
    <w:rsid w:val="00B65B16"/>
    <w:rsid w:val="00B724FB"/>
    <w:rsid w:val="00B82AA6"/>
    <w:rsid w:val="00B87D28"/>
    <w:rsid w:val="00B90C09"/>
    <w:rsid w:val="00B93889"/>
    <w:rsid w:val="00B97038"/>
    <w:rsid w:val="00BA1C49"/>
    <w:rsid w:val="00BA1FE4"/>
    <w:rsid w:val="00BA3405"/>
    <w:rsid w:val="00BA355F"/>
    <w:rsid w:val="00BA43B4"/>
    <w:rsid w:val="00BA6441"/>
    <w:rsid w:val="00BA752E"/>
    <w:rsid w:val="00BA76D5"/>
    <w:rsid w:val="00BB67E7"/>
    <w:rsid w:val="00BB7525"/>
    <w:rsid w:val="00BB7886"/>
    <w:rsid w:val="00BB7B36"/>
    <w:rsid w:val="00BC15D4"/>
    <w:rsid w:val="00BC1936"/>
    <w:rsid w:val="00BC1A1B"/>
    <w:rsid w:val="00BC23CF"/>
    <w:rsid w:val="00BC2F01"/>
    <w:rsid w:val="00BC32C8"/>
    <w:rsid w:val="00BC32EA"/>
    <w:rsid w:val="00BC523D"/>
    <w:rsid w:val="00BC5A56"/>
    <w:rsid w:val="00BC7A91"/>
    <w:rsid w:val="00BD0E49"/>
    <w:rsid w:val="00BD20D7"/>
    <w:rsid w:val="00BD7455"/>
    <w:rsid w:val="00BE4224"/>
    <w:rsid w:val="00BE4D7B"/>
    <w:rsid w:val="00BE7B92"/>
    <w:rsid w:val="00BE7DDB"/>
    <w:rsid w:val="00BF1141"/>
    <w:rsid w:val="00BF38DD"/>
    <w:rsid w:val="00BF4404"/>
    <w:rsid w:val="00BF56F6"/>
    <w:rsid w:val="00BF7F36"/>
    <w:rsid w:val="00C00B93"/>
    <w:rsid w:val="00C035BD"/>
    <w:rsid w:val="00C0461D"/>
    <w:rsid w:val="00C06D4B"/>
    <w:rsid w:val="00C07358"/>
    <w:rsid w:val="00C10493"/>
    <w:rsid w:val="00C10B25"/>
    <w:rsid w:val="00C122B7"/>
    <w:rsid w:val="00C12FEC"/>
    <w:rsid w:val="00C16F73"/>
    <w:rsid w:val="00C1722F"/>
    <w:rsid w:val="00C1786C"/>
    <w:rsid w:val="00C21A1F"/>
    <w:rsid w:val="00C21DF5"/>
    <w:rsid w:val="00C2249B"/>
    <w:rsid w:val="00C22535"/>
    <w:rsid w:val="00C26DCD"/>
    <w:rsid w:val="00C33C9F"/>
    <w:rsid w:val="00C3412F"/>
    <w:rsid w:val="00C3559A"/>
    <w:rsid w:val="00C4366D"/>
    <w:rsid w:val="00C43D35"/>
    <w:rsid w:val="00C45DEA"/>
    <w:rsid w:val="00C46657"/>
    <w:rsid w:val="00C470AA"/>
    <w:rsid w:val="00C4727F"/>
    <w:rsid w:val="00C473A2"/>
    <w:rsid w:val="00C53362"/>
    <w:rsid w:val="00C53510"/>
    <w:rsid w:val="00C5465F"/>
    <w:rsid w:val="00C56561"/>
    <w:rsid w:val="00C57809"/>
    <w:rsid w:val="00C6171E"/>
    <w:rsid w:val="00C62CCF"/>
    <w:rsid w:val="00C64B8A"/>
    <w:rsid w:val="00C64FFA"/>
    <w:rsid w:val="00C658D7"/>
    <w:rsid w:val="00C66266"/>
    <w:rsid w:val="00C66A61"/>
    <w:rsid w:val="00C67BDB"/>
    <w:rsid w:val="00C70627"/>
    <w:rsid w:val="00C774E7"/>
    <w:rsid w:val="00C839FB"/>
    <w:rsid w:val="00C83F95"/>
    <w:rsid w:val="00C8759E"/>
    <w:rsid w:val="00C876BB"/>
    <w:rsid w:val="00C90EE9"/>
    <w:rsid w:val="00C91461"/>
    <w:rsid w:val="00C97A17"/>
    <w:rsid w:val="00CA343C"/>
    <w:rsid w:val="00CA3657"/>
    <w:rsid w:val="00CA39DA"/>
    <w:rsid w:val="00CA3F46"/>
    <w:rsid w:val="00CB01AE"/>
    <w:rsid w:val="00CB03AD"/>
    <w:rsid w:val="00CB11DE"/>
    <w:rsid w:val="00CB1336"/>
    <w:rsid w:val="00CB1F95"/>
    <w:rsid w:val="00CB2398"/>
    <w:rsid w:val="00CB30F9"/>
    <w:rsid w:val="00CB3804"/>
    <w:rsid w:val="00CB4948"/>
    <w:rsid w:val="00CB684A"/>
    <w:rsid w:val="00CC0417"/>
    <w:rsid w:val="00CC32FA"/>
    <w:rsid w:val="00CC33B5"/>
    <w:rsid w:val="00CC3465"/>
    <w:rsid w:val="00CC35F2"/>
    <w:rsid w:val="00CC569F"/>
    <w:rsid w:val="00CC6BC9"/>
    <w:rsid w:val="00CC744C"/>
    <w:rsid w:val="00CD1353"/>
    <w:rsid w:val="00CD3028"/>
    <w:rsid w:val="00CD5F6E"/>
    <w:rsid w:val="00CE0A5E"/>
    <w:rsid w:val="00CE102B"/>
    <w:rsid w:val="00CE2E97"/>
    <w:rsid w:val="00CE5624"/>
    <w:rsid w:val="00CE7C19"/>
    <w:rsid w:val="00CE7F12"/>
    <w:rsid w:val="00CF55C2"/>
    <w:rsid w:val="00CF5D3A"/>
    <w:rsid w:val="00CF6D6A"/>
    <w:rsid w:val="00CF710A"/>
    <w:rsid w:val="00D00317"/>
    <w:rsid w:val="00D036AE"/>
    <w:rsid w:val="00D03BAF"/>
    <w:rsid w:val="00D0527B"/>
    <w:rsid w:val="00D0594C"/>
    <w:rsid w:val="00D05BE5"/>
    <w:rsid w:val="00D078E1"/>
    <w:rsid w:val="00D11123"/>
    <w:rsid w:val="00D11500"/>
    <w:rsid w:val="00D1447D"/>
    <w:rsid w:val="00D246A3"/>
    <w:rsid w:val="00D30695"/>
    <w:rsid w:val="00D32FB4"/>
    <w:rsid w:val="00D34741"/>
    <w:rsid w:val="00D35A59"/>
    <w:rsid w:val="00D3740A"/>
    <w:rsid w:val="00D40690"/>
    <w:rsid w:val="00D41A4D"/>
    <w:rsid w:val="00D41BD6"/>
    <w:rsid w:val="00D446ED"/>
    <w:rsid w:val="00D44F6B"/>
    <w:rsid w:val="00D45943"/>
    <w:rsid w:val="00D46846"/>
    <w:rsid w:val="00D46A63"/>
    <w:rsid w:val="00D5006F"/>
    <w:rsid w:val="00D50F68"/>
    <w:rsid w:val="00D51498"/>
    <w:rsid w:val="00D53B59"/>
    <w:rsid w:val="00D5536A"/>
    <w:rsid w:val="00D5650E"/>
    <w:rsid w:val="00D57F9D"/>
    <w:rsid w:val="00D62A59"/>
    <w:rsid w:val="00D63AB0"/>
    <w:rsid w:val="00D63E34"/>
    <w:rsid w:val="00D654F3"/>
    <w:rsid w:val="00D671F7"/>
    <w:rsid w:val="00D7100D"/>
    <w:rsid w:val="00D72B53"/>
    <w:rsid w:val="00D74139"/>
    <w:rsid w:val="00D746A0"/>
    <w:rsid w:val="00D7576E"/>
    <w:rsid w:val="00D779AD"/>
    <w:rsid w:val="00D817DD"/>
    <w:rsid w:val="00D82B9D"/>
    <w:rsid w:val="00D831D2"/>
    <w:rsid w:val="00D839EB"/>
    <w:rsid w:val="00D84141"/>
    <w:rsid w:val="00D85DD7"/>
    <w:rsid w:val="00D90C31"/>
    <w:rsid w:val="00D95922"/>
    <w:rsid w:val="00DA2DAF"/>
    <w:rsid w:val="00DA3052"/>
    <w:rsid w:val="00DA3398"/>
    <w:rsid w:val="00DA45B2"/>
    <w:rsid w:val="00DB3C96"/>
    <w:rsid w:val="00DC5A13"/>
    <w:rsid w:val="00DC74DD"/>
    <w:rsid w:val="00DC77C5"/>
    <w:rsid w:val="00DD126E"/>
    <w:rsid w:val="00DD2174"/>
    <w:rsid w:val="00DD5372"/>
    <w:rsid w:val="00DD5CDA"/>
    <w:rsid w:val="00DD7565"/>
    <w:rsid w:val="00DE1579"/>
    <w:rsid w:val="00DE1BF2"/>
    <w:rsid w:val="00DE25FE"/>
    <w:rsid w:val="00DE493F"/>
    <w:rsid w:val="00DE7049"/>
    <w:rsid w:val="00DE7BA3"/>
    <w:rsid w:val="00DF0CA5"/>
    <w:rsid w:val="00DF1D56"/>
    <w:rsid w:val="00DF4CD5"/>
    <w:rsid w:val="00DF7A56"/>
    <w:rsid w:val="00E009C0"/>
    <w:rsid w:val="00E01911"/>
    <w:rsid w:val="00E01EC9"/>
    <w:rsid w:val="00E02BAA"/>
    <w:rsid w:val="00E04603"/>
    <w:rsid w:val="00E062DA"/>
    <w:rsid w:val="00E06A3E"/>
    <w:rsid w:val="00E1006B"/>
    <w:rsid w:val="00E114C5"/>
    <w:rsid w:val="00E11711"/>
    <w:rsid w:val="00E123F5"/>
    <w:rsid w:val="00E145A2"/>
    <w:rsid w:val="00E14E03"/>
    <w:rsid w:val="00E1581B"/>
    <w:rsid w:val="00E15B2D"/>
    <w:rsid w:val="00E162BD"/>
    <w:rsid w:val="00E22BB8"/>
    <w:rsid w:val="00E22F5B"/>
    <w:rsid w:val="00E242CD"/>
    <w:rsid w:val="00E24A7B"/>
    <w:rsid w:val="00E26D5B"/>
    <w:rsid w:val="00E27FAB"/>
    <w:rsid w:val="00E335D9"/>
    <w:rsid w:val="00E34A6F"/>
    <w:rsid w:val="00E42584"/>
    <w:rsid w:val="00E44DB5"/>
    <w:rsid w:val="00E515AA"/>
    <w:rsid w:val="00E564EF"/>
    <w:rsid w:val="00E57C80"/>
    <w:rsid w:val="00E610C2"/>
    <w:rsid w:val="00E62C10"/>
    <w:rsid w:val="00E63BBE"/>
    <w:rsid w:val="00E643C8"/>
    <w:rsid w:val="00E65432"/>
    <w:rsid w:val="00E65A95"/>
    <w:rsid w:val="00E6630E"/>
    <w:rsid w:val="00E71129"/>
    <w:rsid w:val="00E71DEC"/>
    <w:rsid w:val="00E72BD3"/>
    <w:rsid w:val="00E7542E"/>
    <w:rsid w:val="00E75874"/>
    <w:rsid w:val="00E7715B"/>
    <w:rsid w:val="00E81EEB"/>
    <w:rsid w:val="00E82408"/>
    <w:rsid w:val="00E8769C"/>
    <w:rsid w:val="00E94BA7"/>
    <w:rsid w:val="00E9637C"/>
    <w:rsid w:val="00E96A54"/>
    <w:rsid w:val="00E97725"/>
    <w:rsid w:val="00EA308B"/>
    <w:rsid w:val="00EA3604"/>
    <w:rsid w:val="00EA4A7E"/>
    <w:rsid w:val="00EA6CC1"/>
    <w:rsid w:val="00EA70BB"/>
    <w:rsid w:val="00EA7CDE"/>
    <w:rsid w:val="00EB17D0"/>
    <w:rsid w:val="00EB2C50"/>
    <w:rsid w:val="00EB3904"/>
    <w:rsid w:val="00EB3ACE"/>
    <w:rsid w:val="00EB54F1"/>
    <w:rsid w:val="00EB5B1D"/>
    <w:rsid w:val="00EC0224"/>
    <w:rsid w:val="00EC19C0"/>
    <w:rsid w:val="00EC578A"/>
    <w:rsid w:val="00EC5EC3"/>
    <w:rsid w:val="00EC6C41"/>
    <w:rsid w:val="00EC7750"/>
    <w:rsid w:val="00ED372B"/>
    <w:rsid w:val="00ED3B25"/>
    <w:rsid w:val="00EE6404"/>
    <w:rsid w:val="00EF0448"/>
    <w:rsid w:val="00EF5496"/>
    <w:rsid w:val="00EF78AE"/>
    <w:rsid w:val="00F064AD"/>
    <w:rsid w:val="00F11CA0"/>
    <w:rsid w:val="00F12215"/>
    <w:rsid w:val="00F15DBB"/>
    <w:rsid w:val="00F2028E"/>
    <w:rsid w:val="00F2141A"/>
    <w:rsid w:val="00F232BB"/>
    <w:rsid w:val="00F24C0F"/>
    <w:rsid w:val="00F25480"/>
    <w:rsid w:val="00F255B8"/>
    <w:rsid w:val="00F301DC"/>
    <w:rsid w:val="00F316C4"/>
    <w:rsid w:val="00F31B64"/>
    <w:rsid w:val="00F3271F"/>
    <w:rsid w:val="00F32E8C"/>
    <w:rsid w:val="00F32FFE"/>
    <w:rsid w:val="00F3523C"/>
    <w:rsid w:val="00F35987"/>
    <w:rsid w:val="00F37DF3"/>
    <w:rsid w:val="00F406DF"/>
    <w:rsid w:val="00F41F42"/>
    <w:rsid w:val="00F42D9A"/>
    <w:rsid w:val="00F45E11"/>
    <w:rsid w:val="00F46079"/>
    <w:rsid w:val="00F46E5D"/>
    <w:rsid w:val="00F46E90"/>
    <w:rsid w:val="00F60179"/>
    <w:rsid w:val="00F62043"/>
    <w:rsid w:val="00F74372"/>
    <w:rsid w:val="00F75695"/>
    <w:rsid w:val="00F77907"/>
    <w:rsid w:val="00F809F2"/>
    <w:rsid w:val="00F84748"/>
    <w:rsid w:val="00F850BD"/>
    <w:rsid w:val="00F901F5"/>
    <w:rsid w:val="00F97EC9"/>
    <w:rsid w:val="00FA02E8"/>
    <w:rsid w:val="00FA332B"/>
    <w:rsid w:val="00FA55D0"/>
    <w:rsid w:val="00FA5708"/>
    <w:rsid w:val="00FA5801"/>
    <w:rsid w:val="00FA6678"/>
    <w:rsid w:val="00FA6F15"/>
    <w:rsid w:val="00FB08E8"/>
    <w:rsid w:val="00FB2739"/>
    <w:rsid w:val="00FB2A17"/>
    <w:rsid w:val="00FB5AB5"/>
    <w:rsid w:val="00FB7694"/>
    <w:rsid w:val="00FD2EDA"/>
    <w:rsid w:val="00FD4369"/>
    <w:rsid w:val="00FD52EB"/>
    <w:rsid w:val="00FE0123"/>
    <w:rsid w:val="00FE2F79"/>
    <w:rsid w:val="00FE5630"/>
    <w:rsid w:val="00FF47A4"/>
    <w:rsid w:val="00FF6986"/>
    <w:rsid w:val="00FF6C40"/>
    <w:rsid w:val="00FF6E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6146"/>
    <o:shapelayout v:ext="edit">
      <o:idmap v:ext="edit" data="1,2,3,4,5"/>
    </o:shapelayout>
  </w:shapeDefaults>
  <w:decimalSymbol w:val="."/>
  <w:listSeparator w:val=","/>
  <w14:docId w14:val="3BB865E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0F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866AB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66AB7"/>
  </w:style>
  <w:style w:type="character" w:styleId="PageNumber">
    <w:name w:val="page number"/>
    <w:basedOn w:val="DefaultParagraphFont"/>
    <w:uiPriority w:val="99"/>
    <w:semiHidden/>
    <w:unhideWhenUsed/>
    <w:rsid w:val="00866AB7"/>
  </w:style>
  <w:style w:type="paragraph" w:styleId="BalloonText">
    <w:name w:val="Balloon Text"/>
    <w:basedOn w:val="Normal"/>
    <w:link w:val="BalloonTextChar"/>
    <w:uiPriority w:val="99"/>
    <w:semiHidden/>
    <w:unhideWhenUsed/>
    <w:rsid w:val="00465CE0"/>
    <w:rPr>
      <w:rFonts w:ascii="Times New Roman" w:hAnsi="Times New Roman" w:cs="Times New Roman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5CE0"/>
    <w:rPr>
      <w:rFonts w:ascii="Times New Roman" w:hAnsi="Times New Roman" w:cs="Times New Roman"/>
      <w:sz w:val="18"/>
      <w:szCs w:val="18"/>
    </w:rPr>
  </w:style>
  <w:style w:type="paragraph" w:styleId="Revision">
    <w:name w:val="Revision"/>
    <w:hidden/>
    <w:uiPriority w:val="99"/>
    <w:semiHidden/>
    <w:rsid w:val="009462DE"/>
  </w:style>
  <w:style w:type="character" w:customStyle="1" w:styleId="MTConvertedEquation">
    <w:name w:val="MTConvertedEquation"/>
    <w:basedOn w:val="DefaultParagraphFont"/>
    <w:rsid w:val="005B2C11"/>
    <w:rPr>
      <w:b/>
      <w:bCs/>
      <w:color w:val="7030A0"/>
      <w:sz w:val="36"/>
      <w:szCs w:val="36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0F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866AB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66AB7"/>
  </w:style>
  <w:style w:type="character" w:styleId="PageNumber">
    <w:name w:val="page number"/>
    <w:basedOn w:val="DefaultParagraphFont"/>
    <w:uiPriority w:val="99"/>
    <w:semiHidden/>
    <w:unhideWhenUsed/>
    <w:rsid w:val="00866AB7"/>
  </w:style>
  <w:style w:type="paragraph" w:styleId="BalloonText">
    <w:name w:val="Balloon Text"/>
    <w:basedOn w:val="Normal"/>
    <w:link w:val="BalloonTextChar"/>
    <w:uiPriority w:val="99"/>
    <w:semiHidden/>
    <w:unhideWhenUsed/>
    <w:rsid w:val="00465CE0"/>
    <w:rPr>
      <w:rFonts w:ascii="Times New Roman" w:hAnsi="Times New Roman" w:cs="Times New Roman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5CE0"/>
    <w:rPr>
      <w:rFonts w:ascii="Times New Roman" w:hAnsi="Times New Roman" w:cs="Times New Roman"/>
      <w:sz w:val="18"/>
      <w:szCs w:val="18"/>
    </w:rPr>
  </w:style>
  <w:style w:type="paragraph" w:styleId="Revision">
    <w:name w:val="Revision"/>
    <w:hidden/>
    <w:uiPriority w:val="99"/>
    <w:semiHidden/>
    <w:rsid w:val="009462DE"/>
  </w:style>
  <w:style w:type="character" w:customStyle="1" w:styleId="MTConvertedEquation">
    <w:name w:val="MTConvertedEquation"/>
    <w:basedOn w:val="DefaultParagraphFont"/>
    <w:rsid w:val="005B2C11"/>
    <w:rPr>
      <w:b/>
      <w:bCs/>
      <w:color w:val="7030A0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59147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15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283" Type="http://schemas.openxmlformats.org/officeDocument/2006/relationships/image" Target="media/image137.emf"/><Relationship Id="rId284" Type="http://schemas.openxmlformats.org/officeDocument/2006/relationships/oleObject" Target="embeddings/oleObject138.bin"/><Relationship Id="rId285" Type="http://schemas.openxmlformats.org/officeDocument/2006/relationships/image" Target="media/image138.emf"/><Relationship Id="rId286" Type="http://schemas.openxmlformats.org/officeDocument/2006/relationships/oleObject" Target="embeddings/oleObject139.bin"/><Relationship Id="rId287" Type="http://schemas.openxmlformats.org/officeDocument/2006/relationships/image" Target="media/image139.emf"/><Relationship Id="rId288" Type="http://schemas.openxmlformats.org/officeDocument/2006/relationships/oleObject" Target="embeddings/oleObject140.bin"/><Relationship Id="rId289" Type="http://schemas.openxmlformats.org/officeDocument/2006/relationships/image" Target="media/image140.emf"/><Relationship Id="rId170" Type="http://schemas.openxmlformats.org/officeDocument/2006/relationships/oleObject" Target="embeddings/oleObject81.bin"/><Relationship Id="rId171" Type="http://schemas.openxmlformats.org/officeDocument/2006/relationships/image" Target="media/image82.emf"/><Relationship Id="rId172" Type="http://schemas.openxmlformats.org/officeDocument/2006/relationships/oleObject" Target="embeddings/oleObject82.bin"/><Relationship Id="rId173" Type="http://schemas.openxmlformats.org/officeDocument/2006/relationships/image" Target="media/image83.emf"/><Relationship Id="rId174" Type="http://schemas.openxmlformats.org/officeDocument/2006/relationships/oleObject" Target="embeddings/oleObject83.bin"/><Relationship Id="rId175" Type="http://schemas.openxmlformats.org/officeDocument/2006/relationships/image" Target="media/image84.emf"/><Relationship Id="rId176" Type="http://schemas.openxmlformats.org/officeDocument/2006/relationships/oleObject" Target="embeddings/oleObject84.bin"/><Relationship Id="rId177" Type="http://schemas.openxmlformats.org/officeDocument/2006/relationships/image" Target="media/image85.emf"/><Relationship Id="rId178" Type="http://schemas.openxmlformats.org/officeDocument/2006/relationships/oleObject" Target="embeddings/oleObject85.bin"/><Relationship Id="rId179" Type="http://schemas.openxmlformats.org/officeDocument/2006/relationships/image" Target="media/image86.emf"/><Relationship Id="rId800" Type="http://schemas.openxmlformats.org/officeDocument/2006/relationships/oleObject" Target="embeddings/oleObject394.bin"/><Relationship Id="rId801" Type="http://schemas.openxmlformats.org/officeDocument/2006/relationships/image" Target="media/image397.emf"/><Relationship Id="rId802" Type="http://schemas.openxmlformats.org/officeDocument/2006/relationships/oleObject" Target="embeddings/oleObject395.bin"/><Relationship Id="rId803" Type="http://schemas.openxmlformats.org/officeDocument/2006/relationships/image" Target="media/image398.emf"/><Relationship Id="rId804" Type="http://schemas.openxmlformats.org/officeDocument/2006/relationships/oleObject" Target="embeddings/oleObject396.bin"/><Relationship Id="rId805" Type="http://schemas.openxmlformats.org/officeDocument/2006/relationships/image" Target="media/image399.emf"/><Relationship Id="rId806" Type="http://schemas.openxmlformats.org/officeDocument/2006/relationships/oleObject" Target="embeddings/oleObject397.bin"/><Relationship Id="rId807" Type="http://schemas.openxmlformats.org/officeDocument/2006/relationships/image" Target="media/image400.emf"/><Relationship Id="rId290" Type="http://schemas.openxmlformats.org/officeDocument/2006/relationships/oleObject" Target="embeddings/oleObject141.bin"/><Relationship Id="rId291" Type="http://schemas.openxmlformats.org/officeDocument/2006/relationships/image" Target="media/image141.emf"/><Relationship Id="rId292" Type="http://schemas.openxmlformats.org/officeDocument/2006/relationships/oleObject" Target="embeddings/oleObject142.bin"/><Relationship Id="rId293" Type="http://schemas.openxmlformats.org/officeDocument/2006/relationships/image" Target="media/image142.emf"/><Relationship Id="rId294" Type="http://schemas.openxmlformats.org/officeDocument/2006/relationships/oleObject" Target="embeddings/oleObject143.bin"/><Relationship Id="rId295" Type="http://schemas.openxmlformats.org/officeDocument/2006/relationships/image" Target="media/image143.emf"/><Relationship Id="rId296" Type="http://schemas.openxmlformats.org/officeDocument/2006/relationships/oleObject" Target="embeddings/oleObject144.bin"/><Relationship Id="rId297" Type="http://schemas.openxmlformats.org/officeDocument/2006/relationships/image" Target="media/image144.emf"/><Relationship Id="rId298" Type="http://schemas.openxmlformats.org/officeDocument/2006/relationships/oleObject" Target="embeddings/oleObject145.bin"/><Relationship Id="rId299" Type="http://schemas.openxmlformats.org/officeDocument/2006/relationships/image" Target="media/image145.emf"/><Relationship Id="rId808" Type="http://schemas.openxmlformats.org/officeDocument/2006/relationships/oleObject" Target="embeddings/oleObject398.bin"/><Relationship Id="rId809" Type="http://schemas.openxmlformats.org/officeDocument/2006/relationships/image" Target="media/image401.emf"/><Relationship Id="rId180" Type="http://schemas.openxmlformats.org/officeDocument/2006/relationships/oleObject" Target="embeddings/oleObject86.bin"/><Relationship Id="rId181" Type="http://schemas.openxmlformats.org/officeDocument/2006/relationships/image" Target="media/image87.emf"/><Relationship Id="rId182" Type="http://schemas.openxmlformats.org/officeDocument/2006/relationships/oleObject" Target="embeddings/oleObject87.bin"/><Relationship Id="rId183" Type="http://schemas.openxmlformats.org/officeDocument/2006/relationships/image" Target="media/image88.emf"/><Relationship Id="rId184" Type="http://schemas.openxmlformats.org/officeDocument/2006/relationships/oleObject" Target="embeddings/oleObject88.bin"/><Relationship Id="rId185" Type="http://schemas.openxmlformats.org/officeDocument/2006/relationships/image" Target="media/image89.emf"/><Relationship Id="rId186" Type="http://schemas.openxmlformats.org/officeDocument/2006/relationships/oleObject" Target="embeddings/oleObject89.bin"/><Relationship Id="rId187" Type="http://schemas.openxmlformats.org/officeDocument/2006/relationships/image" Target="media/image90.emf"/><Relationship Id="rId188" Type="http://schemas.openxmlformats.org/officeDocument/2006/relationships/oleObject" Target="embeddings/oleObject90.bin"/><Relationship Id="rId189" Type="http://schemas.openxmlformats.org/officeDocument/2006/relationships/image" Target="media/image91.emf"/><Relationship Id="rId810" Type="http://schemas.openxmlformats.org/officeDocument/2006/relationships/oleObject" Target="embeddings/oleObject399.bin"/><Relationship Id="rId811" Type="http://schemas.openxmlformats.org/officeDocument/2006/relationships/image" Target="media/image402.emf"/><Relationship Id="rId812" Type="http://schemas.openxmlformats.org/officeDocument/2006/relationships/oleObject" Target="embeddings/oleObject400.bin"/><Relationship Id="rId813" Type="http://schemas.openxmlformats.org/officeDocument/2006/relationships/image" Target="media/image403.emf"/><Relationship Id="rId814" Type="http://schemas.openxmlformats.org/officeDocument/2006/relationships/oleObject" Target="embeddings/oleObject401.bin"/><Relationship Id="rId815" Type="http://schemas.openxmlformats.org/officeDocument/2006/relationships/image" Target="media/image404.emf"/><Relationship Id="rId816" Type="http://schemas.openxmlformats.org/officeDocument/2006/relationships/oleObject" Target="embeddings/oleObject402.bin"/><Relationship Id="rId817" Type="http://schemas.openxmlformats.org/officeDocument/2006/relationships/image" Target="media/image405.emf"/><Relationship Id="rId818" Type="http://schemas.openxmlformats.org/officeDocument/2006/relationships/oleObject" Target="embeddings/oleObject403.bin"/><Relationship Id="rId819" Type="http://schemas.openxmlformats.org/officeDocument/2006/relationships/image" Target="media/image406.emf"/><Relationship Id="rId700" Type="http://schemas.openxmlformats.org/officeDocument/2006/relationships/image" Target="media/image346.emf"/><Relationship Id="rId701" Type="http://schemas.openxmlformats.org/officeDocument/2006/relationships/oleObject" Target="embeddings/oleObject345.bin"/><Relationship Id="rId702" Type="http://schemas.openxmlformats.org/officeDocument/2006/relationships/image" Target="media/image347.emf"/><Relationship Id="rId703" Type="http://schemas.openxmlformats.org/officeDocument/2006/relationships/oleObject" Target="embeddings/oleObject346.bin"/><Relationship Id="rId704" Type="http://schemas.openxmlformats.org/officeDocument/2006/relationships/image" Target="media/image348.png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90" Type="http://schemas.openxmlformats.org/officeDocument/2006/relationships/oleObject" Target="embeddings/oleObject91.bin"/><Relationship Id="rId191" Type="http://schemas.openxmlformats.org/officeDocument/2006/relationships/image" Target="media/image92.emf"/><Relationship Id="rId192" Type="http://schemas.openxmlformats.org/officeDocument/2006/relationships/oleObject" Target="embeddings/oleObject92.bin"/><Relationship Id="rId193" Type="http://schemas.openxmlformats.org/officeDocument/2006/relationships/image" Target="media/image93.emf"/><Relationship Id="rId194" Type="http://schemas.openxmlformats.org/officeDocument/2006/relationships/oleObject" Target="embeddings/oleObject93.bin"/><Relationship Id="rId195" Type="http://schemas.openxmlformats.org/officeDocument/2006/relationships/image" Target="media/image94.emf"/><Relationship Id="rId196" Type="http://schemas.openxmlformats.org/officeDocument/2006/relationships/oleObject" Target="embeddings/oleObject94.bin"/><Relationship Id="rId197" Type="http://schemas.openxmlformats.org/officeDocument/2006/relationships/image" Target="media/image95.emf"/><Relationship Id="rId198" Type="http://schemas.openxmlformats.org/officeDocument/2006/relationships/oleObject" Target="embeddings/oleObject95.bin"/><Relationship Id="rId199" Type="http://schemas.openxmlformats.org/officeDocument/2006/relationships/image" Target="media/image96.emf"/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705" Type="http://schemas.openxmlformats.org/officeDocument/2006/relationships/image" Target="media/image349.emf"/><Relationship Id="rId706" Type="http://schemas.openxmlformats.org/officeDocument/2006/relationships/oleObject" Target="embeddings/oleObject347.bin"/><Relationship Id="rId707" Type="http://schemas.openxmlformats.org/officeDocument/2006/relationships/image" Target="media/image350.emf"/><Relationship Id="rId708" Type="http://schemas.openxmlformats.org/officeDocument/2006/relationships/oleObject" Target="embeddings/oleObject348.bin"/><Relationship Id="rId709" Type="http://schemas.openxmlformats.org/officeDocument/2006/relationships/image" Target="media/image351.emf"/><Relationship Id="rId820" Type="http://schemas.openxmlformats.org/officeDocument/2006/relationships/oleObject" Target="embeddings/oleObject404.bin"/><Relationship Id="rId821" Type="http://schemas.openxmlformats.org/officeDocument/2006/relationships/image" Target="media/image407.emf"/><Relationship Id="rId822" Type="http://schemas.openxmlformats.org/officeDocument/2006/relationships/oleObject" Target="embeddings/oleObject405.bin"/><Relationship Id="rId823" Type="http://schemas.openxmlformats.org/officeDocument/2006/relationships/image" Target="media/image408.emf"/><Relationship Id="rId824" Type="http://schemas.openxmlformats.org/officeDocument/2006/relationships/oleObject" Target="embeddings/oleObject406.bin"/><Relationship Id="rId825" Type="http://schemas.openxmlformats.org/officeDocument/2006/relationships/image" Target="media/image409.emf"/><Relationship Id="rId826" Type="http://schemas.openxmlformats.org/officeDocument/2006/relationships/oleObject" Target="embeddings/oleObject407.bin"/><Relationship Id="rId827" Type="http://schemas.openxmlformats.org/officeDocument/2006/relationships/image" Target="media/image410.emf"/><Relationship Id="rId828" Type="http://schemas.openxmlformats.org/officeDocument/2006/relationships/oleObject" Target="embeddings/oleObject408.bin"/><Relationship Id="rId829" Type="http://schemas.openxmlformats.org/officeDocument/2006/relationships/image" Target="media/image411.emf"/><Relationship Id="rId710" Type="http://schemas.openxmlformats.org/officeDocument/2006/relationships/oleObject" Target="embeddings/oleObject349.bin"/><Relationship Id="rId711" Type="http://schemas.openxmlformats.org/officeDocument/2006/relationships/image" Target="media/image352.emf"/><Relationship Id="rId712" Type="http://schemas.openxmlformats.org/officeDocument/2006/relationships/oleObject" Target="embeddings/oleObject350.bin"/><Relationship Id="rId713" Type="http://schemas.openxmlformats.org/officeDocument/2006/relationships/image" Target="media/image353.emf"/><Relationship Id="rId714" Type="http://schemas.openxmlformats.org/officeDocument/2006/relationships/oleObject" Target="embeddings/oleObject351.bin"/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image" Target="media/image10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emf"/><Relationship Id="rId715" Type="http://schemas.openxmlformats.org/officeDocument/2006/relationships/image" Target="media/image354.emf"/><Relationship Id="rId716" Type="http://schemas.openxmlformats.org/officeDocument/2006/relationships/oleObject" Target="embeddings/oleObject352.bin"/><Relationship Id="rId717" Type="http://schemas.openxmlformats.org/officeDocument/2006/relationships/image" Target="media/image355.emf"/><Relationship Id="rId718" Type="http://schemas.openxmlformats.org/officeDocument/2006/relationships/oleObject" Target="embeddings/oleObject353.bin"/><Relationship Id="rId719" Type="http://schemas.openxmlformats.org/officeDocument/2006/relationships/image" Target="media/image356.emf"/><Relationship Id="rId600" Type="http://schemas.openxmlformats.org/officeDocument/2006/relationships/image" Target="media/image296.emf"/><Relationship Id="rId601" Type="http://schemas.openxmlformats.org/officeDocument/2006/relationships/oleObject" Target="embeddings/oleObject295.bin"/><Relationship Id="rId602" Type="http://schemas.openxmlformats.org/officeDocument/2006/relationships/image" Target="media/image297.emf"/><Relationship Id="rId603" Type="http://schemas.openxmlformats.org/officeDocument/2006/relationships/oleObject" Target="embeddings/oleObject296.bin"/><Relationship Id="rId604" Type="http://schemas.openxmlformats.org/officeDocument/2006/relationships/image" Target="media/image298.emf"/><Relationship Id="rId605" Type="http://schemas.openxmlformats.org/officeDocument/2006/relationships/oleObject" Target="embeddings/oleObject297.bin"/><Relationship Id="rId606" Type="http://schemas.openxmlformats.org/officeDocument/2006/relationships/image" Target="media/image299.emf"/><Relationship Id="rId607" Type="http://schemas.openxmlformats.org/officeDocument/2006/relationships/oleObject" Target="embeddings/oleObject298.bin"/><Relationship Id="rId608" Type="http://schemas.openxmlformats.org/officeDocument/2006/relationships/image" Target="media/image300.emf"/><Relationship Id="rId609" Type="http://schemas.openxmlformats.org/officeDocument/2006/relationships/oleObject" Target="embeddings/oleObject299.bin"/><Relationship Id="rId830" Type="http://schemas.openxmlformats.org/officeDocument/2006/relationships/oleObject" Target="embeddings/oleObject409.bin"/><Relationship Id="rId831" Type="http://schemas.openxmlformats.org/officeDocument/2006/relationships/image" Target="media/image412.emf"/><Relationship Id="rId832" Type="http://schemas.openxmlformats.org/officeDocument/2006/relationships/oleObject" Target="embeddings/oleObject410.bin"/><Relationship Id="rId833" Type="http://schemas.openxmlformats.org/officeDocument/2006/relationships/image" Target="media/image413.emf"/><Relationship Id="rId834" Type="http://schemas.openxmlformats.org/officeDocument/2006/relationships/oleObject" Target="embeddings/oleObject411.bin"/><Relationship Id="rId835" Type="http://schemas.openxmlformats.org/officeDocument/2006/relationships/image" Target="media/image414.emf"/><Relationship Id="rId836" Type="http://schemas.openxmlformats.org/officeDocument/2006/relationships/oleObject" Target="embeddings/oleObject412.bin"/><Relationship Id="rId837" Type="http://schemas.openxmlformats.org/officeDocument/2006/relationships/image" Target="media/image415.emf"/><Relationship Id="rId838" Type="http://schemas.openxmlformats.org/officeDocument/2006/relationships/oleObject" Target="embeddings/oleObject413.bin"/><Relationship Id="rId839" Type="http://schemas.openxmlformats.org/officeDocument/2006/relationships/image" Target="media/image416.emf"/><Relationship Id="rId720" Type="http://schemas.openxmlformats.org/officeDocument/2006/relationships/oleObject" Target="embeddings/oleObject354.bin"/><Relationship Id="rId721" Type="http://schemas.openxmlformats.org/officeDocument/2006/relationships/image" Target="media/image357.emf"/><Relationship Id="rId722" Type="http://schemas.openxmlformats.org/officeDocument/2006/relationships/oleObject" Target="embeddings/oleObject355.bin"/><Relationship Id="rId723" Type="http://schemas.openxmlformats.org/officeDocument/2006/relationships/image" Target="media/image358.emf"/><Relationship Id="rId724" Type="http://schemas.openxmlformats.org/officeDocument/2006/relationships/oleObject" Target="embeddings/oleObject356.bin"/><Relationship Id="rId30" Type="http://schemas.openxmlformats.org/officeDocument/2006/relationships/oleObject" Target="embeddings/oleObject11.bin"/><Relationship Id="rId31" Type="http://schemas.openxmlformats.org/officeDocument/2006/relationships/image" Target="media/image12.e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e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emf"/><Relationship Id="rId725" Type="http://schemas.openxmlformats.org/officeDocument/2006/relationships/image" Target="media/image359.emf"/><Relationship Id="rId726" Type="http://schemas.openxmlformats.org/officeDocument/2006/relationships/oleObject" Target="embeddings/oleObject357.bin"/><Relationship Id="rId727" Type="http://schemas.openxmlformats.org/officeDocument/2006/relationships/image" Target="media/image360.emf"/><Relationship Id="rId728" Type="http://schemas.openxmlformats.org/officeDocument/2006/relationships/oleObject" Target="embeddings/oleObject358.bin"/><Relationship Id="rId729" Type="http://schemas.openxmlformats.org/officeDocument/2006/relationships/image" Target="media/image361.emf"/><Relationship Id="rId610" Type="http://schemas.openxmlformats.org/officeDocument/2006/relationships/image" Target="media/image301.emf"/><Relationship Id="rId611" Type="http://schemas.openxmlformats.org/officeDocument/2006/relationships/oleObject" Target="embeddings/oleObject300.bin"/><Relationship Id="rId612" Type="http://schemas.openxmlformats.org/officeDocument/2006/relationships/image" Target="media/image302.emf"/><Relationship Id="rId613" Type="http://schemas.openxmlformats.org/officeDocument/2006/relationships/oleObject" Target="embeddings/oleObject301.bin"/><Relationship Id="rId614" Type="http://schemas.openxmlformats.org/officeDocument/2006/relationships/image" Target="media/image303.emf"/><Relationship Id="rId615" Type="http://schemas.openxmlformats.org/officeDocument/2006/relationships/oleObject" Target="embeddings/oleObject302.bin"/><Relationship Id="rId616" Type="http://schemas.openxmlformats.org/officeDocument/2006/relationships/image" Target="media/image304.emf"/><Relationship Id="rId617" Type="http://schemas.openxmlformats.org/officeDocument/2006/relationships/oleObject" Target="embeddings/oleObject303.bin"/><Relationship Id="rId618" Type="http://schemas.openxmlformats.org/officeDocument/2006/relationships/image" Target="media/image305.emf"/><Relationship Id="rId619" Type="http://schemas.openxmlformats.org/officeDocument/2006/relationships/oleObject" Target="embeddings/oleObject304.bin"/><Relationship Id="rId840" Type="http://schemas.openxmlformats.org/officeDocument/2006/relationships/oleObject" Target="embeddings/oleObject414.bin"/><Relationship Id="rId841" Type="http://schemas.openxmlformats.org/officeDocument/2006/relationships/image" Target="media/image417.emf"/><Relationship Id="rId842" Type="http://schemas.openxmlformats.org/officeDocument/2006/relationships/oleObject" Target="embeddings/oleObject415.bin"/><Relationship Id="rId843" Type="http://schemas.openxmlformats.org/officeDocument/2006/relationships/image" Target="media/image418.emf"/><Relationship Id="rId844" Type="http://schemas.openxmlformats.org/officeDocument/2006/relationships/oleObject" Target="embeddings/oleObject416.bin"/><Relationship Id="rId845" Type="http://schemas.openxmlformats.org/officeDocument/2006/relationships/image" Target="media/image419.emf"/><Relationship Id="rId846" Type="http://schemas.openxmlformats.org/officeDocument/2006/relationships/oleObject" Target="embeddings/oleObject417.bin"/><Relationship Id="rId500" Type="http://schemas.openxmlformats.org/officeDocument/2006/relationships/image" Target="media/image246.emf"/><Relationship Id="rId501" Type="http://schemas.openxmlformats.org/officeDocument/2006/relationships/oleObject" Target="embeddings/oleObject245.bin"/><Relationship Id="rId502" Type="http://schemas.openxmlformats.org/officeDocument/2006/relationships/image" Target="media/image247.emf"/><Relationship Id="rId503" Type="http://schemas.openxmlformats.org/officeDocument/2006/relationships/oleObject" Target="embeddings/oleObject246.bin"/><Relationship Id="rId504" Type="http://schemas.openxmlformats.org/officeDocument/2006/relationships/image" Target="media/image248.emf"/><Relationship Id="rId505" Type="http://schemas.openxmlformats.org/officeDocument/2006/relationships/oleObject" Target="embeddings/oleObject247.bin"/><Relationship Id="rId506" Type="http://schemas.openxmlformats.org/officeDocument/2006/relationships/image" Target="media/image249.emf"/><Relationship Id="rId507" Type="http://schemas.openxmlformats.org/officeDocument/2006/relationships/oleObject" Target="embeddings/oleObject248.bin"/><Relationship Id="rId508" Type="http://schemas.openxmlformats.org/officeDocument/2006/relationships/image" Target="media/image250.emf"/><Relationship Id="rId509" Type="http://schemas.openxmlformats.org/officeDocument/2006/relationships/oleObject" Target="embeddings/oleObject249.bin"/><Relationship Id="rId847" Type="http://schemas.openxmlformats.org/officeDocument/2006/relationships/image" Target="media/image420.emf"/><Relationship Id="rId848" Type="http://schemas.openxmlformats.org/officeDocument/2006/relationships/oleObject" Target="embeddings/oleObject418.bin"/><Relationship Id="rId849" Type="http://schemas.openxmlformats.org/officeDocument/2006/relationships/image" Target="media/image421.emf"/><Relationship Id="rId730" Type="http://schemas.openxmlformats.org/officeDocument/2006/relationships/oleObject" Target="embeddings/oleObject359.bin"/><Relationship Id="rId731" Type="http://schemas.openxmlformats.org/officeDocument/2006/relationships/image" Target="media/image362.emf"/><Relationship Id="rId732" Type="http://schemas.openxmlformats.org/officeDocument/2006/relationships/oleObject" Target="embeddings/oleObject360.bin"/><Relationship Id="rId733" Type="http://schemas.openxmlformats.org/officeDocument/2006/relationships/image" Target="media/image363.emf"/><Relationship Id="rId734" Type="http://schemas.openxmlformats.org/officeDocument/2006/relationships/oleObject" Target="embeddings/oleObject361.bin"/><Relationship Id="rId40" Type="http://schemas.openxmlformats.org/officeDocument/2006/relationships/oleObject" Target="embeddings/oleObject16.bin"/><Relationship Id="rId41" Type="http://schemas.openxmlformats.org/officeDocument/2006/relationships/image" Target="media/image17.emf"/><Relationship Id="rId42" Type="http://schemas.openxmlformats.org/officeDocument/2006/relationships/oleObject" Target="embeddings/oleObject17.bin"/><Relationship Id="rId43" Type="http://schemas.openxmlformats.org/officeDocument/2006/relationships/image" Target="media/image18.emf"/><Relationship Id="rId44" Type="http://schemas.openxmlformats.org/officeDocument/2006/relationships/oleObject" Target="embeddings/oleObject18.bin"/><Relationship Id="rId45" Type="http://schemas.openxmlformats.org/officeDocument/2006/relationships/image" Target="media/image19.emf"/><Relationship Id="rId46" Type="http://schemas.openxmlformats.org/officeDocument/2006/relationships/oleObject" Target="embeddings/oleObject19.bin"/><Relationship Id="rId47" Type="http://schemas.openxmlformats.org/officeDocument/2006/relationships/image" Target="media/image20.emf"/><Relationship Id="rId48" Type="http://schemas.openxmlformats.org/officeDocument/2006/relationships/oleObject" Target="embeddings/oleObject20.bin"/><Relationship Id="rId49" Type="http://schemas.openxmlformats.org/officeDocument/2006/relationships/image" Target="media/image21.emf"/><Relationship Id="rId735" Type="http://schemas.openxmlformats.org/officeDocument/2006/relationships/image" Target="media/image364.emf"/><Relationship Id="rId736" Type="http://schemas.openxmlformats.org/officeDocument/2006/relationships/oleObject" Target="embeddings/oleObject362.bin"/><Relationship Id="rId737" Type="http://schemas.openxmlformats.org/officeDocument/2006/relationships/image" Target="media/image365.emf"/><Relationship Id="rId738" Type="http://schemas.openxmlformats.org/officeDocument/2006/relationships/oleObject" Target="embeddings/oleObject363.bin"/><Relationship Id="rId739" Type="http://schemas.openxmlformats.org/officeDocument/2006/relationships/image" Target="media/image366.emf"/><Relationship Id="rId620" Type="http://schemas.openxmlformats.org/officeDocument/2006/relationships/image" Target="media/image306.emf"/><Relationship Id="rId621" Type="http://schemas.openxmlformats.org/officeDocument/2006/relationships/oleObject" Target="embeddings/oleObject305.bin"/><Relationship Id="rId622" Type="http://schemas.openxmlformats.org/officeDocument/2006/relationships/image" Target="media/image307.emf"/><Relationship Id="rId623" Type="http://schemas.openxmlformats.org/officeDocument/2006/relationships/oleObject" Target="embeddings/oleObject306.bin"/><Relationship Id="rId624" Type="http://schemas.openxmlformats.org/officeDocument/2006/relationships/image" Target="media/image308.emf"/><Relationship Id="rId625" Type="http://schemas.openxmlformats.org/officeDocument/2006/relationships/oleObject" Target="embeddings/oleObject307.bin"/><Relationship Id="rId626" Type="http://schemas.openxmlformats.org/officeDocument/2006/relationships/image" Target="media/image309.emf"/><Relationship Id="rId627" Type="http://schemas.openxmlformats.org/officeDocument/2006/relationships/oleObject" Target="embeddings/oleObject308.bin"/><Relationship Id="rId628" Type="http://schemas.openxmlformats.org/officeDocument/2006/relationships/image" Target="media/image310.emf"/><Relationship Id="rId629" Type="http://schemas.openxmlformats.org/officeDocument/2006/relationships/oleObject" Target="embeddings/oleObject309.bin"/><Relationship Id="rId850" Type="http://schemas.openxmlformats.org/officeDocument/2006/relationships/oleObject" Target="embeddings/oleObject419.bin"/><Relationship Id="rId851" Type="http://schemas.openxmlformats.org/officeDocument/2006/relationships/image" Target="media/image422.emf"/><Relationship Id="rId852" Type="http://schemas.openxmlformats.org/officeDocument/2006/relationships/oleObject" Target="embeddings/oleObject420.bin"/><Relationship Id="rId853" Type="http://schemas.openxmlformats.org/officeDocument/2006/relationships/image" Target="media/image423.emf"/><Relationship Id="rId854" Type="http://schemas.openxmlformats.org/officeDocument/2006/relationships/oleObject" Target="embeddings/oleObject421.bin"/><Relationship Id="rId855" Type="http://schemas.openxmlformats.org/officeDocument/2006/relationships/image" Target="media/image424.emf"/><Relationship Id="rId856" Type="http://schemas.openxmlformats.org/officeDocument/2006/relationships/oleObject" Target="embeddings/oleObject422.bin"/><Relationship Id="rId510" Type="http://schemas.openxmlformats.org/officeDocument/2006/relationships/image" Target="media/image251.emf"/><Relationship Id="rId511" Type="http://schemas.openxmlformats.org/officeDocument/2006/relationships/oleObject" Target="embeddings/oleObject250.bin"/><Relationship Id="rId512" Type="http://schemas.openxmlformats.org/officeDocument/2006/relationships/image" Target="media/image252.emf"/><Relationship Id="rId513" Type="http://schemas.openxmlformats.org/officeDocument/2006/relationships/oleObject" Target="embeddings/oleObject251.bin"/><Relationship Id="rId514" Type="http://schemas.openxmlformats.org/officeDocument/2006/relationships/image" Target="media/image253.emf"/><Relationship Id="rId515" Type="http://schemas.openxmlformats.org/officeDocument/2006/relationships/oleObject" Target="embeddings/oleObject252.bin"/><Relationship Id="rId516" Type="http://schemas.openxmlformats.org/officeDocument/2006/relationships/image" Target="media/image254.emf"/><Relationship Id="rId517" Type="http://schemas.openxmlformats.org/officeDocument/2006/relationships/oleObject" Target="embeddings/oleObject253.bin"/><Relationship Id="rId518" Type="http://schemas.openxmlformats.org/officeDocument/2006/relationships/image" Target="media/image255.emf"/><Relationship Id="rId519" Type="http://schemas.openxmlformats.org/officeDocument/2006/relationships/oleObject" Target="embeddings/oleObject254.bin"/><Relationship Id="rId857" Type="http://schemas.openxmlformats.org/officeDocument/2006/relationships/image" Target="media/image425.emf"/><Relationship Id="rId858" Type="http://schemas.openxmlformats.org/officeDocument/2006/relationships/oleObject" Target="embeddings/oleObject423.bin"/><Relationship Id="rId859" Type="http://schemas.openxmlformats.org/officeDocument/2006/relationships/image" Target="media/image426.emf"/><Relationship Id="rId740" Type="http://schemas.openxmlformats.org/officeDocument/2006/relationships/oleObject" Target="embeddings/oleObject364.bin"/><Relationship Id="rId741" Type="http://schemas.openxmlformats.org/officeDocument/2006/relationships/image" Target="media/image367.emf"/><Relationship Id="rId742" Type="http://schemas.openxmlformats.org/officeDocument/2006/relationships/oleObject" Target="embeddings/oleObject365.bin"/><Relationship Id="rId743" Type="http://schemas.openxmlformats.org/officeDocument/2006/relationships/image" Target="media/image368.emf"/><Relationship Id="rId744" Type="http://schemas.openxmlformats.org/officeDocument/2006/relationships/oleObject" Target="embeddings/oleObject366.bin"/><Relationship Id="rId50" Type="http://schemas.openxmlformats.org/officeDocument/2006/relationships/oleObject" Target="embeddings/oleObject21.bin"/><Relationship Id="rId51" Type="http://schemas.openxmlformats.org/officeDocument/2006/relationships/image" Target="media/image22.emf"/><Relationship Id="rId52" Type="http://schemas.openxmlformats.org/officeDocument/2006/relationships/oleObject" Target="embeddings/oleObject22.bin"/><Relationship Id="rId53" Type="http://schemas.openxmlformats.org/officeDocument/2006/relationships/image" Target="media/image23.emf"/><Relationship Id="rId54" Type="http://schemas.openxmlformats.org/officeDocument/2006/relationships/oleObject" Target="embeddings/oleObject23.bin"/><Relationship Id="rId55" Type="http://schemas.openxmlformats.org/officeDocument/2006/relationships/image" Target="media/image24.emf"/><Relationship Id="rId56" Type="http://schemas.openxmlformats.org/officeDocument/2006/relationships/oleObject" Target="embeddings/oleObject24.bin"/><Relationship Id="rId57" Type="http://schemas.openxmlformats.org/officeDocument/2006/relationships/image" Target="media/image25.emf"/><Relationship Id="rId58" Type="http://schemas.openxmlformats.org/officeDocument/2006/relationships/oleObject" Target="embeddings/oleObject25.bin"/><Relationship Id="rId59" Type="http://schemas.openxmlformats.org/officeDocument/2006/relationships/image" Target="media/image26.emf"/><Relationship Id="rId400" Type="http://schemas.openxmlformats.org/officeDocument/2006/relationships/image" Target="media/image196.emf"/><Relationship Id="rId401" Type="http://schemas.openxmlformats.org/officeDocument/2006/relationships/oleObject" Target="embeddings/oleObject196.bin"/><Relationship Id="rId402" Type="http://schemas.openxmlformats.org/officeDocument/2006/relationships/image" Target="media/image197.emf"/><Relationship Id="rId403" Type="http://schemas.openxmlformats.org/officeDocument/2006/relationships/oleObject" Target="embeddings/oleObject197.bin"/><Relationship Id="rId404" Type="http://schemas.openxmlformats.org/officeDocument/2006/relationships/image" Target="media/image198.emf"/><Relationship Id="rId405" Type="http://schemas.openxmlformats.org/officeDocument/2006/relationships/oleObject" Target="embeddings/oleObject198.bin"/><Relationship Id="rId406" Type="http://schemas.openxmlformats.org/officeDocument/2006/relationships/image" Target="media/image199.emf"/><Relationship Id="rId407" Type="http://schemas.openxmlformats.org/officeDocument/2006/relationships/oleObject" Target="embeddings/oleObject199.bin"/><Relationship Id="rId408" Type="http://schemas.openxmlformats.org/officeDocument/2006/relationships/image" Target="media/image200.emf"/><Relationship Id="rId409" Type="http://schemas.openxmlformats.org/officeDocument/2006/relationships/oleObject" Target="embeddings/oleObject200.bin"/><Relationship Id="rId745" Type="http://schemas.openxmlformats.org/officeDocument/2006/relationships/image" Target="media/image369.emf"/><Relationship Id="rId746" Type="http://schemas.openxmlformats.org/officeDocument/2006/relationships/oleObject" Target="embeddings/oleObject367.bin"/><Relationship Id="rId747" Type="http://schemas.openxmlformats.org/officeDocument/2006/relationships/image" Target="media/image370.emf"/><Relationship Id="rId748" Type="http://schemas.openxmlformats.org/officeDocument/2006/relationships/oleObject" Target="embeddings/oleObject368.bin"/><Relationship Id="rId749" Type="http://schemas.openxmlformats.org/officeDocument/2006/relationships/image" Target="media/image371.emf"/><Relationship Id="rId630" Type="http://schemas.openxmlformats.org/officeDocument/2006/relationships/image" Target="media/image311.emf"/><Relationship Id="rId631" Type="http://schemas.openxmlformats.org/officeDocument/2006/relationships/oleObject" Target="embeddings/oleObject310.bin"/><Relationship Id="rId632" Type="http://schemas.openxmlformats.org/officeDocument/2006/relationships/image" Target="media/image312.emf"/><Relationship Id="rId633" Type="http://schemas.openxmlformats.org/officeDocument/2006/relationships/oleObject" Target="embeddings/oleObject311.bin"/><Relationship Id="rId634" Type="http://schemas.openxmlformats.org/officeDocument/2006/relationships/image" Target="media/image313.emf"/><Relationship Id="rId635" Type="http://schemas.openxmlformats.org/officeDocument/2006/relationships/oleObject" Target="embeddings/oleObject312.bin"/><Relationship Id="rId636" Type="http://schemas.openxmlformats.org/officeDocument/2006/relationships/image" Target="media/image314.emf"/><Relationship Id="rId637" Type="http://schemas.openxmlformats.org/officeDocument/2006/relationships/oleObject" Target="embeddings/oleObject313.bin"/><Relationship Id="rId638" Type="http://schemas.openxmlformats.org/officeDocument/2006/relationships/image" Target="media/image315.emf"/><Relationship Id="rId639" Type="http://schemas.openxmlformats.org/officeDocument/2006/relationships/oleObject" Target="embeddings/oleObject314.bin"/><Relationship Id="rId860" Type="http://schemas.openxmlformats.org/officeDocument/2006/relationships/oleObject" Target="embeddings/oleObject424.bin"/><Relationship Id="rId861" Type="http://schemas.openxmlformats.org/officeDocument/2006/relationships/image" Target="media/image427.emf"/><Relationship Id="rId862" Type="http://schemas.openxmlformats.org/officeDocument/2006/relationships/oleObject" Target="embeddings/oleObject425.bin"/><Relationship Id="rId863" Type="http://schemas.openxmlformats.org/officeDocument/2006/relationships/image" Target="media/image428.emf"/><Relationship Id="rId864" Type="http://schemas.openxmlformats.org/officeDocument/2006/relationships/oleObject" Target="embeddings/oleObject426.bin"/><Relationship Id="rId865" Type="http://schemas.openxmlformats.org/officeDocument/2006/relationships/image" Target="media/image429.emf"/><Relationship Id="rId866" Type="http://schemas.openxmlformats.org/officeDocument/2006/relationships/oleObject" Target="embeddings/oleObject427.bin"/><Relationship Id="rId520" Type="http://schemas.openxmlformats.org/officeDocument/2006/relationships/image" Target="media/image256.emf"/><Relationship Id="rId521" Type="http://schemas.openxmlformats.org/officeDocument/2006/relationships/oleObject" Target="embeddings/oleObject255.bin"/><Relationship Id="rId522" Type="http://schemas.openxmlformats.org/officeDocument/2006/relationships/image" Target="media/image257.emf"/><Relationship Id="rId523" Type="http://schemas.openxmlformats.org/officeDocument/2006/relationships/oleObject" Target="embeddings/oleObject256.bin"/><Relationship Id="rId524" Type="http://schemas.openxmlformats.org/officeDocument/2006/relationships/image" Target="media/image258.emf"/><Relationship Id="rId525" Type="http://schemas.openxmlformats.org/officeDocument/2006/relationships/oleObject" Target="embeddings/oleObject257.bin"/><Relationship Id="rId526" Type="http://schemas.openxmlformats.org/officeDocument/2006/relationships/image" Target="media/image259.emf"/><Relationship Id="rId527" Type="http://schemas.openxmlformats.org/officeDocument/2006/relationships/oleObject" Target="embeddings/oleObject258.bin"/><Relationship Id="rId528" Type="http://schemas.openxmlformats.org/officeDocument/2006/relationships/image" Target="media/image260.emf"/><Relationship Id="rId529" Type="http://schemas.openxmlformats.org/officeDocument/2006/relationships/oleObject" Target="embeddings/oleObject259.bin"/><Relationship Id="rId867" Type="http://schemas.openxmlformats.org/officeDocument/2006/relationships/image" Target="media/image430.emf"/><Relationship Id="rId868" Type="http://schemas.openxmlformats.org/officeDocument/2006/relationships/oleObject" Target="embeddings/oleObject428.bin"/><Relationship Id="rId869" Type="http://schemas.openxmlformats.org/officeDocument/2006/relationships/image" Target="media/image431.emf"/><Relationship Id="rId750" Type="http://schemas.openxmlformats.org/officeDocument/2006/relationships/oleObject" Target="embeddings/oleObject369.bin"/><Relationship Id="rId751" Type="http://schemas.openxmlformats.org/officeDocument/2006/relationships/image" Target="media/image372.emf"/><Relationship Id="rId752" Type="http://schemas.openxmlformats.org/officeDocument/2006/relationships/oleObject" Target="embeddings/oleObject370.bin"/><Relationship Id="rId753" Type="http://schemas.openxmlformats.org/officeDocument/2006/relationships/image" Target="media/image373.emf"/><Relationship Id="rId754" Type="http://schemas.openxmlformats.org/officeDocument/2006/relationships/oleObject" Target="embeddings/oleObject371.bin"/><Relationship Id="rId60" Type="http://schemas.openxmlformats.org/officeDocument/2006/relationships/oleObject" Target="embeddings/oleObject26.bin"/><Relationship Id="rId61" Type="http://schemas.openxmlformats.org/officeDocument/2006/relationships/image" Target="media/image27.emf"/><Relationship Id="rId62" Type="http://schemas.openxmlformats.org/officeDocument/2006/relationships/oleObject" Target="embeddings/oleObject27.bin"/><Relationship Id="rId63" Type="http://schemas.openxmlformats.org/officeDocument/2006/relationships/image" Target="media/image28.emf"/><Relationship Id="rId64" Type="http://schemas.openxmlformats.org/officeDocument/2006/relationships/oleObject" Target="embeddings/oleObject28.bin"/><Relationship Id="rId65" Type="http://schemas.openxmlformats.org/officeDocument/2006/relationships/image" Target="media/image29.emf"/><Relationship Id="rId66" Type="http://schemas.openxmlformats.org/officeDocument/2006/relationships/oleObject" Target="embeddings/oleObject29.bin"/><Relationship Id="rId67" Type="http://schemas.openxmlformats.org/officeDocument/2006/relationships/image" Target="media/image30.emf"/><Relationship Id="rId68" Type="http://schemas.openxmlformats.org/officeDocument/2006/relationships/oleObject" Target="embeddings/oleObject30.bin"/><Relationship Id="rId69" Type="http://schemas.openxmlformats.org/officeDocument/2006/relationships/image" Target="media/image31.emf"/><Relationship Id="rId410" Type="http://schemas.openxmlformats.org/officeDocument/2006/relationships/image" Target="media/image201.emf"/><Relationship Id="rId411" Type="http://schemas.openxmlformats.org/officeDocument/2006/relationships/oleObject" Target="embeddings/oleObject201.bin"/><Relationship Id="rId412" Type="http://schemas.openxmlformats.org/officeDocument/2006/relationships/image" Target="media/image202.png"/><Relationship Id="rId413" Type="http://schemas.openxmlformats.org/officeDocument/2006/relationships/image" Target="media/image203.png"/><Relationship Id="rId414" Type="http://schemas.openxmlformats.org/officeDocument/2006/relationships/image" Target="media/image203.emf"/><Relationship Id="rId415" Type="http://schemas.openxmlformats.org/officeDocument/2006/relationships/oleObject" Target="embeddings/oleObject202.bin"/><Relationship Id="rId416" Type="http://schemas.openxmlformats.org/officeDocument/2006/relationships/image" Target="media/image204.emf"/><Relationship Id="rId417" Type="http://schemas.openxmlformats.org/officeDocument/2006/relationships/oleObject" Target="embeddings/oleObject203.bin"/><Relationship Id="rId418" Type="http://schemas.openxmlformats.org/officeDocument/2006/relationships/image" Target="media/image205.emf"/><Relationship Id="rId419" Type="http://schemas.openxmlformats.org/officeDocument/2006/relationships/oleObject" Target="embeddings/oleObject204.bin"/><Relationship Id="rId755" Type="http://schemas.openxmlformats.org/officeDocument/2006/relationships/image" Target="media/image374.emf"/><Relationship Id="rId756" Type="http://schemas.openxmlformats.org/officeDocument/2006/relationships/oleObject" Target="embeddings/oleObject372.bin"/><Relationship Id="rId757" Type="http://schemas.openxmlformats.org/officeDocument/2006/relationships/image" Target="media/image375.emf"/><Relationship Id="rId758" Type="http://schemas.openxmlformats.org/officeDocument/2006/relationships/oleObject" Target="embeddings/oleObject373.bin"/><Relationship Id="rId759" Type="http://schemas.openxmlformats.org/officeDocument/2006/relationships/image" Target="media/image376.emf"/><Relationship Id="rId640" Type="http://schemas.openxmlformats.org/officeDocument/2006/relationships/image" Target="media/image316.emf"/><Relationship Id="rId641" Type="http://schemas.openxmlformats.org/officeDocument/2006/relationships/oleObject" Target="embeddings/oleObject315.bin"/><Relationship Id="rId642" Type="http://schemas.openxmlformats.org/officeDocument/2006/relationships/image" Target="media/image317.emf"/><Relationship Id="rId643" Type="http://schemas.openxmlformats.org/officeDocument/2006/relationships/oleObject" Target="embeddings/oleObject316.bin"/><Relationship Id="rId644" Type="http://schemas.openxmlformats.org/officeDocument/2006/relationships/image" Target="media/image318.emf"/><Relationship Id="rId645" Type="http://schemas.openxmlformats.org/officeDocument/2006/relationships/oleObject" Target="embeddings/oleObject317.bin"/><Relationship Id="rId646" Type="http://schemas.openxmlformats.org/officeDocument/2006/relationships/image" Target="media/image319.emf"/><Relationship Id="rId300" Type="http://schemas.openxmlformats.org/officeDocument/2006/relationships/oleObject" Target="embeddings/oleObject146.bin"/><Relationship Id="rId301" Type="http://schemas.openxmlformats.org/officeDocument/2006/relationships/image" Target="media/image146.emf"/><Relationship Id="rId302" Type="http://schemas.openxmlformats.org/officeDocument/2006/relationships/oleObject" Target="embeddings/oleObject147.bin"/><Relationship Id="rId303" Type="http://schemas.openxmlformats.org/officeDocument/2006/relationships/image" Target="media/image147.emf"/><Relationship Id="rId304" Type="http://schemas.openxmlformats.org/officeDocument/2006/relationships/oleObject" Target="embeddings/oleObject148.bin"/><Relationship Id="rId305" Type="http://schemas.openxmlformats.org/officeDocument/2006/relationships/image" Target="media/image148.emf"/><Relationship Id="rId306" Type="http://schemas.openxmlformats.org/officeDocument/2006/relationships/oleObject" Target="embeddings/oleObject149.bin"/><Relationship Id="rId307" Type="http://schemas.openxmlformats.org/officeDocument/2006/relationships/image" Target="media/image149.emf"/><Relationship Id="rId308" Type="http://schemas.openxmlformats.org/officeDocument/2006/relationships/oleObject" Target="embeddings/oleObject150.bin"/><Relationship Id="rId309" Type="http://schemas.openxmlformats.org/officeDocument/2006/relationships/image" Target="media/image150.emf"/><Relationship Id="rId647" Type="http://schemas.openxmlformats.org/officeDocument/2006/relationships/oleObject" Target="embeddings/oleObject318.bin"/><Relationship Id="rId648" Type="http://schemas.openxmlformats.org/officeDocument/2006/relationships/image" Target="media/image320.emf"/><Relationship Id="rId649" Type="http://schemas.openxmlformats.org/officeDocument/2006/relationships/oleObject" Target="embeddings/oleObject319.bin"/><Relationship Id="rId870" Type="http://schemas.openxmlformats.org/officeDocument/2006/relationships/oleObject" Target="embeddings/oleObject429.bin"/><Relationship Id="rId871" Type="http://schemas.openxmlformats.org/officeDocument/2006/relationships/image" Target="media/image432.emf"/><Relationship Id="rId872" Type="http://schemas.openxmlformats.org/officeDocument/2006/relationships/oleObject" Target="embeddings/oleObject430.bin"/><Relationship Id="rId873" Type="http://schemas.openxmlformats.org/officeDocument/2006/relationships/footer" Target="footer1.xml"/><Relationship Id="rId874" Type="http://schemas.openxmlformats.org/officeDocument/2006/relationships/footer" Target="footer2.xml"/><Relationship Id="rId875" Type="http://schemas.openxmlformats.org/officeDocument/2006/relationships/fontTable" Target="fontTable.xml"/><Relationship Id="rId876" Type="http://schemas.openxmlformats.org/officeDocument/2006/relationships/theme" Target="theme/theme1.xml"/><Relationship Id="rId530" Type="http://schemas.openxmlformats.org/officeDocument/2006/relationships/image" Target="media/image261.emf"/><Relationship Id="rId531" Type="http://schemas.openxmlformats.org/officeDocument/2006/relationships/oleObject" Target="embeddings/oleObject260.bin"/><Relationship Id="rId532" Type="http://schemas.openxmlformats.org/officeDocument/2006/relationships/image" Target="media/image262.emf"/><Relationship Id="rId533" Type="http://schemas.openxmlformats.org/officeDocument/2006/relationships/oleObject" Target="embeddings/oleObject261.bin"/><Relationship Id="rId534" Type="http://schemas.openxmlformats.org/officeDocument/2006/relationships/image" Target="media/image263.emf"/><Relationship Id="rId535" Type="http://schemas.openxmlformats.org/officeDocument/2006/relationships/oleObject" Target="embeddings/oleObject262.bin"/><Relationship Id="rId536" Type="http://schemas.openxmlformats.org/officeDocument/2006/relationships/image" Target="media/image264.emf"/><Relationship Id="rId537" Type="http://schemas.openxmlformats.org/officeDocument/2006/relationships/oleObject" Target="embeddings/oleObject263.bin"/><Relationship Id="rId538" Type="http://schemas.openxmlformats.org/officeDocument/2006/relationships/image" Target="media/image265.emf"/><Relationship Id="rId539" Type="http://schemas.openxmlformats.org/officeDocument/2006/relationships/oleObject" Target="embeddings/oleObject264.bin"/><Relationship Id="rId760" Type="http://schemas.openxmlformats.org/officeDocument/2006/relationships/oleObject" Target="embeddings/oleObject374.bin"/><Relationship Id="rId761" Type="http://schemas.openxmlformats.org/officeDocument/2006/relationships/image" Target="media/image377.emf"/><Relationship Id="rId762" Type="http://schemas.openxmlformats.org/officeDocument/2006/relationships/oleObject" Target="embeddings/oleObject375.bin"/><Relationship Id="rId763" Type="http://schemas.openxmlformats.org/officeDocument/2006/relationships/image" Target="media/image378.emf"/><Relationship Id="rId764" Type="http://schemas.openxmlformats.org/officeDocument/2006/relationships/oleObject" Target="embeddings/oleObject376.bin"/><Relationship Id="rId70" Type="http://schemas.openxmlformats.org/officeDocument/2006/relationships/oleObject" Target="embeddings/oleObject31.bin"/><Relationship Id="rId71" Type="http://schemas.openxmlformats.org/officeDocument/2006/relationships/image" Target="media/image32.emf"/><Relationship Id="rId72" Type="http://schemas.openxmlformats.org/officeDocument/2006/relationships/oleObject" Target="embeddings/oleObject32.bin"/><Relationship Id="rId73" Type="http://schemas.openxmlformats.org/officeDocument/2006/relationships/image" Target="media/image33.emf"/><Relationship Id="rId74" Type="http://schemas.openxmlformats.org/officeDocument/2006/relationships/oleObject" Target="embeddings/oleObject33.bin"/><Relationship Id="rId75" Type="http://schemas.openxmlformats.org/officeDocument/2006/relationships/image" Target="media/image34.emf"/><Relationship Id="rId76" Type="http://schemas.openxmlformats.org/officeDocument/2006/relationships/oleObject" Target="embeddings/oleObject34.bin"/><Relationship Id="rId77" Type="http://schemas.openxmlformats.org/officeDocument/2006/relationships/image" Target="media/image35.emf"/><Relationship Id="rId78" Type="http://schemas.openxmlformats.org/officeDocument/2006/relationships/oleObject" Target="embeddings/oleObject35.bin"/><Relationship Id="rId79" Type="http://schemas.openxmlformats.org/officeDocument/2006/relationships/image" Target="media/image36.emf"/><Relationship Id="rId420" Type="http://schemas.openxmlformats.org/officeDocument/2006/relationships/image" Target="media/image206.emf"/><Relationship Id="rId421" Type="http://schemas.openxmlformats.org/officeDocument/2006/relationships/oleObject" Target="embeddings/oleObject205.bin"/><Relationship Id="rId422" Type="http://schemas.openxmlformats.org/officeDocument/2006/relationships/image" Target="media/image207.emf"/><Relationship Id="rId423" Type="http://schemas.openxmlformats.org/officeDocument/2006/relationships/oleObject" Target="embeddings/oleObject206.bin"/><Relationship Id="rId424" Type="http://schemas.openxmlformats.org/officeDocument/2006/relationships/image" Target="media/image208.emf"/><Relationship Id="rId425" Type="http://schemas.openxmlformats.org/officeDocument/2006/relationships/oleObject" Target="embeddings/oleObject207.bin"/><Relationship Id="rId426" Type="http://schemas.openxmlformats.org/officeDocument/2006/relationships/image" Target="media/image209.emf"/><Relationship Id="rId427" Type="http://schemas.openxmlformats.org/officeDocument/2006/relationships/oleObject" Target="embeddings/oleObject208.bin"/><Relationship Id="rId428" Type="http://schemas.openxmlformats.org/officeDocument/2006/relationships/image" Target="media/image210.emf"/><Relationship Id="rId429" Type="http://schemas.openxmlformats.org/officeDocument/2006/relationships/oleObject" Target="embeddings/oleObject209.bin"/><Relationship Id="rId765" Type="http://schemas.openxmlformats.org/officeDocument/2006/relationships/image" Target="media/image379.emf"/><Relationship Id="rId766" Type="http://schemas.openxmlformats.org/officeDocument/2006/relationships/oleObject" Target="embeddings/oleObject377.bin"/><Relationship Id="rId767" Type="http://schemas.openxmlformats.org/officeDocument/2006/relationships/image" Target="media/image380.emf"/><Relationship Id="rId768" Type="http://schemas.openxmlformats.org/officeDocument/2006/relationships/oleObject" Target="embeddings/oleObject378.bin"/><Relationship Id="rId769" Type="http://schemas.openxmlformats.org/officeDocument/2006/relationships/image" Target="media/image381.emf"/><Relationship Id="rId650" Type="http://schemas.openxmlformats.org/officeDocument/2006/relationships/image" Target="media/image321.emf"/><Relationship Id="rId651" Type="http://schemas.openxmlformats.org/officeDocument/2006/relationships/oleObject" Target="embeddings/oleObject320.bin"/><Relationship Id="rId652" Type="http://schemas.openxmlformats.org/officeDocument/2006/relationships/image" Target="media/image322.emf"/><Relationship Id="rId653" Type="http://schemas.openxmlformats.org/officeDocument/2006/relationships/oleObject" Target="embeddings/oleObject321.bin"/><Relationship Id="rId654" Type="http://schemas.openxmlformats.org/officeDocument/2006/relationships/image" Target="media/image323.emf"/><Relationship Id="rId655" Type="http://schemas.openxmlformats.org/officeDocument/2006/relationships/oleObject" Target="embeddings/oleObject322.bin"/><Relationship Id="rId656" Type="http://schemas.openxmlformats.org/officeDocument/2006/relationships/image" Target="media/image324.emf"/><Relationship Id="rId310" Type="http://schemas.openxmlformats.org/officeDocument/2006/relationships/oleObject" Target="embeddings/oleObject151.bin"/><Relationship Id="rId311" Type="http://schemas.openxmlformats.org/officeDocument/2006/relationships/image" Target="media/image151.emf"/><Relationship Id="rId312" Type="http://schemas.openxmlformats.org/officeDocument/2006/relationships/oleObject" Target="embeddings/oleObject152.bin"/><Relationship Id="rId313" Type="http://schemas.openxmlformats.org/officeDocument/2006/relationships/image" Target="media/image152.emf"/><Relationship Id="rId314" Type="http://schemas.openxmlformats.org/officeDocument/2006/relationships/oleObject" Target="embeddings/oleObject153.bin"/><Relationship Id="rId315" Type="http://schemas.openxmlformats.org/officeDocument/2006/relationships/image" Target="media/image153.emf"/><Relationship Id="rId316" Type="http://schemas.openxmlformats.org/officeDocument/2006/relationships/oleObject" Target="embeddings/oleObject154.bin"/><Relationship Id="rId317" Type="http://schemas.openxmlformats.org/officeDocument/2006/relationships/image" Target="media/image154.emf"/><Relationship Id="rId318" Type="http://schemas.openxmlformats.org/officeDocument/2006/relationships/oleObject" Target="embeddings/oleObject155.bin"/><Relationship Id="rId319" Type="http://schemas.openxmlformats.org/officeDocument/2006/relationships/image" Target="media/image155.emf"/><Relationship Id="rId657" Type="http://schemas.openxmlformats.org/officeDocument/2006/relationships/oleObject" Target="embeddings/oleObject323.bin"/><Relationship Id="rId658" Type="http://schemas.openxmlformats.org/officeDocument/2006/relationships/image" Target="media/image325.emf"/><Relationship Id="rId659" Type="http://schemas.openxmlformats.org/officeDocument/2006/relationships/oleObject" Target="embeddings/oleObject324.bin"/><Relationship Id="rId540" Type="http://schemas.openxmlformats.org/officeDocument/2006/relationships/image" Target="media/image266.emf"/><Relationship Id="rId541" Type="http://schemas.openxmlformats.org/officeDocument/2006/relationships/oleObject" Target="embeddings/oleObject265.bin"/><Relationship Id="rId542" Type="http://schemas.openxmlformats.org/officeDocument/2006/relationships/image" Target="media/image267.emf"/><Relationship Id="rId543" Type="http://schemas.openxmlformats.org/officeDocument/2006/relationships/oleObject" Target="embeddings/oleObject266.bin"/><Relationship Id="rId544" Type="http://schemas.openxmlformats.org/officeDocument/2006/relationships/image" Target="media/image268.emf"/><Relationship Id="rId545" Type="http://schemas.openxmlformats.org/officeDocument/2006/relationships/oleObject" Target="embeddings/oleObject267.bin"/><Relationship Id="rId546" Type="http://schemas.openxmlformats.org/officeDocument/2006/relationships/image" Target="media/image269.emf"/><Relationship Id="rId547" Type="http://schemas.openxmlformats.org/officeDocument/2006/relationships/oleObject" Target="embeddings/oleObject268.bin"/><Relationship Id="rId548" Type="http://schemas.openxmlformats.org/officeDocument/2006/relationships/image" Target="media/image270.emf"/><Relationship Id="rId549" Type="http://schemas.openxmlformats.org/officeDocument/2006/relationships/oleObject" Target="embeddings/oleObject269.bin"/><Relationship Id="rId200" Type="http://schemas.openxmlformats.org/officeDocument/2006/relationships/oleObject" Target="embeddings/oleObject96.bin"/><Relationship Id="rId201" Type="http://schemas.openxmlformats.org/officeDocument/2006/relationships/image" Target="media/image97.emf"/><Relationship Id="rId202" Type="http://schemas.openxmlformats.org/officeDocument/2006/relationships/oleObject" Target="embeddings/oleObject97.bin"/><Relationship Id="rId203" Type="http://schemas.openxmlformats.org/officeDocument/2006/relationships/image" Target="media/image98.emf"/><Relationship Id="rId204" Type="http://schemas.openxmlformats.org/officeDocument/2006/relationships/oleObject" Target="embeddings/oleObject98.bin"/><Relationship Id="rId205" Type="http://schemas.openxmlformats.org/officeDocument/2006/relationships/image" Target="media/image99.emf"/><Relationship Id="rId206" Type="http://schemas.openxmlformats.org/officeDocument/2006/relationships/oleObject" Target="embeddings/oleObject99.bin"/><Relationship Id="rId207" Type="http://schemas.openxmlformats.org/officeDocument/2006/relationships/image" Target="media/image100.emf"/><Relationship Id="rId208" Type="http://schemas.openxmlformats.org/officeDocument/2006/relationships/oleObject" Target="embeddings/oleObject100.bin"/><Relationship Id="rId209" Type="http://schemas.openxmlformats.org/officeDocument/2006/relationships/image" Target="media/image101.emf"/><Relationship Id="rId770" Type="http://schemas.openxmlformats.org/officeDocument/2006/relationships/oleObject" Target="embeddings/oleObject379.bin"/><Relationship Id="rId771" Type="http://schemas.openxmlformats.org/officeDocument/2006/relationships/image" Target="media/image382.emf"/><Relationship Id="rId772" Type="http://schemas.openxmlformats.org/officeDocument/2006/relationships/oleObject" Target="embeddings/oleObject380.bin"/><Relationship Id="rId773" Type="http://schemas.openxmlformats.org/officeDocument/2006/relationships/image" Target="media/image383.emf"/><Relationship Id="rId774" Type="http://schemas.openxmlformats.org/officeDocument/2006/relationships/oleObject" Target="embeddings/oleObject381.bin"/><Relationship Id="rId80" Type="http://schemas.openxmlformats.org/officeDocument/2006/relationships/oleObject" Target="embeddings/oleObject36.bin"/><Relationship Id="rId81" Type="http://schemas.openxmlformats.org/officeDocument/2006/relationships/image" Target="media/image37.emf"/><Relationship Id="rId82" Type="http://schemas.openxmlformats.org/officeDocument/2006/relationships/oleObject" Target="embeddings/oleObject37.bin"/><Relationship Id="rId83" Type="http://schemas.openxmlformats.org/officeDocument/2006/relationships/image" Target="media/image38.emf"/><Relationship Id="rId84" Type="http://schemas.openxmlformats.org/officeDocument/2006/relationships/oleObject" Target="embeddings/oleObject38.bin"/><Relationship Id="rId85" Type="http://schemas.openxmlformats.org/officeDocument/2006/relationships/image" Target="media/image39.emf"/><Relationship Id="rId86" Type="http://schemas.openxmlformats.org/officeDocument/2006/relationships/oleObject" Target="embeddings/oleObject39.bin"/><Relationship Id="rId87" Type="http://schemas.openxmlformats.org/officeDocument/2006/relationships/image" Target="media/image40.emf"/><Relationship Id="rId88" Type="http://schemas.openxmlformats.org/officeDocument/2006/relationships/oleObject" Target="embeddings/oleObject40.bin"/><Relationship Id="rId89" Type="http://schemas.openxmlformats.org/officeDocument/2006/relationships/image" Target="media/image41.emf"/><Relationship Id="rId430" Type="http://schemas.openxmlformats.org/officeDocument/2006/relationships/image" Target="media/image211.emf"/><Relationship Id="rId431" Type="http://schemas.openxmlformats.org/officeDocument/2006/relationships/oleObject" Target="embeddings/oleObject210.bin"/><Relationship Id="rId432" Type="http://schemas.openxmlformats.org/officeDocument/2006/relationships/image" Target="media/image212.emf"/><Relationship Id="rId433" Type="http://schemas.openxmlformats.org/officeDocument/2006/relationships/oleObject" Target="embeddings/oleObject211.bin"/><Relationship Id="rId434" Type="http://schemas.openxmlformats.org/officeDocument/2006/relationships/image" Target="media/image213.emf"/><Relationship Id="rId435" Type="http://schemas.openxmlformats.org/officeDocument/2006/relationships/oleObject" Target="embeddings/oleObject212.bin"/><Relationship Id="rId436" Type="http://schemas.openxmlformats.org/officeDocument/2006/relationships/image" Target="media/image214.emf"/><Relationship Id="rId437" Type="http://schemas.openxmlformats.org/officeDocument/2006/relationships/oleObject" Target="embeddings/oleObject213.bin"/><Relationship Id="rId438" Type="http://schemas.openxmlformats.org/officeDocument/2006/relationships/image" Target="media/image215.emf"/><Relationship Id="rId439" Type="http://schemas.openxmlformats.org/officeDocument/2006/relationships/oleObject" Target="embeddings/oleObject214.bin"/><Relationship Id="rId775" Type="http://schemas.openxmlformats.org/officeDocument/2006/relationships/image" Target="media/image384.emf"/><Relationship Id="rId776" Type="http://schemas.openxmlformats.org/officeDocument/2006/relationships/oleObject" Target="embeddings/oleObject382.bin"/><Relationship Id="rId777" Type="http://schemas.openxmlformats.org/officeDocument/2006/relationships/image" Target="media/image385.emf"/><Relationship Id="rId778" Type="http://schemas.openxmlformats.org/officeDocument/2006/relationships/oleObject" Target="embeddings/oleObject383.bin"/><Relationship Id="rId779" Type="http://schemas.openxmlformats.org/officeDocument/2006/relationships/image" Target="media/image386.emf"/><Relationship Id="rId660" Type="http://schemas.openxmlformats.org/officeDocument/2006/relationships/image" Target="media/image326.emf"/><Relationship Id="rId661" Type="http://schemas.openxmlformats.org/officeDocument/2006/relationships/oleObject" Target="embeddings/oleObject325.bin"/><Relationship Id="rId662" Type="http://schemas.openxmlformats.org/officeDocument/2006/relationships/image" Target="media/image327.emf"/><Relationship Id="rId663" Type="http://schemas.openxmlformats.org/officeDocument/2006/relationships/oleObject" Target="embeddings/oleObject326.bin"/><Relationship Id="rId664" Type="http://schemas.openxmlformats.org/officeDocument/2006/relationships/image" Target="media/image328.emf"/><Relationship Id="rId665" Type="http://schemas.openxmlformats.org/officeDocument/2006/relationships/oleObject" Target="embeddings/oleObject327.bin"/><Relationship Id="rId666" Type="http://schemas.openxmlformats.org/officeDocument/2006/relationships/image" Target="media/image329.emf"/><Relationship Id="rId320" Type="http://schemas.openxmlformats.org/officeDocument/2006/relationships/oleObject" Target="embeddings/oleObject156.bin"/><Relationship Id="rId321" Type="http://schemas.openxmlformats.org/officeDocument/2006/relationships/image" Target="media/image156.emf"/><Relationship Id="rId322" Type="http://schemas.openxmlformats.org/officeDocument/2006/relationships/oleObject" Target="embeddings/oleObject157.bin"/><Relationship Id="rId323" Type="http://schemas.openxmlformats.org/officeDocument/2006/relationships/image" Target="media/image157.emf"/><Relationship Id="rId324" Type="http://schemas.openxmlformats.org/officeDocument/2006/relationships/oleObject" Target="embeddings/oleObject158.bin"/><Relationship Id="rId325" Type="http://schemas.openxmlformats.org/officeDocument/2006/relationships/image" Target="media/image158.emf"/><Relationship Id="rId326" Type="http://schemas.openxmlformats.org/officeDocument/2006/relationships/oleObject" Target="embeddings/oleObject159.bin"/><Relationship Id="rId327" Type="http://schemas.openxmlformats.org/officeDocument/2006/relationships/image" Target="media/image159.emf"/><Relationship Id="rId328" Type="http://schemas.openxmlformats.org/officeDocument/2006/relationships/oleObject" Target="embeddings/oleObject160.bin"/><Relationship Id="rId329" Type="http://schemas.openxmlformats.org/officeDocument/2006/relationships/image" Target="media/image160.emf"/><Relationship Id="rId667" Type="http://schemas.openxmlformats.org/officeDocument/2006/relationships/oleObject" Target="embeddings/oleObject328.bin"/><Relationship Id="rId668" Type="http://schemas.openxmlformats.org/officeDocument/2006/relationships/image" Target="media/image330.emf"/><Relationship Id="rId669" Type="http://schemas.openxmlformats.org/officeDocument/2006/relationships/oleObject" Target="embeddings/oleObject329.bin"/><Relationship Id="rId550" Type="http://schemas.openxmlformats.org/officeDocument/2006/relationships/image" Target="media/image271.emf"/><Relationship Id="rId551" Type="http://schemas.openxmlformats.org/officeDocument/2006/relationships/oleObject" Target="embeddings/oleObject270.bin"/><Relationship Id="rId552" Type="http://schemas.openxmlformats.org/officeDocument/2006/relationships/image" Target="media/image272.emf"/><Relationship Id="rId553" Type="http://schemas.openxmlformats.org/officeDocument/2006/relationships/oleObject" Target="embeddings/oleObject271.bin"/><Relationship Id="rId554" Type="http://schemas.openxmlformats.org/officeDocument/2006/relationships/image" Target="media/image273.emf"/><Relationship Id="rId555" Type="http://schemas.openxmlformats.org/officeDocument/2006/relationships/oleObject" Target="embeddings/oleObject272.bin"/><Relationship Id="rId556" Type="http://schemas.openxmlformats.org/officeDocument/2006/relationships/image" Target="media/image274.emf"/><Relationship Id="rId557" Type="http://schemas.openxmlformats.org/officeDocument/2006/relationships/oleObject" Target="embeddings/oleObject273.bin"/><Relationship Id="rId558" Type="http://schemas.openxmlformats.org/officeDocument/2006/relationships/image" Target="media/image275.emf"/><Relationship Id="rId559" Type="http://schemas.openxmlformats.org/officeDocument/2006/relationships/oleObject" Target="embeddings/oleObject274.bin"/><Relationship Id="rId210" Type="http://schemas.openxmlformats.org/officeDocument/2006/relationships/oleObject" Target="embeddings/oleObject101.bin"/><Relationship Id="rId211" Type="http://schemas.openxmlformats.org/officeDocument/2006/relationships/image" Target="media/image102.emf"/><Relationship Id="rId212" Type="http://schemas.openxmlformats.org/officeDocument/2006/relationships/oleObject" Target="embeddings/oleObject102.bin"/><Relationship Id="rId213" Type="http://schemas.openxmlformats.org/officeDocument/2006/relationships/image" Target="media/image103.emf"/><Relationship Id="rId214" Type="http://schemas.openxmlformats.org/officeDocument/2006/relationships/oleObject" Target="embeddings/oleObject103.bin"/><Relationship Id="rId215" Type="http://schemas.openxmlformats.org/officeDocument/2006/relationships/image" Target="media/image104.emf"/><Relationship Id="rId216" Type="http://schemas.openxmlformats.org/officeDocument/2006/relationships/oleObject" Target="embeddings/oleObject104.bin"/><Relationship Id="rId217" Type="http://schemas.openxmlformats.org/officeDocument/2006/relationships/image" Target="media/image105.emf"/><Relationship Id="rId218" Type="http://schemas.openxmlformats.org/officeDocument/2006/relationships/oleObject" Target="embeddings/oleObject105.bin"/><Relationship Id="rId219" Type="http://schemas.openxmlformats.org/officeDocument/2006/relationships/image" Target="media/image106.emf"/><Relationship Id="rId780" Type="http://schemas.openxmlformats.org/officeDocument/2006/relationships/oleObject" Target="embeddings/oleObject384.bin"/><Relationship Id="rId781" Type="http://schemas.openxmlformats.org/officeDocument/2006/relationships/image" Target="media/image387.emf"/><Relationship Id="rId782" Type="http://schemas.openxmlformats.org/officeDocument/2006/relationships/oleObject" Target="embeddings/oleObject385.bin"/><Relationship Id="rId783" Type="http://schemas.openxmlformats.org/officeDocument/2006/relationships/image" Target="media/image388.emf"/><Relationship Id="rId784" Type="http://schemas.openxmlformats.org/officeDocument/2006/relationships/oleObject" Target="embeddings/oleObject386.bin"/><Relationship Id="rId90" Type="http://schemas.openxmlformats.org/officeDocument/2006/relationships/oleObject" Target="embeddings/oleObject41.bin"/><Relationship Id="rId91" Type="http://schemas.openxmlformats.org/officeDocument/2006/relationships/image" Target="media/image42.emf"/><Relationship Id="rId92" Type="http://schemas.openxmlformats.org/officeDocument/2006/relationships/oleObject" Target="embeddings/oleObject42.bin"/><Relationship Id="rId93" Type="http://schemas.openxmlformats.org/officeDocument/2006/relationships/image" Target="media/image43.emf"/><Relationship Id="rId94" Type="http://schemas.openxmlformats.org/officeDocument/2006/relationships/oleObject" Target="embeddings/oleObject43.bin"/><Relationship Id="rId95" Type="http://schemas.openxmlformats.org/officeDocument/2006/relationships/image" Target="media/image44.emf"/><Relationship Id="rId96" Type="http://schemas.openxmlformats.org/officeDocument/2006/relationships/oleObject" Target="embeddings/oleObject44.bin"/><Relationship Id="rId97" Type="http://schemas.openxmlformats.org/officeDocument/2006/relationships/image" Target="media/image45.emf"/><Relationship Id="rId98" Type="http://schemas.openxmlformats.org/officeDocument/2006/relationships/oleObject" Target="embeddings/oleObject45.bin"/><Relationship Id="rId100" Type="http://schemas.openxmlformats.org/officeDocument/2006/relationships/oleObject" Target="embeddings/oleObject46.bin"/><Relationship Id="rId101" Type="http://schemas.openxmlformats.org/officeDocument/2006/relationships/image" Target="media/image47.emf"/><Relationship Id="rId102" Type="http://schemas.openxmlformats.org/officeDocument/2006/relationships/oleObject" Target="embeddings/oleObject47.bin"/><Relationship Id="rId103" Type="http://schemas.openxmlformats.org/officeDocument/2006/relationships/image" Target="media/image48.emf"/><Relationship Id="rId104" Type="http://schemas.openxmlformats.org/officeDocument/2006/relationships/oleObject" Target="embeddings/oleObject48.bin"/><Relationship Id="rId105" Type="http://schemas.openxmlformats.org/officeDocument/2006/relationships/image" Target="media/image49.emf"/><Relationship Id="rId106" Type="http://schemas.openxmlformats.org/officeDocument/2006/relationships/oleObject" Target="embeddings/oleObject49.bin"/><Relationship Id="rId107" Type="http://schemas.openxmlformats.org/officeDocument/2006/relationships/image" Target="media/image50.emf"/><Relationship Id="rId108" Type="http://schemas.openxmlformats.org/officeDocument/2006/relationships/oleObject" Target="embeddings/oleObject50.bin"/><Relationship Id="rId109" Type="http://schemas.openxmlformats.org/officeDocument/2006/relationships/image" Target="media/image51.emf"/><Relationship Id="rId99" Type="http://schemas.openxmlformats.org/officeDocument/2006/relationships/image" Target="media/image46.emf"/><Relationship Id="rId440" Type="http://schemas.openxmlformats.org/officeDocument/2006/relationships/image" Target="media/image216.emf"/><Relationship Id="rId441" Type="http://schemas.openxmlformats.org/officeDocument/2006/relationships/oleObject" Target="embeddings/oleObject215.bin"/><Relationship Id="rId442" Type="http://schemas.openxmlformats.org/officeDocument/2006/relationships/image" Target="media/image217.emf"/><Relationship Id="rId443" Type="http://schemas.openxmlformats.org/officeDocument/2006/relationships/oleObject" Target="embeddings/oleObject216.bin"/><Relationship Id="rId444" Type="http://schemas.openxmlformats.org/officeDocument/2006/relationships/image" Target="media/image218.emf"/><Relationship Id="rId445" Type="http://schemas.openxmlformats.org/officeDocument/2006/relationships/oleObject" Target="embeddings/oleObject217.bin"/><Relationship Id="rId446" Type="http://schemas.openxmlformats.org/officeDocument/2006/relationships/image" Target="media/image219.emf"/><Relationship Id="rId447" Type="http://schemas.openxmlformats.org/officeDocument/2006/relationships/oleObject" Target="embeddings/oleObject218.bin"/><Relationship Id="rId448" Type="http://schemas.openxmlformats.org/officeDocument/2006/relationships/image" Target="media/image220.emf"/><Relationship Id="rId449" Type="http://schemas.openxmlformats.org/officeDocument/2006/relationships/oleObject" Target="embeddings/oleObject219.bin"/><Relationship Id="rId785" Type="http://schemas.openxmlformats.org/officeDocument/2006/relationships/image" Target="media/image389.emf"/><Relationship Id="rId670" Type="http://schemas.openxmlformats.org/officeDocument/2006/relationships/image" Target="media/image331.emf"/><Relationship Id="rId671" Type="http://schemas.openxmlformats.org/officeDocument/2006/relationships/oleObject" Target="embeddings/oleObject330.bin"/><Relationship Id="rId672" Type="http://schemas.openxmlformats.org/officeDocument/2006/relationships/image" Target="media/image332.emf"/><Relationship Id="rId673" Type="http://schemas.openxmlformats.org/officeDocument/2006/relationships/oleObject" Target="embeddings/oleObject331.bin"/><Relationship Id="rId674" Type="http://schemas.openxmlformats.org/officeDocument/2006/relationships/image" Target="media/image333.emf"/><Relationship Id="rId675" Type="http://schemas.openxmlformats.org/officeDocument/2006/relationships/oleObject" Target="embeddings/oleObject332.bin"/><Relationship Id="rId676" Type="http://schemas.openxmlformats.org/officeDocument/2006/relationships/image" Target="media/image334.emf"/><Relationship Id="rId330" Type="http://schemas.openxmlformats.org/officeDocument/2006/relationships/oleObject" Target="embeddings/oleObject161.bin"/><Relationship Id="rId331" Type="http://schemas.openxmlformats.org/officeDocument/2006/relationships/image" Target="media/image161.emf"/><Relationship Id="rId332" Type="http://schemas.openxmlformats.org/officeDocument/2006/relationships/oleObject" Target="embeddings/oleObject162.bin"/><Relationship Id="rId333" Type="http://schemas.openxmlformats.org/officeDocument/2006/relationships/image" Target="media/image162.emf"/><Relationship Id="rId334" Type="http://schemas.openxmlformats.org/officeDocument/2006/relationships/oleObject" Target="embeddings/oleObject163.bin"/><Relationship Id="rId335" Type="http://schemas.openxmlformats.org/officeDocument/2006/relationships/image" Target="media/image163.emf"/><Relationship Id="rId336" Type="http://schemas.openxmlformats.org/officeDocument/2006/relationships/oleObject" Target="embeddings/oleObject164.bin"/><Relationship Id="rId337" Type="http://schemas.openxmlformats.org/officeDocument/2006/relationships/image" Target="media/image164.emf"/><Relationship Id="rId338" Type="http://schemas.openxmlformats.org/officeDocument/2006/relationships/oleObject" Target="embeddings/oleObject165.bin"/><Relationship Id="rId339" Type="http://schemas.openxmlformats.org/officeDocument/2006/relationships/image" Target="media/image165.emf"/><Relationship Id="rId677" Type="http://schemas.openxmlformats.org/officeDocument/2006/relationships/oleObject" Target="embeddings/oleObject333.bin"/><Relationship Id="rId678" Type="http://schemas.openxmlformats.org/officeDocument/2006/relationships/image" Target="media/image335.emf"/><Relationship Id="rId679" Type="http://schemas.openxmlformats.org/officeDocument/2006/relationships/oleObject" Target="embeddings/oleObject334.bin"/><Relationship Id="rId786" Type="http://schemas.openxmlformats.org/officeDocument/2006/relationships/oleObject" Target="embeddings/oleObject387.bin"/><Relationship Id="rId787" Type="http://schemas.openxmlformats.org/officeDocument/2006/relationships/image" Target="media/image390.emf"/><Relationship Id="rId788" Type="http://schemas.openxmlformats.org/officeDocument/2006/relationships/oleObject" Target="embeddings/oleObject388.bin"/><Relationship Id="rId789" Type="http://schemas.openxmlformats.org/officeDocument/2006/relationships/image" Target="media/image391.emf"/><Relationship Id="rId560" Type="http://schemas.openxmlformats.org/officeDocument/2006/relationships/image" Target="media/image276.emf"/><Relationship Id="rId561" Type="http://schemas.openxmlformats.org/officeDocument/2006/relationships/oleObject" Target="embeddings/oleObject275.bin"/><Relationship Id="rId562" Type="http://schemas.openxmlformats.org/officeDocument/2006/relationships/image" Target="media/image277.emf"/><Relationship Id="rId563" Type="http://schemas.openxmlformats.org/officeDocument/2006/relationships/oleObject" Target="embeddings/oleObject276.bin"/><Relationship Id="rId564" Type="http://schemas.openxmlformats.org/officeDocument/2006/relationships/image" Target="media/image278.emf"/><Relationship Id="rId565" Type="http://schemas.openxmlformats.org/officeDocument/2006/relationships/oleObject" Target="embeddings/oleObject277.bin"/><Relationship Id="rId566" Type="http://schemas.openxmlformats.org/officeDocument/2006/relationships/image" Target="media/image279.emf"/><Relationship Id="rId567" Type="http://schemas.openxmlformats.org/officeDocument/2006/relationships/oleObject" Target="embeddings/oleObject278.bin"/><Relationship Id="rId568" Type="http://schemas.openxmlformats.org/officeDocument/2006/relationships/image" Target="media/image280.emf"/><Relationship Id="rId569" Type="http://schemas.openxmlformats.org/officeDocument/2006/relationships/oleObject" Target="embeddings/oleObject279.bin"/><Relationship Id="rId220" Type="http://schemas.openxmlformats.org/officeDocument/2006/relationships/oleObject" Target="embeddings/oleObject106.bin"/><Relationship Id="rId221" Type="http://schemas.openxmlformats.org/officeDocument/2006/relationships/image" Target="media/image107.emf"/><Relationship Id="rId222" Type="http://schemas.openxmlformats.org/officeDocument/2006/relationships/oleObject" Target="embeddings/oleObject107.bin"/><Relationship Id="rId223" Type="http://schemas.openxmlformats.org/officeDocument/2006/relationships/image" Target="media/image108.emf"/><Relationship Id="rId224" Type="http://schemas.openxmlformats.org/officeDocument/2006/relationships/oleObject" Target="embeddings/oleObject108.bin"/><Relationship Id="rId225" Type="http://schemas.openxmlformats.org/officeDocument/2006/relationships/image" Target="media/image109.emf"/><Relationship Id="rId226" Type="http://schemas.openxmlformats.org/officeDocument/2006/relationships/oleObject" Target="embeddings/oleObject109.bin"/><Relationship Id="rId227" Type="http://schemas.openxmlformats.org/officeDocument/2006/relationships/image" Target="media/image110.emf"/><Relationship Id="rId228" Type="http://schemas.openxmlformats.org/officeDocument/2006/relationships/oleObject" Target="embeddings/oleObject110.bin"/><Relationship Id="rId229" Type="http://schemas.openxmlformats.org/officeDocument/2006/relationships/image" Target="media/image111.emf"/><Relationship Id="rId790" Type="http://schemas.openxmlformats.org/officeDocument/2006/relationships/oleObject" Target="embeddings/oleObject389.bin"/><Relationship Id="rId791" Type="http://schemas.openxmlformats.org/officeDocument/2006/relationships/image" Target="media/image392.emf"/><Relationship Id="rId792" Type="http://schemas.openxmlformats.org/officeDocument/2006/relationships/oleObject" Target="embeddings/oleObject390.bin"/><Relationship Id="rId793" Type="http://schemas.openxmlformats.org/officeDocument/2006/relationships/image" Target="media/image393.emf"/><Relationship Id="rId794" Type="http://schemas.openxmlformats.org/officeDocument/2006/relationships/oleObject" Target="embeddings/oleObject391.bin"/><Relationship Id="rId795" Type="http://schemas.openxmlformats.org/officeDocument/2006/relationships/image" Target="media/image394.emf"/><Relationship Id="rId796" Type="http://schemas.openxmlformats.org/officeDocument/2006/relationships/oleObject" Target="embeddings/oleObject392.bin"/><Relationship Id="rId450" Type="http://schemas.openxmlformats.org/officeDocument/2006/relationships/image" Target="media/image221.emf"/><Relationship Id="rId451" Type="http://schemas.openxmlformats.org/officeDocument/2006/relationships/oleObject" Target="embeddings/oleObject220.bin"/><Relationship Id="rId452" Type="http://schemas.openxmlformats.org/officeDocument/2006/relationships/image" Target="media/image222.emf"/><Relationship Id="rId453" Type="http://schemas.openxmlformats.org/officeDocument/2006/relationships/oleObject" Target="embeddings/oleObject221.bin"/><Relationship Id="rId454" Type="http://schemas.openxmlformats.org/officeDocument/2006/relationships/image" Target="media/image223.emf"/><Relationship Id="rId455" Type="http://schemas.openxmlformats.org/officeDocument/2006/relationships/oleObject" Target="embeddings/oleObject222.bin"/><Relationship Id="rId456" Type="http://schemas.openxmlformats.org/officeDocument/2006/relationships/image" Target="media/image224.emf"/><Relationship Id="rId110" Type="http://schemas.openxmlformats.org/officeDocument/2006/relationships/oleObject" Target="embeddings/oleObject51.bin"/><Relationship Id="rId111" Type="http://schemas.openxmlformats.org/officeDocument/2006/relationships/image" Target="media/image52.emf"/><Relationship Id="rId459" Type="http://schemas.openxmlformats.org/officeDocument/2006/relationships/oleObject" Target="embeddings/oleObject224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112" Type="http://schemas.openxmlformats.org/officeDocument/2006/relationships/oleObject" Target="embeddings/oleObject52.bin"/><Relationship Id="rId113" Type="http://schemas.openxmlformats.org/officeDocument/2006/relationships/image" Target="media/image53.emf"/><Relationship Id="rId114" Type="http://schemas.openxmlformats.org/officeDocument/2006/relationships/oleObject" Target="embeddings/oleObject53.bin"/><Relationship Id="rId115" Type="http://schemas.openxmlformats.org/officeDocument/2006/relationships/image" Target="media/image54.emf"/><Relationship Id="rId116" Type="http://schemas.openxmlformats.org/officeDocument/2006/relationships/oleObject" Target="embeddings/oleObject54.bin"/><Relationship Id="rId117" Type="http://schemas.openxmlformats.org/officeDocument/2006/relationships/image" Target="media/image55.emf"/><Relationship Id="rId118" Type="http://schemas.openxmlformats.org/officeDocument/2006/relationships/oleObject" Target="embeddings/oleObject55.bin"/><Relationship Id="rId119" Type="http://schemas.openxmlformats.org/officeDocument/2006/relationships/image" Target="media/image56.emf"/><Relationship Id="rId457" Type="http://schemas.openxmlformats.org/officeDocument/2006/relationships/oleObject" Target="embeddings/oleObject223.bin"/><Relationship Id="rId458" Type="http://schemas.openxmlformats.org/officeDocument/2006/relationships/image" Target="media/image225.emf"/><Relationship Id="rId680" Type="http://schemas.openxmlformats.org/officeDocument/2006/relationships/image" Target="media/image336.emf"/><Relationship Id="rId681" Type="http://schemas.openxmlformats.org/officeDocument/2006/relationships/oleObject" Target="embeddings/oleObject335.bin"/><Relationship Id="rId682" Type="http://schemas.openxmlformats.org/officeDocument/2006/relationships/image" Target="media/image337.emf"/><Relationship Id="rId683" Type="http://schemas.openxmlformats.org/officeDocument/2006/relationships/oleObject" Target="embeddings/oleObject336.bin"/><Relationship Id="rId684" Type="http://schemas.openxmlformats.org/officeDocument/2006/relationships/image" Target="media/image338.emf"/><Relationship Id="rId685" Type="http://schemas.openxmlformats.org/officeDocument/2006/relationships/oleObject" Target="embeddings/oleObject337.bin"/><Relationship Id="rId686" Type="http://schemas.openxmlformats.org/officeDocument/2006/relationships/image" Target="media/image339.emf"/><Relationship Id="rId340" Type="http://schemas.openxmlformats.org/officeDocument/2006/relationships/oleObject" Target="embeddings/oleObject166.bin"/><Relationship Id="rId341" Type="http://schemas.openxmlformats.org/officeDocument/2006/relationships/image" Target="media/image166.emf"/><Relationship Id="rId342" Type="http://schemas.openxmlformats.org/officeDocument/2006/relationships/oleObject" Target="embeddings/oleObject167.bin"/><Relationship Id="rId343" Type="http://schemas.openxmlformats.org/officeDocument/2006/relationships/image" Target="media/image167.emf"/><Relationship Id="rId344" Type="http://schemas.openxmlformats.org/officeDocument/2006/relationships/oleObject" Target="embeddings/oleObject168.bin"/><Relationship Id="rId345" Type="http://schemas.openxmlformats.org/officeDocument/2006/relationships/image" Target="media/image168.emf"/><Relationship Id="rId346" Type="http://schemas.openxmlformats.org/officeDocument/2006/relationships/oleObject" Target="embeddings/oleObject169.bin"/><Relationship Id="rId347" Type="http://schemas.openxmlformats.org/officeDocument/2006/relationships/image" Target="media/image169.emf"/><Relationship Id="rId348" Type="http://schemas.openxmlformats.org/officeDocument/2006/relationships/oleObject" Target="embeddings/oleObject170.bin"/><Relationship Id="rId349" Type="http://schemas.openxmlformats.org/officeDocument/2006/relationships/image" Target="media/image170.emf"/><Relationship Id="rId687" Type="http://schemas.openxmlformats.org/officeDocument/2006/relationships/oleObject" Target="embeddings/oleObject338.bin"/><Relationship Id="rId688" Type="http://schemas.openxmlformats.org/officeDocument/2006/relationships/image" Target="media/image340.emf"/><Relationship Id="rId689" Type="http://schemas.openxmlformats.org/officeDocument/2006/relationships/oleObject" Target="embeddings/oleObject339.bin"/><Relationship Id="rId797" Type="http://schemas.openxmlformats.org/officeDocument/2006/relationships/image" Target="media/image395.emf"/><Relationship Id="rId798" Type="http://schemas.openxmlformats.org/officeDocument/2006/relationships/oleObject" Target="embeddings/oleObject393.bin"/><Relationship Id="rId799" Type="http://schemas.openxmlformats.org/officeDocument/2006/relationships/image" Target="media/image396.emf"/><Relationship Id="rId570" Type="http://schemas.openxmlformats.org/officeDocument/2006/relationships/image" Target="media/image281.emf"/><Relationship Id="rId571" Type="http://schemas.openxmlformats.org/officeDocument/2006/relationships/oleObject" Target="embeddings/oleObject280.bin"/><Relationship Id="rId572" Type="http://schemas.openxmlformats.org/officeDocument/2006/relationships/image" Target="media/image282.emf"/><Relationship Id="rId573" Type="http://schemas.openxmlformats.org/officeDocument/2006/relationships/oleObject" Target="embeddings/oleObject281.bin"/><Relationship Id="rId574" Type="http://schemas.openxmlformats.org/officeDocument/2006/relationships/image" Target="media/image283.emf"/><Relationship Id="rId575" Type="http://schemas.openxmlformats.org/officeDocument/2006/relationships/oleObject" Target="embeddings/oleObject282.bin"/><Relationship Id="rId576" Type="http://schemas.openxmlformats.org/officeDocument/2006/relationships/image" Target="media/image284.emf"/><Relationship Id="rId230" Type="http://schemas.openxmlformats.org/officeDocument/2006/relationships/oleObject" Target="embeddings/oleObject111.bin"/><Relationship Id="rId231" Type="http://schemas.openxmlformats.org/officeDocument/2006/relationships/image" Target="media/image112.emf"/><Relationship Id="rId232" Type="http://schemas.openxmlformats.org/officeDocument/2006/relationships/oleObject" Target="embeddings/oleObject112.bin"/><Relationship Id="rId233" Type="http://schemas.openxmlformats.org/officeDocument/2006/relationships/image" Target="media/image1120.emf"/><Relationship Id="rId234" Type="http://schemas.openxmlformats.org/officeDocument/2006/relationships/oleObject" Target="embeddings/oleObject113.bin"/><Relationship Id="rId235" Type="http://schemas.openxmlformats.org/officeDocument/2006/relationships/image" Target="media/image113.emf"/><Relationship Id="rId236" Type="http://schemas.openxmlformats.org/officeDocument/2006/relationships/oleObject" Target="embeddings/oleObject114.bin"/><Relationship Id="rId237" Type="http://schemas.openxmlformats.org/officeDocument/2006/relationships/image" Target="media/image114.emf"/><Relationship Id="rId238" Type="http://schemas.openxmlformats.org/officeDocument/2006/relationships/oleObject" Target="embeddings/oleObject115.bin"/><Relationship Id="rId239" Type="http://schemas.openxmlformats.org/officeDocument/2006/relationships/image" Target="media/image115.emf"/><Relationship Id="rId577" Type="http://schemas.openxmlformats.org/officeDocument/2006/relationships/oleObject" Target="embeddings/oleObject283.bin"/><Relationship Id="rId578" Type="http://schemas.openxmlformats.org/officeDocument/2006/relationships/image" Target="media/image285.emf"/><Relationship Id="rId579" Type="http://schemas.openxmlformats.org/officeDocument/2006/relationships/oleObject" Target="embeddings/oleObject284.bin"/><Relationship Id="rId460" Type="http://schemas.openxmlformats.org/officeDocument/2006/relationships/image" Target="media/image226.emf"/><Relationship Id="rId461" Type="http://schemas.openxmlformats.org/officeDocument/2006/relationships/oleObject" Target="embeddings/oleObject225.bin"/><Relationship Id="rId462" Type="http://schemas.openxmlformats.org/officeDocument/2006/relationships/image" Target="media/image227.emf"/><Relationship Id="rId463" Type="http://schemas.openxmlformats.org/officeDocument/2006/relationships/oleObject" Target="embeddings/oleObject226.bin"/><Relationship Id="rId464" Type="http://schemas.openxmlformats.org/officeDocument/2006/relationships/image" Target="media/image228.emf"/><Relationship Id="rId465" Type="http://schemas.openxmlformats.org/officeDocument/2006/relationships/oleObject" Target="embeddings/oleObject227.bin"/><Relationship Id="rId466" Type="http://schemas.openxmlformats.org/officeDocument/2006/relationships/image" Target="media/image229.emf"/><Relationship Id="rId467" Type="http://schemas.openxmlformats.org/officeDocument/2006/relationships/oleObject" Target="embeddings/oleObject228.bin"/><Relationship Id="rId468" Type="http://schemas.openxmlformats.org/officeDocument/2006/relationships/image" Target="media/image230.emf"/><Relationship Id="rId469" Type="http://schemas.openxmlformats.org/officeDocument/2006/relationships/oleObject" Target="embeddings/oleObject229.bin"/><Relationship Id="rId120" Type="http://schemas.openxmlformats.org/officeDocument/2006/relationships/oleObject" Target="embeddings/oleObject56.bin"/><Relationship Id="rId121" Type="http://schemas.openxmlformats.org/officeDocument/2006/relationships/image" Target="media/image57.emf"/><Relationship Id="rId122" Type="http://schemas.openxmlformats.org/officeDocument/2006/relationships/oleObject" Target="embeddings/oleObject57.bin"/><Relationship Id="rId123" Type="http://schemas.openxmlformats.org/officeDocument/2006/relationships/image" Target="media/image58.emf"/><Relationship Id="rId124" Type="http://schemas.openxmlformats.org/officeDocument/2006/relationships/oleObject" Target="embeddings/oleObject58.bin"/><Relationship Id="rId125" Type="http://schemas.openxmlformats.org/officeDocument/2006/relationships/image" Target="media/image59.emf"/><Relationship Id="rId126" Type="http://schemas.openxmlformats.org/officeDocument/2006/relationships/oleObject" Target="embeddings/oleObject59.bin"/><Relationship Id="rId127" Type="http://schemas.openxmlformats.org/officeDocument/2006/relationships/image" Target="media/image60.emf"/><Relationship Id="rId128" Type="http://schemas.openxmlformats.org/officeDocument/2006/relationships/oleObject" Target="embeddings/oleObject60.bin"/><Relationship Id="rId129" Type="http://schemas.openxmlformats.org/officeDocument/2006/relationships/image" Target="media/image61.emf"/><Relationship Id="rId690" Type="http://schemas.openxmlformats.org/officeDocument/2006/relationships/image" Target="media/image341.emf"/><Relationship Id="rId691" Type="http://schemas.openxmlformats.org/officeDocument/2006/relationships/oleObject" Target="embeddings/oleObject340.bin"/><Relationship Id="rId692" Type="http://schemas.openxmlformats.org/officeDocument/2006/relationships/image" Target="media/image342.emf"/><Relationship Id="rId693" Type="http://schemas.openxmlformats.org/officeDocument/2006/relationships/oleObject" Target="embeddings/oleObject341.bin"/><Relationship Id="rId694" Type="http://schemas.openxmlformats.org/officeDocument/2006/relationships/image" Target="media/image343.emf"/><Relationship Id="rId695" Type="http://schemas.openxmlformats.org/officeDocument/2006/relationships/oleObject" Target="embeddings/oleObject342.bin"/><Relationship Id="rId696" Type="http://schemas.openxmlformats.org/officeDocument/2006/relationships/image" Target="media/image344.emf"/><Relationship Id="rId350" Type="http://schemas.openxmlformats.org/officeDocument/2006/relationships/oleObject" Target="embeddings/oleObject171.bin"/><Relationship Id="rId351" Type="http://schemas.openxmlformats.org/officeDocument/2006/relationships/image" Target="media/image171.emf"/><Relationship Id="rId352" Type="http://schemas.openxmlformats.org/officeDocument/2006/relationships/oleObject" Target="embeddings/oleObject172.bin"/><Relationship Id="rId353" Type="http://schemas.openxmlformats.org/officeDocument/2006/relationships/image" Target="media/image172.emf"/><Relationship Id="rId354" Type="http://schemas.openxmlformats.org/officeDocument/2006/relationships/oleObject" Target="embeddings/oleObject173.bin"/><Relationship Id="rId355" Type="http://schemas.openxmlformats.org/officeDocument/2006/relationships/image" Target="media/image173.emf"/><Relationship Id="rId356" Type="http://schemas.openxmlformats.org/officeDocument/2006/relationships/oleObject" Target="embeddings/oleObject174.bin"/><Relationship Id="rId357" Type="http://schemas.openxmlformats.org/officeDocument/2006/relationships/image" Target="media/image174.emf"/><Relationship Id="rId358" Type="http://schemas.openxmlformats.org/officeDocument/2006/relationships/oleObject" Target="embeddings/oleObject175.bin"/><Relationship Id="rId359" Type="http://schemas.openxmlformats.org/officeDocument/2006/relationships/image" Target="media/image175.emf"/><Relationship Id="rId697" Type="http://schemas.openxmlformats.org/officeDocument/2006/relationships/oleObject" Target="embeddings/oleObject343.bin"/><Relationship Id="rId698" Type="http://schemas.openxmlformats.org/officeDocument/2006/relationships/image" Target="media/image345.emf"/><Relationship Id="rId699" Type="http://schemas.openxmlformats.org/officeDocument/2006/relationships/oleObject" Target="embeddings/oleObject344.bin"/><Relationship Id="rId580" Type="http://schemas.openxmlformats.org/officeDocument/2006/relationships/image" Target="media/image286.emf"/><Relationship Id="rId581" Type="http://schemas.openxmlformats.org/officeDocument/2006/relationships/oleObject" Target="embeddings/oleObject285.bin"/><Relationship Id="rId582" Type="http://schemas.openxmlformats.org/officeDocument/2006/relationships/image" Target="media/image287.emf"/><Relationship Id="rId583" Type="http://schemas.openxmlformats.org/officeDocument/2006/relationships/oleObject" Target="embeddings/oleObject286.bin"/><Relationship Id="rId584" Type="http://schemas.openxmlformats.org/officeDocument/2006/relationships/image" Target="media/image288.emf"/><Relationship Id="rId585" Type="http://schemas.openxmlformats.org/officeDocument/2006/relationships/oleObject" Target="embeddings/oleObject287.bin"/><Relationship Id="rId586" Type="http://schemas.openxmlformats.org/officeDocument/2006/relationships/image" Target="media/image289.emf"/><Relationship Id="rId240" Type="http://schemas.openxmlformats.org/officeDocument/2006/relationships/oleObject" Target="embeddings/oleObject116.bin"/><Relationship Id="rId241" Type="http://schemas.openxmlformats.org/officeDocument/2006/relationships/image" Target="media/image116.emf"/><Relationship Id="rId242" Type="http://schemas.openxmlformats.org/officeDocument/2006/relationships/oleObject" Target="embeddings/oleObject117.bin"/><Relationship Id="rId243" Type="http://schemas.openxmlformats.org/officeDocument/2006/relationships/image" Target="media/image117.emf"/><Relationship Id="rId244" Type="http://schemas.openxmlformats.org/officeDocument/2006/relationships/oleObject" Target="embeddings/oleObject118.bin"/><Relationship Id="rId245" Type="http://schemas.openxmlformats.org/officeDocument/2006/relationships/image" Target="media/image118.emf"/><Relationship Id="rId246" Type="http://schemas.openxmlformats.org/officeDocument/2006/relationships/oleObject" Target="embeddings/oleObject119.bin"/><Relationship Id="rId247" Type="http://schemas.openxmlformats.org/officeDocument/2006/relationships/image" Target="media/image119.emf"/><Relationship Id="rId248" Type="http://schemas.openxmlformats.org/officeDocument/2006/relationships/oleObject" Target="embeddings/oleObject120.bin"/><Relationship Id="rId249" Type="http://schemas.openxmlformats.org/officeDocument/2006/relationships/image" Target="media/image120.emf"/><Relationship Id="rId587" Type="http://schemas.openxmlformats.org/officeDocument/2006/relationships/oleObject" Target="embeddings/oleObject288.bin"/><Relationship Id="rId588" Type="http://schemas.openxmlformats.org/officeDocument/2006/relationships/image" Target="media/image290.emf"/><Relationship Id="rId589" Type="http://schemas.openxmlformats.org/officeDocument/2006/relationships/oleObject" Target="embeddings/oleObject289.bin"/><Relationship Id="rId470" Type="http://schemas.openxmlformats.org/officeDocument/2006/relationships/image" Target="media/image231.emf"/><Relationship Id="rId471" Type="http://schemas.openxmlformats.org/officeDocument/2006/relationships/oleObject" Target="embeddings/oleObject230.bin"/><Relationship Id="rId472" Type="http://schemas.openxmlformats.org/officeDocument/2006/relationships/image" Target="media/image232.emf"/><Relationship Id="rId473" Type="http://schemas.openxmlformats.org/officeDocument/2006/relationships/oleObject" Target="embeddings/oleObject231.bin"/><Relationship Id="rId474" Type="http://schemas.openxmlformats.org/officeDocument/2006/relationships/image" Target="media/image233.emf"/><Relationship Id="rId475" Type="http://schemas.openxmlformats.org/officeDocument/2006/relationships/oleObject" Target="embeddings/oleObject232.bin"/><Relationship Id="rId476" Type="http://schemas.openxmlformats.org/officeDocument/2006/relationships/image" Target="media/image234.emf"/><Relationship Id="rId477" Type="http://schemas.openxmlformats.org/officeDocument/2006/relationships/oleObject" Target="embeddings/oleObject233.bin"/><Relationship Id="rId478" Type="http://schemas.openxmlformats.org/officeDocument/2006/relationships/image" Target="media/image235.emf"/><Relationship Id="rId479" Type="http://schemas.openxmlformats.org/officeDocument/2006/relationships/oleObject" Target="embeddings/oleObject234.bin"/><Relationship Id="rId130" Type="http://schemas.openxmlformats.org/officeDocument/2006/relationships/oleObject" Target="embeddings/oleObject61.bin"/><Relationship Id="rId131" Type="http://schemas.openxmlformats.org/officeDocument/2006/relationships/image" Target="media/image62.emf"/><Relationship Id="rId132" Type="http://schemas.openxmlformats.org/officeDocument/2006/relationships/oleObject" Target="embeddings/oleObject62.bin"/><Relationship Id="rId133" Type="http://schemas.openxmlformats.org/officeDocument/2006/relationships/image" Target="media/image63.emf"/><Relationship Id="rId134" Type="http://schemas.openxmlformats.org/officeDocument/2006/relationships/oleObject" Target="embeddings/oleObject63.bin"/><Relationship Id="rId135" Type="http://schemas.openxmlformats.org/officeDocument/2006/relationships/image" Target="media/image64.emf"/><Relationship Id="rId136" Type="http://schemas.openxmlformats.org/officeDocument/2006/relationships/oleObject" Target="embeddings/oleObject64.bin"/><Relationship Id="rId137" Type="http://schemas.openxmlformats.org/officeDocument/2006/relationships/image" Target="media/image65.emf"/><Relationship Id="rId138" Type="http://schemas.openxmlformats.org/officeDocument/2006/relationships/oleObject" Target="embeddings/oleObject65.bin"/><Relationship Id="rId139" Type="http://schemas.openxmlformats.org/officeDocument/2006/relationships/image" Target="media/image66.emf"/><Relationship Id="rId360" Type="http://schemas.openxmlformats.org/officeDocument/2006/relationships/oleObject" Target="embeddings/oleObject176.bin"/><Relationship Id="rId361" Type="http://schemas.openxmlformats.org/officeDocument/2006/relationships/image" Target="media/image176.emf"/><Relationship Id="rId362" Type="http://schemas.openxmlformats.org/officeDocument/2006/relationships/oleObject" Target="embeddings/oleObject177.bin"/><Relationship Id="rId363" Type="http://schemas.openxmlformats.org/officeDocument/2006/relationships/image" Target="media/image177.emf"/><Relationship Id="rId364" Type="http://schemas.openxmlformats.org/officeDocument/2006/relationships/oleObject" Target="embeddings/oleObject178.bin"/><Relationship Id="rId365" Type="http://schemas.openxmlformats.org/officeDocument/2006/relationships/image" Target="media/image178.emf"/><Relationship Id="rId366" Type="http://schemas.openxmlformats.org/officeDocument/2006/relationships/oleObject" Target="embeddings/oleObject179.bin"/><Relationship Id="rId367" Type="http://schemas.openxmlformats.org/officeDocument/2006/relationships/image" Target="media/image179.emf"/><Relationship Id="rId368" Type="http://schemas.openxmlformats.org/officeDocument/2006/relationships/oleObject" Target="embeddings/oleObject180.bin"/><Relationship Id="rId369" Type="http://schemas.openxmlformats.org/officeDocument/2006/relationships/image" Target="media/image180.png"/><Relationship Id="rId590" Type="http://schemas.openxmlformats.org/officeDocument/2006/relationships/image" Target="media/image291.emf"/><Relationship Id="rId591" Type="http://schemas.openxmlformats.org/officeDocument/2006/relationships/oleObject" Target="embeddings/oleObject290.bin"/><Relationship Id="rId592" Type="http://schemas.openxmlformats.org/officeDocument/2006/relationships/image" Target="media/image292.emf"/><Relationship Id="rId593" Type="http://schemas.openxmlformats.org/officeDocument/2006/relationships/oleObject" Target="embeddings/oleObject291.bin"/><Relationship Id="rId594" Type="http://schemas.openxmlformats.org/officeDocument/2006/relationships/image" Target="media/image293.emf"/><Relationship Id="rId595" Type="http://schemas.openxmlformats.org/officeDocument/2006/relationships/oleObject" Target="embeddings/oleObject292.bin"/><Relationship Id="rId596" Type="http://schemas.openxmlformats.org/officeDocument/2006/relationships/image" Target="media/image294.emf"/><Relationship Id="rId250" Type="http://schemas.openxmlformats.org/officeDocument/2006/relationships/oleObject" Target="embeddings/oleObject121.bin"/><Relationship Id="rId251" Type="http://schemas.openxmlformats.org/officeDocument/2006/relationships/image" Target="media/image121.emf"/><Relationship Id="rId252" Type="http://schemas.openxmlformats.org/officeDocument/2006/relationships/oleObject" Target="embeddings/oleObject122.bin"/><Relationship Id="rId253" Type="http://schemas.openxmlformats.org/officeDocument/2006/relationships/image" Target="media/image122.emf"/><Relationship Id="rId254" Type="http://schemas.openxmlformats.org/officeDocument/2006/relationships/oleObject" Target="embeddings/oleObject123.bin"/><Relationship Id="rId255" Type="http://schemas.openxmlformats.org/officeDocument/2006/relationships/image" Target="media/image123.emf"/><Relationship Id="rId256" Type="http://schemas.openxmlformats.org/officeDocument/2006/relationships/oleObject" Target="embeddings/oleObject124.bin"/><Relationship Id="rId257" Type="http://schemas.openxmlformats.org/officeDocument/2006/relationships/image" Target="media/image124.emf"/><Relationship Id="rId258" Type="http://schemas.openxmlformats.org/officeDocument/2006/relationships/oleObject" Target="embeddings/oleObject125.bin"/><Relationship Id="rId259" Type="http://schemas.openxmlformats.org/officeDocument/2006/relationships/image" Target="media/image125.emf"/><Relationship Id="rId597" Type="http://schemas.openxmlformats.org/officeDocument/2006/relationships/oleObject" Target="embeddings/oleObject293.bin"/><Relationship Id="rId598" Type="http://schemas.openxmlformats.org/officeDocument/2006/relationships/image" Target="media/image295.emf"/><Relationship Id="rId599" Type="http://schemas.openxmlformats.org/officeDocument/2006/relationships/oleObject" Target="embeddings/oleObject294.bin"/><Relationship Id="rId480" Type="http://schemas.openxmlformats.org/officeDocument/2006/relationships/image" Target="media/image236.emf"/><Relationship Id="rId481" Type="http://schemas.openxmlformats.org/officeDocument/2006/relationships/oleObject" Target="embeddings/oleObject235.bin"/><Relationship Id="rId482" Type="http://schemas.openxmlformats.org/officeDocument/2006/relationships/image" Target="media/image237.emf"/><Relationship Id="rId483" Type="http://schemas.openxmlformats.org/officeDocument/2006/relationships/oleObject" Target="embeddings/oleObject236.bin"/><Relationship Id="rId484" Type="http://schemas.openxmlformats.org/officeDocument/2006/relationships/image" Target="media/image238.emf"/><Relationship Id="rId485" Type="http://schemas.openxmlformats.org/officeDocument/2006/relationships/oleObject" Target="embeddings/oleObject237.bin"/><Relationship Id="rId486" Type="http://schemas.openxmlformats.org/officeDocument/2006/relationships/image" Target="media/image239.emf"/><Relationship Id="rId487" Type="http://schemas.openxmlformats.org/officeDocument/2006/relationships/oleObject" Target="embeddings/oleObject238.bin"/><Relationship Id="rId488" Type="http://schemas.openxmlformats.org/officeDocument/2006/relationships/image" Target="media/image240.emf"/><Relationship Id="rId489" Type="http://schemas.openxmlformats.org/officeDocument/2006/relationships/oleObject" Target="embeddings/oleObject239.bin"/><Relationship Id="rId140" Type="http://schemas.openxmlformats.org/officeDocument/2006/relationships/oleObject" Target="embeddings/oleObject66.bin"/><Relationship Id="rId141" Type="http://schemas.openxmlformats.org/officeDocument/2006/relationships/image" Target="media/image67.emf"/><Relationship Id="rId142" Type="http://schemas.openxmlformats.org/officeDocument/2006/relationships/oleObject" Target="embeddings/oleObject67.bin"/><Relationship Id="rId143" Type="http://schemas.openxmlformats.org/officeDocument/2006/relationships/image" Target="media/image68.emf"/><Relationship Id="rId144" Type="http://schemas.openxmlformats.org/officeDocument/2006/relationships/oleObject" Target="embeddings/oleObject68.bin"/><Relationship Id="rId145" Type="http://schemas.openxmlformats.org/officeDocument/2006/relationships/image" Target="media/image69.emf"/><Relationship Id="rId146" Type="http://schemas.openxmlformats.org/officeDocument/2006/relationships/oleObject" Target="embeddings/oleObject69.bin"/><Relationship Id="rId147" Type="http://schemas.openxmlformats.org/officeDocument/2006/relationships/image" Target="media/image70.emf"/><Relationship Id="rId148" Type="http://schemas.openxmlformats.org/officeDocument/2006/relationships/oleObject" Target="embeddings/oleObject70.bin"/><Relationship Id="rId149" Type="http://schemas.openxmlformats.org/officeDocument/2006/relationships/image" Target="media/image71.emf"/><Relationship Id="rId370" Type="http://schemas.openxmlformats.org/officeDocument/2006/relationships/image" Target="media/image181.emf"/><Relationship Id="rId371" Type="http://schemas.openxmlformats.org/officeDocument/2006/relationships/oleObject" Target="embeddings/oleObject181.bin"/><Relationship Id="rId372" Type="http://schemas.openxmlformats.org/officeDocument/2006/relationships/image" Target="media/image182.emf"/><Relationship Id="rId373" Type="http://schemas.openxmlformats.org/officeDocument/2006/relationships/oleObject" Target="embeddings/oleObject182.bin"/><Relationship Id="rId374" Type="http://schemas.openxmlformats.org/officeDocument/2006/relationships/image" Target="media/image183.emf"/><Relationship Id="rId375" Type="http://schemas.openxmlformats.org/officeDocument/2006/relationships/oleObject" Target="embeddings/oleObject183.bin"/><Relationship Id="rId376" Type="http://schemas.openxmlformats.org/officeDocument/2006/relationships/image" Target="media/image184.emf"/><Relationship Id="rId377" Type="http://schemas.openxmlformats.org/officeDocument/2006/relationships/oleObject" Target="embeddings/oleObject184.bin"/><Relationship Id="rId378" Type="http://schemas.openxmlformats.org/officeDocument/2006/relationships/image" Target="media/image185.emf"/><Relationship Id="rId379" Type="http://schemas.openxmlformats.org/officeDocument/2006/relationships/oleObject" Target="embeddings/oleObject185.bin"/><Relationship Id="rId260" Type="http://schemas.openxmlformats.org/officeDocument/2006/relationships/oleObject" Target="embeddings/oleObject126.bin"/><Relationship Id="rId261" Type="http://schemas.openxmlformats.org/officeDocument/2006/relationships/image" Target="media/image126.emf"/><Relationship Id="rId262" Type="http://schemas.openxmlformats.org/officeDocument/2006/relationships/oleObject" Target="embeddings/oleObject127.bin"/><Relationship Id="rId263" Type="http://schemas.openxmlformats.org/officeDocument/2006/relationships/image" Target="media/image127.emf"/><Relationship Id="rId264" Type="http://schemas.openxmlformats.org/officeDocument/2006/relationships/oleObject" Target="embeddings/oleObject128.bin"/><Relationship Id="rId265" Type="http://schemas.openxmlformats.org/officeDocument/2006/relationships/image" Target="media/image128.emf"/><Relationship Id="rId266" Type="http://schemas.openxmlformats.org/officeDocument/2006/relationships/oleObject" Target="embeddings/oleObject129.bin"/><Relationship Id="rId267" Type="http://schemas.openxmlformats.org/officeDocument/2006/relationships/image" Target="media/image129.emf"/><Relationship Id="rId268" Type="http://schemas.openxmlformats.org/officeDocument/2006/relationships/oleObject" Target="embeddings/oleObject130.bin"/><Relationship Id="rId269" Type="http://schemas.openxmlformats.org/officeDocument/2006/relationships/image" Target="media/image130.emf"/><Relationship Id="rId490" Type="http://schemas.openxmlformats.org/officeDocument/2006/relationships/image" Target="media/image241.emf"/><Relationship Id="rId491" Type="http://schemas.openxmlformats.org/officeDocument/2006/relationships/oleObject" Target="embeddings/oleObject240.bin"/><Relationship Id="rId492" Type="http://schemas.openxmlformats.org/officeDocument/2006/relationships/image" Target="media/image242.emf"/><Relationship Id="rId493" Type="http://schemas.openxmlformats.org/officeDocument/2006/relationships/oleObject" Target="embeddings/oleObject241.bin"/><Relationship Id="rId494" Type="http://schemas.openxmlformats.org/officeDocument/2006/relationships/image" Target="media/image243.emf"/><Relationship Id="rId495" Type="http://schemas.openxmlformats.org/officeDocument/2006/relationships/oleObject" Target="embeddings/oleObject242.bin"/><Relationship Id="rId496" Type="http://schemas.openxmlformats.org/officeDocument/2006/relationships/image" Target="media/image244.emf"/><Relationship Id="rId497" Type="http://schemas.openxmlformats.org/officeDocument/2006/relationships/oleObject" Target="embeddings/oleObject243.bin"/><Relationship Id="rId498" Type="http://schemas.openxmlformats.org/officeDocument/2006/relationships/image" Target="media/image245.emf"/><Relationship Id="rId499" Type="http://schemas.openxmlformats.org/officeDocument/2006/relationships/oleObject" Target="embeddings/oleObject244.bin"/><Relationship Id="rId150" Type="http://schemas.openxmlformats.org/officeDocument/2006/relationships/oleObject" Target="embeddings/oleObject71.bin"/><Relationship Id="rId151" Type="http://schemas.openxmlformats.org/officeDocument/2006/relationships/image" Target="media/image72.emf"/><Relationship Id="rId152" Type="http://schemas.openxmlformats.org/officeDocument/2006/relationships/oleObject" Target="embeddings/oleObject72.bin"/><Relationship Id="rId153" Type="http://schemas.openxmlformats.org/officeDocument/2006/relationships/image" Target="media/image73.emf"/><Relationship Id="rId154" Type="http://schemas.openxmlformats.org/officeDocument/2006/relationships/oleObject" Target="embeddings/oleObject73.bin"/><Relationship Id="rId155" Type="http://schemas.openxmlformats.org/officeDocument/2006/relationships/image" Target="media/image74.emf"/><Relationship Id="rId156" Type="http://schemas.openxmlformats.org/officeDocument/2006/relationships/oleObject" Target="embeddings/oleObject74.bin"/><Relationship Id="rId157" Type="http://schemas.openxmlformats.org/officeDocument/2006/relationships/image" Target="media/image75.emf"/><Relationship Id="rId158" Type="http://schemas.openxmlformats.org/officeDocument/2006/relationships/oleObject" Target="embeddings/oleObject75.bin"/><Relationship Id="rId159" Type="http://schemas.openxmlformats.org/officeDocument/2006/relationships/image" Target="media/image76.emf"/><Relationship Id="rId380" Type="http://schemas.openxmlformats.org/officeDocument/2006/relationships/image" Target="media/image186.emf"/><Relationship Id="rId381" Type="http://schemas.openxmlformats.org/officeDocument/2006/relationships/oleObject" Target="embeddings/oleObject186.bin"/><Relationship Id="rId382" Type="http://schemas.openxmlformats.org/officeDocument/2006/relationships/image" Target="media/image187.emf"/><Relationship Id="rId383" Type="http://schemas.openxmlformats.org/officeDocument/2006/relationships/oleObject" Target="embeddings/oleObject187.bin"/><Relationship Id="rId384" Type="http://schemas.openxmlformats.org/officeDocument/2006/relationships/image" Target="media/image188.emf"/><Relationship Id="rId385" Type="http://schemas.openxmlformats.org/officeDocument/2006/relationships/oleObject" Target="embeddings/oleObject188.bin"/><Relationship Id="rId386" Type="http://schemas.openxmlformats.org/officeDocument/2006/relationships/image" Target="media/image189.emf"/><Relationship Id="rId387" Type="http://schemas.openxmlformats.org/officeDocument/2006/relationships/oleObject" Target="embeddings/oleObject189.bin"/><Relationship Id="rId388" Type="http://schemas.openxmlformats.org/officeDocument/2006/relationships/image" Target="media/image190.emf"/><Relationship Id="rId389" Type="http://schemas.openxmlformats.org/officeDocument/2006/relationships/oleObject" Target="embeddings/oleObject190.bin"/><Relationship Id="rId270" Type="http://schemas.openxmlformats.org/officeDocument/2006/relationships/oleObject" Target="embeddings/oleObject131.bin"/><Relationship Id="rId271" Type="http://schemas.openxmlformats.org/officeDocument/2006/relationships/image" Target="media/image131.emf"/><Relationship Id="rId272" Type="http://schemas.openxmlformats.org/officeDocument/2006/relationships/oleObject" Target="embeddings/oleObject132.bin"/><Relationship Id="rId273" Type="http://schemas.openxmlformats.org/officeDocument/2006/relationships/image" Target="media/image132.emf"/><Relationship Id="rId274" Type="http://schemas.openxmlformats.org/officeDocument/2006/relationships/oleObject" Target="embeddings/oleObject133.bin"/><Relationship Id="rId275" Type="http://schemas.openxmlformats.org/officeDocument/2006/relationships/image" Target="media/image133.emf"/><Relationship Id="rId276" Type="http://schemas.openxmlformats.org/officeDocument/2006/relationships/oleObject" Target="embeddings/oleObject134.bin"/><Relationship Id="rId277" Type="http://schemas.openxmlformats.org/officeDocument/2006/relationships/image" Target="media/image134.emf"/><Relationship Id="rId278" Type="http://schemas.openxmlformats.org/officeDocument/2006/relationships/oleObject" Target="embeddings/oleObject135.bin"/><Relationship Id="rId279" Type="http://schemas.openxmlformats.org/officeDocument/2006/relationships/image" Target="media/image135.emf"/><Relationship Id="rId160" Type="http://schemas.openxmlformats.org/officeDocument/2006/relationships/oleObject" Target="embeddings/oleObject76.bin"/><Relationship Id="rId161" Type="http://schemas.openxmlformats.org/officeDocument/2006/relationships/image" Target="media/image77.emf"/><Relationship Id="rId162" Type="http://schemas.openxmlformats.org/officeDocument/2006/relationships/oleObject" Target="embeddings/oleObject77.bin"/><Relationship Id="rId163" Type="http://schemas.openxmlformats.org/officeDocument/2006/relationships/image" Target="media/image78.emf"/><Relationship Id="rId164" Type="http://schemas.openxmlformats.org/officeDocument/2006/relationships/oleObject" Target="embeddings/oleObject78.bin"/><Relationship Id="rId165" Type="http://schemas.openxmlformats.org/officeDocument/2006/relationships/image" Target="media/image79.emf"/><Relationship Id="rId166" Type="http://schemas.openxmlformats.org/officeDocument/2006/relationships/oleObject" Target="embeddings/oleObject79.bin"/><Relationship Id="rId167" Type="http://schemas.openxmlformats.org/officeDocument/2006/relationships/image" Target="media/image80.emf"/><Relationship Id="rId168" Type="http://schemas.openxmlformats.org/officeDocument/2006/relationships/oleObject" Target="embeddings/oleObject80.bin"/><Relationship Id="rId169" Type="http://schemas.openxmlformats.org/officeDocument/2006/relationships/image" Target="media/image81.emf"/><Relationship Id="rId390" Type="http://schemas.openxmlformats.org/officeDocument/2006/relationships/image" Target="media/image191.emf"/><Relationship Id="rId391" Type="http://schemas.openxmlformats.org/officeDocument/2006/relationships/oleObject" Target="embeddings/oleObject191.bin"/><Relationship Id="rId392" Type="http://schemas.openxmlformats.org/officeDocument/2006/relationships/image" Target="media/image192.emf"/><Relationship Id="rId393" Type="http://schemas.openxmlformats.org/officeDocument/2006/relationships/oleObject" Target="embeddings/oleObject192.bin"/><Relationship Id="rId394" Type="http://schemas.openxmlformats.org/officeDocument/2006/relationships/image" Target="media/image193.emf"/><Relationship Id="rId395" Type="http://schemas.openxmlformats.org/officeDocument/2006/relationships/oleObject" Target="embeddings/oleObject193.bin"/><Relationship Id="rId396" Type="http://schemas.openxmlformats.org/officeDocument/2006/relationships/image" Target="media/image194.emf"/><Relationship Id="rId397" Type="http://schemas.openxmlformats.org/officeDocument/2006/relationships/oleObject" Target="embeddings/oleObject194.bin"/><Relationship Id="rId398" Type="http://schemas.openxmlformats.org/officeDocument/2006/relationships/image" Target="media/image195.emf"/><Relationship Id="rId399" Type="http://schemas.openxmlformats.org/officeDocument/2006/relationships/oleObject" Target="embeddings/oleObject195.bin"/><Relationship Id="rId280" Type="http://schemas.openxmlformats.org/officeDocument/2006/relationships/oleObject" Target="embeddings/oleObject136.bin"/><Relationship Id="rId281" Type="http://schemas.openxmlformats.org/officeDocument/2006/relationships/image" Target="media/image136.emf"/><Relationship Id="rId282" Type="http://schemas.openxmlformats.org/officeDocument/2006/relationships/oleObject" Target="embeddings/oleObject137.bin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TURABIAN.XSL" StyleName="Turabian"/>
</file>

<file path=customXml/itemProps1.xml><?xml version="1.0" encoding="utf-8"?>
<ds:datastoreItem xmlns:ds="http://schemas.openxmlformats.org/officeDocument/2006/customXml" ds:itemID="{DEB1C898-33E5-7443-822D-F2834EE40C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</TotalTime>
  <Pages>32</Pages>
  <Words>6084</Words>
  <Characters>34680</Characters>
  <Application>Microsoft Macintosh Word</Application>
  <DocSecurity>0</DocSecurity>
  <Lines>289</Lines>
  <Paragraphs>8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6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 Simrin</cp:lastModifiedBy>
  <cp:revision>7</cp:revision>
  <cp:lastPrinted>2021-03-02T15:11:00Z</cp:lastPrinted>
  <dcterms:created xsi:type="dcterms:W3CDTF">2021-03-02T15:11:00Z</dcterms:created>
  <dcterms:modified xsi:type="dcterms:W3CDTF">2021-03-02T2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MacEqns">
    <vt:bool>true</vt:bool>
  </property>
</Properties>
</file>